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tags/tag2.xml" ContentType="application/vnd.openxmlformats-officedocument.presentationml.tags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1"/>
  </p:notesMasterIdLst>
  <p:sldIdLst>
    <p:sldId id="283" r:id="rId2"/>
    <p:sldId id="501" r:id="rId3"/>
    <p:sldId id="459" r:id="rId4"/>
    <p:sldId id="479" r:id="rId5"/>
    <p:sldId id="460" r:id="rId6"/>
    <p:sldId id="481" r:id="rId7"/>
    <p:sldId id="482" r:id="rId8"/>
    <p:sldId id="483" r:id="rId9"/>
    <p:sldId id="484" r:id="rId10"/>
    <p:sldId id="485" r:id="rId11"/>
    <p:sldId id="486" r:id="rId12"/>
    <p:sldId id="487" r:id="rId13"/>
    <p:sldId id="572" r:id="rId14"/>
    <p:sldId id="573" r:id="rId15"/>
    <p:sldId id="575" r:id="rId16"/>
    <p:sldId id="578" r:id="rId17"/>
    <p:sldId id="580" r:id="rId18"/>
    <p:sldId id="583" r:id="rId19"/>
    <p:sldId id="489" r:id="rId20"/>
    <p:sldId id="490" r:id="rId21"/>
    <p:sldId id="491" r:id="rId22"/>
    <p:sldId id="492" r:id="rId23"/>
    <p:sldId id="494" r:id="rId24"/>
    <p:sldId id="495" r:id="rId25"/>
    <p:sldId id="496" r:id="rId26"/>
    <p:sldId id="497" r:id="rId27"/>
    <p:sldId id="498" r:id="rId28"/>
    <p:sldId id="499" r:id="rId29"/>
    <p:sldId id="500" r:id="rId30"/>
    <p:sldId id="509" r:id="rId31"/>
    <p:sldId id="502" r:id="rId32"/>
    <p:sldId id="503" r:id="rId33"/>
    <p:sldId id="504" r:id="rId34"/>
    <p:sldId id="505" r:id="rId35"/>
    <p:sldId id="506" r:id="rId36"/>
    <p:sldId id="507" r:id="rId37"/>
    <p:sldId id="508" r:id="rId38"/>
    <p:sldId id="510" r:id="rId39"/>
    <p:sldId id="571" r:id="rId40"/>
    <p:sldId id="512" r:id="rId41"/>
    <p:sldId id="513" r:id="rId42"/>
    <p:sldId id="514" r:id="rId43"/>
    <p:sldId id="515" r:id="rId44"/>
    <p:sldId id="516" r:id="rId45"/>
    <p:sldId id="517" r:id="rId46"/>
    <p:sldId id="518" r:id="rId47"/>
    <p:sldId id="519" r:id="rId48"/>
    <p:sldId id="520" r:id="rId49"/>
    <p:sldId id="521" r:id="rId50"/>
    <p:sldId id="522" r:id="rId51"/>
    <p:sldId id="524" r:id="rId52"/>
    <p:sldId id="523" r:id="rId53"/>
    <p:sldId id="525" r:id="rId54"/>
    <p:sldId id="526" r:id="rId55"/>
    <p:sldId id="528" r:id="rId56"/>
    <p:sldId id="529" r:id="rId57"/>
    <p:sldId id="531" r:id="rId58"/>
    <p:sldId id="532" r:id="rId59"/>
    <p:sldId id="533" r:id="rId60"/>
    <p:sldId id="534" r:id="rId61"/>
    <p:sldId id="535" r:id="rId62"/>
    <p:sldId id="539" r:id="rId63"/>
    <p:sldId id="536" r:id="rId64"/>
    <p:sldId id="540" r:id="rId65"/>
    <p:sldId id="537" r:id="rId66"/>
    <p:sldId id="541" r:id="rId67"/>
    <p:sldId id="543" r:id="rId68"/>
    <p:sldId id="544" r:id="rId69"/>
    <p:sldId id="545" r:id="rId70"/>
    <p:sldId id="546" r:id="rId71"/>
    <p:sldId id="548" r:id="rId72"/>
    <p:sldId id="549" r:id="rId73"/>
    <p:sldId id="605" r:id="rId74"/>
    <p:sldId id="606" r:id="rId75"/>
    <p:sldId id="607" r:id="rId76"/>
    <p:sldId id="608" r:id="rId77"/>
    <p:sldId id="609" r:id="rId78"/>
    <p:sldId id="616" r:id="rId79"/>
    <p:sldId id="587" r:id="rId80"/>
    <p:sldId id="586" r:id="rId81"/>
    <p:sldId id="593" r:id="rId82"/>
    <p:sldId id="588" r:id="rId83"/>
    <p:sldId id="610" r:id="rId84"/>
    <p:sldId id="611" r:id="rId85"/>
    <p:sldId id="612" r:id="rId86"/>
    <p:sldId id="614" r:id="rId87"/>
    <p:sldId id="589" r:id="rId88"/>
    <p:sldId id="590" r:id="rId89"/>
    <p:sldId id="615" r:id="rId90"/>
    <p:sldId id="591" r:id="rId91"/>
    <p:sldId id="592" r:id="rId92"/>
    <p:sldId id="617" r:id="rId93"/>
    <p:sldId id="618" r:id="rId94"/>
    <p:sldId id="619" r:id="rId95"/>
    <p:sldId id="621" r:id="rId96"/>
    <p:sldId id="622" r:id="rId97"/>
    <p:sldId id="623" r:id="rId98"/>
    <p:sldId id="624" r:id="rId99"/>
    <p:sldId id="613" r:id="rId100"/>
  </p:sldIdLst>
  <p:sldSz cx="9144000" cy="6858000" type="screen4x3"/>
  <p:notesSz cx="6858000" cy="9144000"/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48" autoAdjust="0"/>
    <p:restoredTop sz="84776" autoAdjust="0"/>
  </p:normalViewPr>
  <p:slideViewPr>
    <p:cSldViewPr>
      <p:cViewPr varScale="1">
        <p:scale>
          <a:sx n="129" d="100"/>
          <a:sy n="129" d="100"/>
        </p:scale>
        <p:origin x="138" y="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microsoft.com/office/2016/11/relationships/changesInfo" Target="changesInfos/changesInfo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gs" Target="tags/tag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dro SANDER" userId="affd6e74-9f3a-4b29-89c7-35064ff47285" providerId="ADAL" clId="{2B1BB695-B015-4E4C-8F39-C6D199D23C3E}"/>
    <pc:docChg chg="undo custSel addSld delSld modSld sldOrd">
      <pc:chgData name="Pedro SANDER" userId="affd6e74-9f3a-4b29-89c7-35064ff47285" providerId="ADAL" clId="{2B1BB695-B015-4E4C-8F39-C6D199D23C3E}" dt="2021-03-04T08:22:45.989" v="992" actId="1076"/>
      <pc:docMkLst>
        <pc:docMk/>
      </pc:docMkLst>
      <pc:sldChg chg="modSp">
        <pc:chgData name="Pedro SANDER" userId="affd6e74-9f3a-4b29-89c7-35064ff47285" providerId="ADAL" clId="{2B1BB695-B015-4E4C-8F39-C6D199D23C3E}" dt="2021-03-04T06:21:28.004" v="59" actId="20577"/>
        <pc:sldMkLst>
          <pc:docMk/>
          <pc:sldMk cId="0" sldId="283"/>
        </pc:sldMkLst>
        <pc:spChg chg="mod">
          <ac:chgData name="Pedro SANDER" userId="affd6e74-9f3a-4b29-89c7-35064ff47285" providerId="ADAL" clId="{2B1BB695-B015-4E4C-8F39-C6D199D23C3E}" dt="2021-03-04T06:21:28.004" v="59" actId="20577"/>
          <ac:spMkLst>
            <pc:docMk/>
            <pc:sldMk cId="0" sldId="283"/>
            <ac:spMk id="137218" creationId="{00000000-0000-0000-0000-000000000000}"/>
          </ac:spMkLst>
        </pc:spChg>
      </pc:sldChg>
      <pc:sldChg chg="addSp delSp modSp add del modTransition">
        <pc:chgData name="Pedro SANDER" userId="affd6e74-9f3a-4b29-89c7-35064ff47285" providerId="ADAL" clId="{2B1BB695-B015-4E4C-8F39-C6D199D23C3E}" dt="2021-03-04T08:21:01.968" v="943" actId="2696"/>
        <pc:sldMkLst>
          <pc:docMk/>
          <pc:sldMk cId="0" sldId="471"/>
        </pc:sldMkLst>
        <pc:spChg chg="mod">
          <ac:chgData name="Pedro SANDER" userId="affd6e74-9f3a-4b29-89c7-35064ff47285" providerId="ADAL" clId="{2B1BB695-B015-4E4C-8F39-C6D199D23C3E}" dt="2021-03-04T08:19:31.311" v="924" actId="27636"/>
          <ac:spMkLst>
            <pc:docMk/>
            <pc:sldMk cId="0" sldId="471"/>
            <ac:spMk id="5" creationId="{00000000-0000-0000-0000-000000000000}"/>
          </ac:spMkLst>
        </pc:spChg>
        <pc:spChg chg="add del">
          <ac:chgData name="Pedro SANDER" userId="affd6e74-9f3a-4b29-89c7-35064ff47285" providerId="ADAL" clId="{2B1BB695-B015-4E4C-8F39-C6D199D23C3E}" dt="2021-03-04T08:19:55.818" v="930"/>
          <ac:spMkLst>
            <pc:docMk/>
            <pc:sldMk cId="0" sldId="471"/>
            <ac:spMk id="10" creationId="{B8276FF5-F8AC-4969-BFB4-1B2168AA74BB}"/>
          </ac:spMkLst>
        </pc:spChg>
        <pc:spChg chg="add del">
          <ac:chgData name="Pedro SANDER" userId="affd6e74-9f3a-4b29-89c7-35064ff47285" providerId="ADAL" clId="{2B1BB695-B015-4E4C-8F39-C6D199D23C3E}" dt="2021-03-04T08:19:55.818" v="930"/>
          <ac:spMkLst>
            <pc:docMk/>
            <pc:sldMk cId="0" sldId="471"/>
            <ac:spMk id="12" creationId="{B9892A47-AFC6-4DBA-88B0-5F4142AE1184}"/>
          </ac:spMkLst>
        </pc:spChg>
        <pc:spChg chg="add del">
          <ac:chgData name="Pedro SANDER" userId="affd6e74-9f3a-4b29-89c7-35064ff47285" providerId="ADAL" clId="{2B1BB695-B015-4E4C-8F39-C6D199D23C3E}" dt="2021-03-04T08:19:55.818" v="930"/>
          <ac:spMkLst>
            <pc:docMk/>
            <pc:sldMk cId="0" sldId="471"/>
            <ac:spMk id="14" creationId="{19E837DB-912D-46F5-B736-C6BC0C79C7CE}"/>
          </ac:spMkLst>
        </pc:spChg>
        <pc:spChg chg="add del">
          <ac:chgData name="Pedro SANDER" userId="affd6e74-9f3a-4b29-89c7-35064ff47285" providerId="ADAL" clId="{2B1BB695-B015-4E4C-8F39-C6D199D23C3E}" dt="2021-03-04T08:19:55.818" v="930"/>
          <ac:spMkLst>
            <pc:docMk/>
            <pc:sldMk cId="0" sldId="471"/>
            <ac:spMk id="16" creationId="{BBBBFB6E-ED2A-4730-AD7D-999F18AD7881}"/>
          </ac:spMkLst>
        </pc:spChg>
        <pc:picChg chg="add del">
          <ac:chgData name="Pedro SANDER" userId="affd6e74-9f3a-4b29-89c7-35064ff47285" providerId="ADAL" clId="{2B1BB695-B015-4E4C-8F39-C6D199D23C3E}" dt="2021-03-04T08:19:55.818" v="930"/>
          <ac:picMkLst>
            <pc:docMk/>
            <pc:sldMk cId="0" sldId="471"/>
            <ac:picMk id="46084" creationId="{00000000-0000-0000-0000-000000000000}"/>
          </ac:picMkLst>
        </pc:picChg>
        <pc:cxnChg chg="add del">
          <ac:chgData name="Pedro SANDER" userId="affd6e74-9f3a-4b29-89c7-35064ff47285" providerId="ADAL" clId="{2B1BB695-B015-4E4C-8F39-C6D199D23C3E}" dt="2021-03-04T08:19:55.818" v="930"/>
          <ac:cxnSpMkLst>
            <pc:docMk/>
            <pc:sldMk cId="0" sldId="471"/>
            <ac:cxnSpMk id="4" creationId="{89E176CD-FE35-466B-94D8-DDB47A1F1F5E}"/>
          </ac:cxnSpMkLst>
        </pc:cxnChg>
        <pc:cxnChg chg="add del">
          <ac:chgData name="Pedro SANDER" userId="affd6e74-9f3a-4b29-89c7-35064ff47285" providerId="ADAL" clId="{2B1BB695-B015-4E4C-8F39-C6D199D23C3E}" dt="2021-03-04T08:19:55.818" v="930"/>
          <ac:cxnSpMkLst>
            <pc:docMk/>
            <pc:sldMk cId="0" sldId="471"/>
            <ac:cxnSpMk id="9" creationId="{50BF7852-4CCA-42EC-B05B-72A1E06D3B94}"/>
          </ac:cxnSpMkLst>
        </pc:cxnChg>
        <pc:cxnChg chg="add del mod">
          <ac:chgData name="Pedro SANDER" userId="affd6e74-9f3a-4b29-89c7-35064ff47285" providerId="ADAL" clId="{2B1BB695-B015-4E4C-8F39-C6D199D23C3E}" dt="2021-03-04T08:20:21.597" v="932" actId="478"/>
          <ac:cxnSpMkLst>
            <pc:docMk/>
            <pc:sldMk cId="0" sldId="471"/>
            <ac:cxnSpMk id="19" creationId="{06895ACA-3416-4596-8C14-77B3D1078DEB}"/>
          </ac:cxnSpMkLst>
        </pc:cxnChg>
      </pc:sldChg>
      <pc:sldChg chg="addSp">
        <pc:chgData name="Pedro SANDER" userId="affd6e74-9f3a-4b29-89c7-35064ff47285" providerId="ADAL" clId="{2B1BB695-B015-4E4C-8F39-C6D199D23C3E}" dt="2021-03-04T07:28:14.344" v="776"/>
        <pc:sldMkLst>
          <pc:docMk/>
          <pc:sldMk cId="2573788408" sldId="481"/>
        </pc:sldMkLst>
        <pc:spChg chg="add">
          <ac:chgData name="Pedro SANDER" userId="affd6e74-9f3a-4b29-89c7-35064ff47285" providerId="ADAL" clId="{2B1BB695-B015-4E4C-8F39-C6D199D23C3E}" dt="2021-03-04T07:28:14.344" v="776"/>
          <ac:spMkLst>
            <pc:docMk/>
            <pc:sldMk cId="2573788408" sldId="481"/>
            <ac:spMk id="4" creationId="{F68F641D-E322-497A-8E7B-D4E4A3F9C93B}"/>
          </ac:spMkLst>
        </pc:spChg>
      </pc:sldChg>
      <pc:sldChg chg="addSp">
        <pc:chgData name="Pedro SANDER" userId="affd6e74-9f3a-4b29-89c7-35064ff47285" providerId="ADAL" clId="{2B1BB695-B015-4E4C-8F39-C6D199D23C3E}" dt="2021-03-04T07:28:16.177" v="777"/>
        <pc:sldMkLst>
          <pc:docMk/>
          <pc:sldMk cId="3615685594" sldId="482"/>
        </pc:sldMkLst>
        <pc:spChg chg="add">
          <ac:chgData name="Pedro SANDER" userId="affd6e74-9f3a-4b29-89c7-35064ff47285" providerId="ADAL" clId="{2B1BB695-B015-4E4C-8F39-C6D199D23C3E}" dt="2021-03-04T07:28:16.177" v="777"/>
          <ac:spMkLst>
            <pc:docMk/>
            <pc:sldMk cId="3615685594" sldId="482"/>
            <ac:spMk id="4" creationId="{4564ACC7-1265-4754-A29F-ACA69A1EE6B6}"/>
          </ac:spMkLst>
        </pc:spChg>
      </pc:sldChg>
      <pc:sldChg chg="addSp">
        <pc:chgData name="Pedro SANDER" userId="affd6e74-9f3a-4b29-89c7-35064ff47285" providerId="ADAL" clId="{2B1BB695-B015-4E4C-8F39-C6D199D23C3E}" dt="2021-03-04T07:28:17.600" v="778"/>
        <pc:sldMkLst>
          <pc:docMk/>
          <pc:sldMk cId="155786429" sldId="483"/>
        </pc:sldMkLst>
        <pc:spChg chg="add">
          <ac:chgData name="Pedro SANDER" userId="affd6e74-9f3a-4b29-89c7-35064ff47285" providerId="ADAL" clId="{2B1BB695-B015-4E4C-8F39-C6D199D23C3E}" dt="2021-03-04T07:28:17.600" v="778"/>
          <ac:spMkLst>
            <pc:docMk/>
            <pc:sldMk cId="155786429" sldId="483"/>
            <ac:spMk id="3" creationId="{29CC1291-E31F-410F-8BEC-9D4F084CFADB}"/>
          </ac:spMkLst>
        </pc:spChg>
      </pc:sldChg>
      <pc:sldChg chg="addSp">
        <pc:chgData name="Pedro SANDER" userId="affd6e74-9f3a-4b29-89c7-35064ff47285" providerId="ADAL" clId="{2B1BB695-B015-4E4C-8F39-C6D199D23C3E}" dt="2021-03-04T07:28:19.391" v="779"/>
        <pc:sldMkLst>
          <pc:docMk/>
          <pc:sldMk cId="1028763397" sldId="484"/>
        </pc:sldMkLst>
        <pc:spChg chg="add">
          <ac:chgData name="Pedro SANDER" userId="affd6e74-9f3a-4b29-89c7-35064ff47285" providerId="ADAL" clId="{2B1BB695-B015-4E4C-8F39-C6D199D23C3E}" dt="2021-03-04T07:28:19.391" v="779"/>
          <ac:spMkLst>
            <pc:docMk/>
            <pc:sldMk cId="1028763397" sldId="484"/>
            <ac:spMk id="3" creationId="{B9690737-0069-4474-8645-55EDD1A1FBF2}"/>
          </ac:spMkLst>
        </pc:spChg>
      </pc:sldChg>
      <pc:sldChg chg="addSp">
        <pc:chgData name="Pedro SANDER" userId="affd6e74-9f3a-4b29-89c7-35064ff47285" providerId="ADAL" clId="{2B1BB695-B015-4E4C-8F39-C6D199D23C3E}" dt="2021-03-04T07:28:20.286" v="780"/>
        <pc:sldMkLst>
          <pc:docMk/>
          <pc:sldMk cId="4162620084" sldId="485"/>
        </pc:sldMkLst>
        <pc:spChg chg="add">
          <ac:chgData name="Pedro SANDER" userId="affd6e74-9f3a-4b29-89c7-35064ff47285" providerId="ADAL" clId="{2B1BB695-B015-4E4C-8F39-C6D199D23C3E}" dt="2021-03-04T07:28:20.286" v="780"/>
          <ac:spMkLst>
            <pc:docMk/>
            <pc:sldMk cId="4162620084" sldId="485"/>
            <ac:spMk id="3" creationId="{001B9773-066B-4317-9A54-28914ABC114D}"/>
          </ac:spMkLst>
        </pc:spChg>
      </pc:sldChg>
      <pc:sldChg chg="addSp">
        <pc:chgData name="Pedro SANDER" userId="affd6e74-9f3a-4b29-89c7-35064ff47285" providerId="ADAL" clId="{2B1BB695-B015-4E4C-8F39-C6D199D23C3E}" dt="2021-03-04T07:28:20.826" v="781"/>
        <pc:sldMkLst>
          <pc:docMk/>
          <pc:sldMk cId="3744009587" sldId="486"/>
        </pc:sldMkLst>
        <pc:spChg chg="add">
          <ac:chgData name="Pedro SANDER" userId="affd6e74-9f3a-4b29-89c7-35064ff47285" providerId="ADAL" clId="{2B1BB695-B015-4E4C-8F39-C6D199D23C3E}" dt="2021-03-04T07:28:20.826" v="781"/>
          <ac:spMkLst>
            <pc:docMk/>
            <pc:sldMk cId="3744009587" sldId="486"/>
            <ac:spMk id="3" creationId="{01E7D836-F2EF-4A27-80DB-2F77F046107A}"/>
          </ac:spMkLst>
        </pc:spChg>
      </pc:sldChg>
      <pc:sldChg chg="addSp modNotesTx">
        <pc:chgData name="Pedro SANDER" userId="affd6e74-9f3a-4b29-89c7-35064ff47285" providerId="ADAL" clId="{2B1BB695-B015-4E4C-8F39-C6D199D23C3E}" dt="2021-03-04T07:28:22.463" v="782"/>
        <pc:sldMkLst>
          <pc:docMk/>
          <pc:sldMk cId="1122503422" sldId="487"/>
        </pc:sldMkLst>
        <pc:spChg chg="add">
          <ac:chgData name="Pedro SANDER" userId="affd6e74-9f3a-4b29-89c7-35064ff47285" providerId="ADAL" clId="{2B1BB695-B015-4E4C-8F39-C6D199D23C3E}" dt="2021-03-04T07:28:22.463" v="782"/>
          <ac:spMkLst>
            <pc:docMk/>
            <pc:sldMk cId="1122503422" sldId="487"/>
            <ac:spMk id="135" creationId="{3323C419-9419-4AE6-86DA-0BC9A0990A36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0.136" v="789"/>
        <pc:sldMkLst>
          <pc:docMk/>
          <pc:sldMk cId="2235795472" sldId="489"/>
        </pc:sldMkLst>
        <pc:spChg chg="add">
          <ac:chgData name="Pedro SANDER" userId="affd6e74-9f3a-4b29-89c7-35064ff47285" providerId="ADAL" clId="{2B1BB695-B015-4E4C-8F39-C6D199D23C3E}" dt="2021-03-04T07:28:30.136" v="789"/>
          <ac:spMkLst>
            <pc:docMk/>
            <pc:sldMk cId="2235795472" sldId="489"/>
            <ac:spMk id="14" creationId="{85840B1A-9FCA-4D7A-ACC6-09EF02A8224F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1.642" v="790"/>
        <pc:sldMkLst>
          <pc:docMk/>
          <pc:sldMk cId="2239925432" sldId="490"/>
        </pc:sldMkLst>
        <pc:spChg chg="add">
          <ac:chgData name="Pedro SANDER" userId="affd6e74-9f3a-4b29-89c7-35064ff47285" providerId="ADAL" clId="{2B1BB695-B015-4E4C-8F39-C6D199D23C3E}" dt="2021-03-04T07:28:31.642" v="790"/>
          <ac:spMkLst>
            <pc:docMk/>
            <pc:sldMk cId="2239925432" sldId="490"/>
            <ac:spMk id="15" creationId="{2ED3D358-9CD6-4230-8193-D1809195D769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2.802" v="791"/>
        <pc:sldMkLst>
          <pc:docMk/>
          <pc:sldMk cId="652319488" sldId="491"/>
        </pc:sldMkLst>
        <pc:spChg chg="add">
          <ac:chgData name="Pedro SANDER" userId="affd6e74-9f3a-4b29-89c7-35064ff47285" providerId="ADAL" clId="{2B1BB695-B015-4E4C-8F39-C6D199D23C3E}" dt="2021-03-04T07:28:32.802" v="791"/>
          <ac:spMkLst>
            <pc:docMk/>
            <pc:sldMk cId="652319488" sldId="491"/>
            <ac:spMk id="65" creationId="{7CA97B13-713B-4F97-981C-775687A12FDB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4.104" v="792"/>
        <pc:sldMkLst>
          <pc:docMk/>
          <pc:sldMk cId="3201582063" sldId="492"/>
        </pc:sldMkLst>
        <pc:spChg chg="add">
          <ac:chgData name="Pedro SANDER" userId="affd6e74-9f3a-4b29-89c7-35064ff47285" providerId="ADAL" clId="{2B1BB695-B015-4E4C-8F39-C6D199D23C3E}" dt="2021-03-04T07:28:34.104" v="792"/>
          <ac:spMkLst>
            <pc:docMk/>
            <pc:sldMk cId="3201582063" sldId="492"/>
            <ac:spMk id="29" creationId="{3EF47215-F2FC-4AC2-94B0-C10AE0A148E2}"/>
          </ac:spMkLst>
        </pc:spChg>
      </pc:sldChg>
      <pc:sldChg chg="modSp add del modTransition">
        <pc:chgData name="Pedro SANDER" userId="affd6e74-9f3a-4b29-89c7-35064ff47285" providerId="ADAL" clId="{2B1BB695-B015-4E4C-8F39-C6D199D23C3E}" dt="2021-03-04T08:19:41.524" v="926" actId="2696"/>
        <pc:sldMkLst>
          <pc:docMk/>
          <pc:sldMk cId="2568875544" sldId="493"/>
        </pc:sldMkLst>
        <pc:picChg chg="mod">
          <ac:chgData name="Pedro SANDER" userId="affd6e74-9f3a-4b29-89c7-35064ff47285" providerId="ADAL" clId="{2B1BB695-B015-4E4C-8F39-C6D199D23C3E}" dt="2021-03-04T08:19:39.939" v="925" actId="1076"/>
          <ac:picMkLst>
            <pc:docMk/>
            <pc:sldMk cId="2568875544" sldId="493"/>
            <ac:picMk id="5" creationId="{6C5A4D2F-2B00-42AF-8DAA-963A9E445319}"/>
          </ac:picMkLst>
        </pc:picChg>
      </pc:sldChg>
      <pc:sldChg chg="addSp modTransition">
        <pc:chgData name="Pedro SANDER" userId="affd6e74-9f3a-4b29-89c7-35064ff47285" providerId="ADAL" clId="{2B1BB695-B015-4E4C-8F39-C6D199D23C3E}" dt="2021-03-04T07:28:34.855" v="793"/>
        <pc:sldMkLst>
          <pc:docMk/>
          <pc:sldMk cId="1868353901" sldId="494"/>
        </pc:sldMkLst>
        <pc:spChg chg="add">
          <ac:chgData name="Pedro SANDER" userId="affd6e74-9f3a-4b29-89c7-35064ff47285" providerId="ADAL" clId="{2B1BB695-B015-4E4C-8F39-C6D199D23C3E}" dt="2021-03-04T07:28:34.855" v="793"/>
          <ac:spMkLst>
            <pc:docMk/>
            <pc:sldMk cId="1868353901" sldId="494"/>
            <ac:spMk id="66" creationId="{AEFDFB9E-7ED7-40B1-AC44-06BD099CC6E8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6.282" v="794"/>
        <pc:sldMkLst>
          <pc:docMk/>
          <pc:sldMk cId="1098008845" sldId="495"/>
        </pc:sldMkLst>
        <pc:spChg chg="add">
          <ac:chgData name="Pedro SANDER" userId="affd6e74-9f3a-4b29-89c7-35064ff47285" providerId="ADAL" clId="{2B1BB695-B015-4E4C-8F39-C6D199D23C3E}" dt="2021-03-04T07:28:36.282" v="794"/>
          <ac:spMkLst>
            <pc:docMk/>
            <pc:sldMk cId="1098008845" sldId="495"/>
            <ac:spMk id="71" creationId="{4AE7E2CE-F0BB-465C-9FA8-42EF4D76B57F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7.191" v="795"/>
        <pc:sldMkLst>
          <pc:docMk/>
          <pc:sldMk cId="1940843567" sldId="496"/>
        </pc:sldMkLst>
        <pc:spChg chg="add">
          <ac:chgData name="Pedro SANDER" userId="affd6e74-9f3a-4b29-89c7-35064ff47285" providerId="ADAL" clId="{2B1BB695-B015-4E4C-8F39-C6D199D23C3E}" dt="2021-03-04T07:28:37.191" v="795"/>
          <ac:spMkLst>
            <pc:docMk/>
            <pc:sldMk cId="1940843567" sldId="496"/>
            <ac:spMk id="8" creationId="{47CD8EC0-D3AA-46A8-B853-84811A6C75FB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8.736" v="796"/>
        <pc:sldMkLst>
          <pc:docMk/>
          <pc:sldMk cId="1084979323" sldId="497"/>
        </pc:sldMkLst>
        <pc:spChg chg="add">
          <ac:chgData name="Pedro SANDER" userId="affd6e74-9f3a-4b29-89c7-35064ff47285" providerId="ADAL" clId="{2B1BB695-B015-4E4C-8F39-C6D199D23C3E}" dt="2021-03-04T07:28:38.736" v="796"/>
          <ac:spMkLst>
            <pc:docMk/>
            <pc:sldMk cId="1084979323" sldId="497"/>
            <ac:spMk id="72" creationId="{79CA7F52-10D3-438E-8E08-BFF24DDEB150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39.495" v="797"/>
        <pc:sldMkLst>
          <pc:docMk/>
          <pc:sldMk cId="3878939996" sldId="498"/>
        </pc:sldMkLst>
        <pc:spChg chg="add">
          <ac:chgData name="Pedro SANDER" userId="affd6e74-9f3a-4b29-89c7-35064ff47285" providerId="ADAL" clId="{2B1BB695-B015-4E4C-8F39-C6D199D23C3E}" dt="2021-03-04T07:28:39.495" v="797"/>
          <ac:spMkLst>
            <pc:docMk/>
            <pc:sldMk cId="3878939996" sldId="498"/>
            <ac:spMk id="6" creationId="{888B88C2-2C52-4AA5-8349-421216953C90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40.775" v="798"/>
        <pc:sldMkLst>
          <pc:docMk/>
          <pc:sldMk cId="3034396579" sldId="499"/>
        </pc:sldMkLst>
        <pc:spChg chg="add">
          <ac:chgData name="Pedro SANDER" userId="affd6e74-9f3a-4b29-89c7-35064ff47285" providerId="ADAL" clId="{2B1BB695-B015-4E4C-8F39-C6D199D23C3E}" dt="2021-03-04T07:28:40.775" v="798"/>
          <ac:spMkLst>
            <pc:docMk/>
            <pc:sldMk cId="3034396579" sldId="499"/>
            <ac:spMk id="68" creationId="{61957698-BF2A-43B3-9938-A03AF00EA749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41.590" v="799"/>
        <pc:sldMkLst>
          <pc:docMk/>
          <pc:sldMk cId="247676564" sldId="500"/>
        </pc:sldMkLst>
        <pc:spChg chg="add">
          <ac:chgData name="Pedro SANDER" userId="affd6e74-9f3a-4b29-89c7-35064ff47285" providerId="ADAL" clId="{2B1BB695-B015-4E4C-8F39-C6D199D23C3E}" dt="2021-03-04T07:28:41.590" v="799"/>
          <ac:spMkLst>
            <pc:docMk/>
            <pc:sldMk cId="247676564" sldId="500"/>
            <ac:spMk id="37" creationId="{18430BA8-FA3E-4C8F-AFAF-F24371017C80}"/>
          </ac:spMkLst>
        </pc:spChg>
      </pc:sldChg>
      <pc:sldChg chg="addSp">
        <pc:chgData name="Pedro SANDER" userId="affd6e74-9f3a-4b29-89c7-35064ff47285" providerId="ADAL" clId="{2B1BB695-B015-4E4C-8F39-C6D199D23C3E}" dt="2021-03-04T07:28:44.727" v="800"/>
        <pc:sldMkLst>
          <pc:docMk/>
          <pc:sldMk cId="4049234801" sldId="502"/>
        </pc:sldMkLst>
        <pc:spChg chg="add">
          <ac:chgData name="Pedro SANDER" userId="affd6e74-9f3a-4b29-89c7-35064ff47285" providerId="ADAL" clId="{2B1BB695-B015-4E4C-8F39-C6D199D23C3E}" dt="2021-03-04T07:28:44.727" v="800"/>
          <ac:spMkLst>
            <pc:docMk/>
            <pc:sldMk cId="4049234801" sldId="502"/>
            <ac:spMk id="8" creationId="{61259495-335D-4BB7-850D-9B3EA4818765}"/>
          </ac:spMkLst>
        </pc:spChg>
      </pc:sldChg>
      <pc:sldChg chg="addSp">
        <pc:chgData name="Pedro SANDER" userId="affd6e74-9f3a-4b29-89c7-35064ff47285" providerId="ADAL" clId="{2B1BB695-B015-4E4C-8F39-C6D199D23C3E}" dt="2021-03-04T07:28:45.498" v="801"/>
        <pc:sldMkLst>
          <pc:docMk/>
          <pc:sldMk cId="2913433433" sldId="503"/>
        </pc:sldMkLst>
        <pc:spChg chg="add">
          <ac:chgData name="Pedro SANDER" userId="affd6e74-9f3a-4b29-89c7-35064ff47285" providerId="ADAL" clId="{2B1BB695-B015-4E4C-8F39-C6D199D23C3E}" dt="2021-03-04T07:28:45.498" v="801"/>
          <ac:spMkLst>
            <pc:docMk/>
            <pc:sldMk cId="2913433433" sldId="503"/>
            <ac:spMk id="4" creationId="{D7A80011-24E0-4E3A-9F22-4BD7195279DF}"/>
          </ac:spMkLst>
        </pc:spChg>
      </pc:sldChg>
      <pc:sldChg chg="addSp">
        <pc:chgData name="Pedro SANDER" userId="affd6e74-9f3a-4b29-89c7-35064ff47285" providerId="ADAL" clId="{2B1BB695-B015-4E4C-8F39-C6D199D23C3E}" dt="2021-03-04T07:28:46.904" v="802"/>
        <pc:sldMkLst>
          <pc:docMk/>
          <pc:sldMk cId="2181786282" sldId="504"/>
        </pc:sldMkLst>
        <pc:spChg chg="add">
          <ac:chgData name="Pedro SANDER" userId="affd6e74-9f3a-4b29-89c7-35064ff47285" providerId="ADAL" clId="{2B1BB695-B015-4E4C-8F39-C6D199D23C3E}" dt="2021-03-04T07:28:46.904" v="802"/>
          <ac:spMkLst>
            <pc:docMk/>
            <pc:sldMk cId="2181786282" sldId="504"/>
            <ac:spMk id="6" creationId="{9C40B7C5-B304-4D50-B812-D98981BD6974}"/>
          </ac:spMkLst>
        </pc:spChg>
      </pc:sldChg>
      <pc:sldChg chg="addSp">
        <pc:chgData name="Pedro SANDER" userId="affd6e74-9f3a-4b29-89c7-35064ff47285" providerId="ADAL" clId="{2B1BB695-B015-4E4C-8F39-C6D199D23C3E}" dt="2021-03-04T07:28:47.582" v="803"/>
        <pc:sldMkLst>
          <pc:docMk/>
          <pc:sldMk cId="4191752835" sldId="505"/>
        </pc:sldMkLst>
        <pc:spChg chg="add">
          <ac:chgData name="Pedro SANDER" userId="affd6e74-9f3a-4b29-89c7-35064ff47285" providerId="ADAL" clId="{2B1BB695-B015-4E4C-8F39-C6D199D23C3E}" dt="2021-03-04T07:28:47.582" v="803"/>
          <ac:spMkLst>
            <pc:docMk/>
            <pc:sldMk cId="4191752835" sldId="505"/>
            <ac:spMk id="5" creationId="{25AB67E1-AE92-4342-894C-C7CEE9F64E71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49.050" v="804"/>
        <pc:sldMkLst>
          <pc:docMk/>
          <pc:sldMk cId="2920556920" sldId="506"/>
        </pc:sldMkLst>
        <pc:spChg chg="add">
          <ac:chgData name="Pedro SANDER" userId="affd6e74-9f3a-4b29-89c7-35064ff47285" providerId="ADAL" clId="{2B1BB695-B015-4E4C-8F39-C6D199D23C3E}" dt="2021-03-04T07:28:49.050" v="804"/>
          <ac:spMkLst>
            <pc:docMk/>
            <pc:sldMk cId="2920556920" sldId="506"/>
            <ac:spMk id="26" creationId="{DEDCE2D2-481B-4967-B135-D50BBE247230}"/>
          </ac:spMkLst>
        </pc:spChg>
      </pc:sldChg>
      <pc:sldChg chg="addSp">
        <pc:chgData name="Pedro SANDER" userId="affd6e74-9f3a-4b29-89c7-35064ff47285" providerId="ADAL" clId="{2B1BB695-B015-4E4C-8F39-C6D199D23C3E}" dt="2021-03-04T07:28:50.424" v="805"/>
        <pc:sldMkLst>
          <pc:docMk/>
          <pc:sldMk cId="3704873905" sldId="507"/>
        </pc:sldMkLst>
        <pc:spChg chg="add">
          <ac:chgData name="Pedro SANDER" userId="affd6e74-9f3a-4b29-89c7-35064ff47285" providerId="ADAL" clId="{2B1BB695-B015-4E4C-8F39-C6D199D23C3E}" dt="2021-03-04T07:28:50.424" v="805"/>
          <ac:spMkLst>
            <pc:docMk/>
            <pc:sldMk cId="3704873905" sldId="507"/>
            <ac:spMk id="6" creationId="{EDEEE65B-F1F8-441F-A880-50874D154409}"/>
          </ac:spMkLst>
        </pc:spChg>
      </pc:sldChg>
      <pc:sldChg chg="addSp">
        <pc:chgData name="Pedro SANDER" userId="affd6e74-9f3a-4b29-89c7-35064ff47285" providerId="ADAL" clId="{2B1BB695-B015-4E4C-8F39-C6D199D23C3E}" dt="2021-03-04T07:28:52.983" v="806"/>
        <pc:sldMkLst>
          <pc:docMk/>
          <pc:sldMk cId="4204235412" sldId="508"/>
        </pc:sldMkLst>
        <pc:spChg chg="add">
          <ac:chgData name="Pedro SANDER" userId="affd6e74-9f3a-4b29-89c7-35064ff47285" providerId="ADAL" clId="{2B1BB695-B015-4E4C-8F39-C6D199D23C3E}" dt="2021-03-04T07:28:52.983" v="806"/>
          <ac:spMkLst>
            <pc:docMk/>
            <pc:sldMk cId="4204235412" sldId="508"/>
            <ac:spMk id="7" creationId="{7DBB9646-159A-41B7-8804-9C6322A96633}"/>
          </ac:spMkLst>
        </pc:spChg>
      </pc:sldChg>
      <pc:sldChg chg="addSp">
        <pc:chgData name="Pedro SANDER" userId="affd6e74-9f3a-4b29-89c7-35064ff47285" providerId="ADAL" clId="{2B1BB695-B015-4E4C-8F39-C6D199D23C3E}" dt="2021-03-04T07:28:53.857" v="807"/>
        <pc:sldMkLst>
          <pc:docMk/>
          <pc:sldMk cId="2798693143" sldId="510"/>
        </pc:sldMkLst>
        <pc:spChg chg="add">
          <ac:chgData name="Pedro SANDER" userId="affd6e74-9f3a-4b29-89c7-35064ff47285" providerId="ADAL" clId="{2B1BB695-B015-4E4C-8F39-C6D199D23C3E}" dt="2021-03-04T07:28:53.857" v="807"/>
          <ac:spMkLst>
            <pc:docMk/>
            <pc:sldMk cId="2798693143" sldId="510"/>
            <ac:spMk id="5" creationId="{329FBC82-4E0D-4A4E-9F37-93318055524E}"/>
          </ac:spMkLst>
        </pc:spChg>
      </pc:sldChg>
      <pc:sldChg chg="addSp">
        <pc:chgData name="Pedro SANDER" userId="affd6e74-9f3a-4b29-89c7-35064ff47285" providerId="ADAL" clId="{2B1BB695-B015-4E4C-8F39-C6D199D23C3E}" dt="2021-03-04T07:28:56.800" v="808"/>
        <pc:sldMkLst>
          <pc:docMk/>
          <pc:sldMk cId="2713293014" sldId="512"/>
        </pc:sldMkLst>
        <pc:spChg chg="add">
          <ac:chgData name="Pedro SANDER" userId="affd6e74-9f3a-4b29-89c7-35064ff47285" providerId="ADAL" clId="{2B1BB695-B015-4E4C-8F39-C6D199D23C3E}" dt="2021-03-04T07:28:56.800" v="808"/>
          <ac:spMkLst>
            <pc:docMk/>
            <pc:sldMk cId="2713293014" sldId="512"/>
            <ac:spMk id="4" creationId="{3CE6A7EB-85A0-4AF7-A4DF-1B59C29771F9}"/>
          </ac:spMkLst>
        </pc:spChg>
      </pc:sldChg>
      <pc:sldChg chg="addSp modSp">
        <pc:chgData name="Pedro SANDER" userId="affd6e74-9f3a-4b29-89c7-35064ff47285" providerId="ADAL" clId="{2B1BB695-B015-4E4C-8F39-C6D199D23C3E}" dt="2021-03-04T07:28:58.550" v="809"/>
        <pc:sldMkLst>
          <pc:docMk/>
          <pc:sldMk cId="1636859138" sldId="513"/>
        </pc:sldMkLst>
        <pc:spChg chg="mod">
          <ac:chgData name="Pedro SANDER" userId="affd6e74-9f3a-4b29-89c7-35064ff47285" providerId="ADAL" clId="{2B1BB695-B015-4E4C-8F39-C6D199D23C3E}" dt="2021-03-04T06:34:50.027" v="97" actId="1076"/>
          <ac:spMkLst>
            <pc:docMk/>
            <pc:sldMk cId="1636859138" sldId="513"/>
            <ac:spMk id="2" creationId="{00000000-0000-0000-0000-000000000000}"/>
          </ac:spMkLst>
        </pc:spChg>
        <pc:spChg chg="add">
          <ac:chgData name="Pedro SANDER" userId="affd6e74-9f3a-4b29-89c7-35064ff47285" providerId="ADAL" clId="{2B1BB695-B015-4E4C-8F39-C6D199D23C3E}" dt="2021-03-04T07:28:58.550" v="809"/>
          <ac:spMkLst>
            <pc:docMk/>
            <pc:sldMk cId="1636859138" sldId="513"/>
            <ac:spMk id="5" creationId="{E6D7CE89-28B8-427B-8645-965B9C6AE827}"/>
          </ac:spMkLst>
        </pc:spChg>
      </pc:sldChg>
      <pc:sldChg chg="addSp">
        <pc:chgData name="Pedro SANDER" userId="affd6e74-9f3a-4b29-89c7-35064ff47285" providerId="ADAL" clId="{2B1BB695-B015-4E4C-8F39-C6D199D23C3E}" dt="2021-03-04T07:28:59.190" v="810"/>
        <pc:sldMkLst>
          <pc:docMk/>
          <pc:sldMk cId="3089904511" sldId="514"/>
        </pc:sldMkLst>
        <pc:spChg chg="add">
          <ac:chgData name="Pedro SANDER" userId="affd6e74-9f3a-4b29-89c7-35064ff47285" providerId="ADAL" clId="{2B1BB695-B015-4E4C-8F39-C6D199D23C3E}" dt="2021-03-04T07:28:59.190" v="810"/>
          <ac:spMkLst>
            <pc:docMk/>
            <pc:sldMk cId="3089904511" sldId="514"/>
            <ac:spMk id="5" creationId="{3DB92352-A1B4-4624-9D6F-ED668B6855DF}"/>
          </ac:spMkLst>
        </pc:spChg>
      </pc:sldChg>
      <pc:sldChg chg="addSp">
        <pc:chgData name="Pedro SANDER" userId="affd6e74-9f3a-4b29-89c7-35064ff47285" providerId="ADAL" clId="{2B1BB695-B015-4E4C-8F39-C6D199D23C3E}" dt="2021-03-04T07:29:01.063" v="811"/>
        <pc:sldMkLst>
          <pc:docMk/>
          <pc:sldMk cId="695751668" sldId="515"/>
        </pc:sldMkLst>
        <pc:spChg chg="add">
          <ac:chgData name="Pedro SANDER" userId="affd6e74-9f3a-4b29-89c7-35064ff47285" providerId="ADAL" clId="{2B1BB695-B015-4E4C-8F39-C6D199D23C3E}" dt="2021-03-04T07:29:01.063" v="811"/>
          <ac:spMkLst>
            <pc:docMk/>
            <pc:sldMk cId="695751668" sldId="515"/>
            <ac:spMk id="4" creationId="{716B6E0C-4F4E-40F7-A718-4A565DEB46E9}"/>
          </ac:spMkLst>
        </pc:spChg>
      </pc:sldChg>
      <pc:sldChg chg="addSp">
        <pc:chgData name="Pedro SANDER" userId="affd6e74-9f3a-4b29-89c7-35064ff47285" providerId="ADAL" clId="{2B1BB695-B015-4E4C-8F39-C6D199D23C3E}" dt="2021-03-04T07:29:01.968" v="812"/>
        <pc:sldMkLst>
          <pc:docMk/>
          <pc:sldMk cId="498612666" sldId="516"/>
        </pc:sldMkLst>
        <pc:spChg chg="add">
          <ac:chgData name="Pedro SANDER" userId="affd6e74-9f3a-4b29-89c7-35064ff47285" providerId="ADAL" clId="{2B1BB695-B015-4E4C-8F39-C6D199D23C3E}" dt="2021-03-04T07:29:01.968" v="812"/>
          <ac:spMkLst>
            <pc:docMk/>
            <pc:sldMk cId="498612666" sldId="516"/>
            <ac:spMk id="5" creationId="{B4DC2310-2DBD-4BF6-86A5-A9A2F021B49E}"/>
          </ac:spMkLst>
        </pc:spChg>
      </pc:sldChg>
      <pc:sldChg chg="addSp delSp modSp">
        <pc:chgData name="Pedro SANDER" userId="affd6e74-9f3a-4b29-89c7-35064ff47285" providerId="ADAL" clId="{2B1BB695-B015-4E4C-8F39-C6D199D23C3E}" dt="2021-03-04T07:29:03.366" v="813"/>
        <pc:sldMkLst>
          <pc:docMk/>
          <pc:sldMk cId="943646810" sldId="517"/>
        </pc:sldMkLst>
        <pc:spChg chg="add">
          <ac:chgData name="Pedro SANDER" userId="affd6e74-9f3a-4b29-89c7-35064ff47285" providerId="ADAL" clId="{2B1BB695-B015-4E4C-8F39-C6D199D23C3E}" dt="2021-03-04T07:29:03.366" v="813"/>
          <ac:spMkLst>
            <pc:docMk/>
            <pc:sldMk cId="943646810" sldId="517"/>
            <ac:spMk id="11" creationId="{C824B69C-B400-4A08-A3FE-1BEF7B7E7BC9}"/>
          </ac:spMkLst>
        </pc:spChg>
        <pc:picChg chg="add del mod">
          <ac:chgData name="Pedro SANDER" userId="affd6e74-9f3a-4b29-89c7-35064ff47285" providerId="ADAL" clId="{2B1BB695-B015-4E4C-8F39-C6D199D23C3E}" dt="2021-03-04T07:16:09.095" v="649"/>
          <ac:picMkLst>
            <pc:docMk/>
            <pc:sldMk cId="943646810" sldId="517"/>
            <ac:picMk id="2" creationId="{C17A6158-C35C-40BB-9020-CC9C2394052F}"/>
          </ac:picMkLst>
        </pc:picChg>
        <pc:picChg chg="add del">
          <ac:chgData name="Pedro SANDER" userId="affd6e74-9f3a-4b29-89c7-35064ff47285" providerId="ADAL" clId="{2B1BB695-B015-4E4C-8F39-C6D199D23C3E}" dt="2021-03-04T07:16:09.470" v="650" actId="478"/>
          <ac:picMkLst>
            <pc:docMk/>
            <pc:sldMk cId="943646810" sldId="517"/>
            <ac:picMk id="7170" creationId="{00000000-0000-0000-0000-000000000000}"/>
          </ac:picMkLst>
        </pc:picChg>
      </pc:sldChg>
      <pc:sldChg chg="addSp">
        <pc:chgData name="Pedro SANDER" userId="affd6e74-9f3a-4b29-89c7-35064ff47285" providerId="ADAL" clId="{2B1BB695-B015-4E4C-8F39-C6D199D23C3E}" dt="2021-03-04T07:29:04.239" v="814"/>
        <pc:sldMkLst>
          <pc:docMk/>
          <pc:sldMk cId="1480407825" sldId="518"/>
        </pc:sldMkLst>
        <pc:spChg chg="add">
          <ac:chgData name="Pedro SANDER" userId="affd6e74-9f3a-4b29-89c7-35064ff47285" providerId="ADAL" clId="{2B1BB695-B015-4E4C-8F39-C6D199D23C3E}" dt="2021-03-04T07:29:04.239" v="814"/>
          <ac:spMkLst>
            <pc:docMk/>
            <pc:sldMk cId="1480407825" sldId="518"/>
            <ac:spMk id="16" creationId="{EBE0689F-DC64-461D-AF5A-DB8BBB403D5F}"/>
          </ac:spMkLst>
        </pc:spChg>
      </pc:sldChg>
      <pc:sldChg chg="addSp modTransition">
        <pc:chgData name="Pedro SANDER" userId="affd6e74-9f3a-4b29-89c7-35064ff47285" providerId="ADAL" clId="{2B1BB695-B015-4E4C-8F39-C6D199D23C3E}" dt="2021-03-04T08:16:45.222" v="865"/>
        <pc:sldMkLst>
          <pc:docMk/>
          <pc:sldMk cId="3587048302" sldId="519"/>
        </pc:sldMkLst>
        <pc:spChg chg="add">
          <ac:chgData name="Pedro SANDER" userId="affd6e74-9f3a-4b29-89c7-35064ff47285" providerId="ADAL" clId="{2B1BB695-B015-4E4C-8F39-C6D199D23C3E}" dt="2021-03-04T07:29:05.752" v="815"/>
          <ac:spMkLst>
            <pc:docMk/>
            <pc:sldMk cId="3587048302" sldId="519"/>
            <ac:spMk id="6" creationId="{2A6B2E53-3479-4A71-9AA3-D63416362E42}"/>
          </ac:spMkLst>
        </pc:spChg>
      </pc:sldChg>
      <pc:sldChg chg="addSp modSp">
        <pc:chgData name="Pedro SANDER" userId="affd6e74-9f3a-4b29-89c7-35064ff47285" providerId="ADAL" clId="{2B1BB695-B015-4E4C-8F39-C6D199D23C3E}" dt="2021-03-04T07:29:06.824" v="816"/>
        <pc:sldMkLst>
          <pc:docMk/>
          <pc:sldMk cId="2662867291" sldId="520"/>
        </pc:sldMkLst>
        <pc:spChg chg="add">
          <ac:chgData name="Pedro SANDER" userId="affd6e74-9f3a-4b29-89c7-35064ff47285" providerId="ADAL" clId="{2B1BB695-B015-4E4C-8F39-C6D199D23C3E}" dt="2021-03-04T07:29:06.824" v="816"/>
          <ac:spMkLst>
            <pc:docMk/>
            <pc:sldMk cId="2662867291" sldId="520"/>
            <ac:spMk id="4" creationId="{74A6ED84-43DF-441A-B169-7BAA7946054C}"/>
          </ac:spMkLst>
        </pc:spChg>
        <pc:spChg chg="mod">
          <ac:chgData name="Pedro SANDER" userId="affd6e74-9f3a-4b29-89c7-35064ff47285" providerId="ADAL" clId="{2B1BB695-B015-4E4C-8F39-C6D199D23C3E}" dt="2021-03-04T06:35:30.727" v="158" actId="14100"/>
          <ac:spMkLst>
            <pc:docMk/>
            <pc:sldMk cId="2662867291" sldId="520"/>
            <ac:spMk id="319493" creationId="{00000000-0000-0000-0000-000000000000}"/>
          </ac:spMkLst>
        </pc:spChg>
      </pc:sldChg>
      <pc:sldChg chg="addSp modSp">
        <pc:chgData name="Pedro SANDER" userId="affd6e74-9f3a-4b29-89c7-35064ff47285" providerId="ADAL" clId="{2B1BB695-B015-4E4C-8F39-C6D199D23C3E}" dt="2021-03-04T07:29:08.353" v="817"/>
        <pc:sldMkLst>
          <pc:docMk/>
          <pc:sldMk cId="2063428208" sldId="521"/>
        </pc:sldMkLst>
        <pc:spChg chg="add">
          <ac:chgData name="Pedro SANDER" userId="affd6e74-9f3a-4b29-89c7-35064ff47285" providerId="ADAL" clId="{2B1BB695-B015-4E4C-8F39-C6D199D23C3E}" dt="2021-03-04T07:29:08.353" v="817"/>
          <ac:spMkLst>
            <pc:docMk/>
            <pc:sldMk cId="2063428208" sldId="521"/>
            <ac:spMk id="4" creationId="{5EE14DEE-E084-45AE-8BAE-BBFF0ED743BE}"/>
          </ac:spMkLst>
        </pc:spChg>
        <pc:spChg chg="mod">
          <ac:chgData name="Pedro SANDER" userId="affd6e74-9f3a-4b29-89c7-35064ff47285" providerId="ADAL" clId="{2B1BB695-B015-4E4C-8F39-C6D199D23C3E}" dt="2021-03-04T06:52:09.224" v="291" actId="6549"/>
          <ac:spMkLst>
            <pc:docMk/>
            <pc:sldMk cId="2063428208" sldId="521"/>
            <ac:spMk id="327689" creationId="{00000000-0000-0000-0000-000000000000}"/>
          </ac:spMkLst>
        </pc:spChg>
      </pc:sldChg>
      <pc:sldChg chg="addSp modSp">
        <pc:chgData name="Pedro SANDER" userId="affd6e74-9f3a-4b29-89c7-35064ff47285" providerId="ADAL" clId="{2B1BB695-B015-4E4C-8F39-C6D199D23C3E}" dt="2021-03-04T07:29:09.184" v="818"/>
        <pc:sldMkLst>
          <pc:docMk/>
          <pc:sldMk cId="2595025513" sldId="522"/>
        </pc:sldMkLst>
        <pc:spChg chg="add">
          <ac:chgData name="Pedro SANDER" userId="affd6e74-9f3a-4b29-89c7-35064ff47285" providerId="ADAL" clId="{2B1BB695-B015-4E4C-8F39-C6D199D23C3E}" dt="2021-03-04T07:29:09.184" v="818"/>
          <ac:spMkLst>
            <pc:docMk/>
            <pc:sldMk cId="2595025513" sldId="522"/>
            <ac:spMk id="4" creationId="{DF550AD8-30AB-4362-B0AD-8C2C4F955700}"/>
          </ac:spMkLst>
        </pc:spChg>
        <pc:spChg chg="mod">
          <ac:chgData name="Pedro SANDER" userId="affd6e74-9f3a-4b29-89c7-35064ff47285" providerId="ADAL" clId="{2B1BB695-B015-4E4C-8F39-C6D199D23C3E}" dt="2021-03-04T06:51:35.339" v="280"/>
          <ac:spMkLst>
            <pc:docMk/>
            <pc:sldMk cId="2595025513" sldId="522"/>
            <ac:spMk id="333835" creationId="{00000000-0000-0000-0000-000000000000}"/>
          </ac:spMkLst>
        </pc:spChg>
      </pc:sldChg>
      <pc:sldChg chg="addSp modSp">
        <pc:chgData name="Pedro SANDER" userId="affd6e74-9f3a-4b29-89c7-35064ff47285" providerId="ADAL" clId="{2B1BB695-B015-4E4C-8F39-C6D199D23C3E}" dt="2021-03-04T08:18:23.019" v="922" actId="1036"/>
        <pc:sldMkLst>
          <pc:docMk/>
          <pc:sldMk cId="4061420378" sldId="523"/>
        </pc:sldMkLst>
        <pc:spChg chg="mod">
          <ac:chgData name="Pedro SANDER" userId="affd6e74-9f3a-4b29-89c7-35064ff47285" providerId="ADAL" clId="{2B1BB695-B015-4E4C-8F39-C6D199D23C3E}" dt="2021-03-04T08:18:23.019" v="922" actId="1036"/>
          <ac:spMkLst>
            <pc:docMk/>
            <pc:sldMk cId="4061420378" sldId="523"/>
            <ac:spMk id="7" creationId="{00000000-0000-0000-0000-000000000000}"/>
          </ac:spMkLst>
        </pc:spChg>
        <pc:spChg chg="mod">
          <ac:chgData name="Pedro SANDER" userId="affd6e74-9f3a-4b29-89c7-35064ff47285" providerId="ADAL" clId="{2B1BB695-B015-4E4C-8F39-C6D199D23C3E}" dt="2021-03-04T08:18:23.019" v="922" actId="1036"/>
          <ac:spMkLst>
            <pc:docMk/>
            <pc:sldMk cId="4061420378" sldId="523"/>
            <ac:spMk id="8" creationId="{00000000-0000-0000-0000-000000000000}"/>
          </ac:spMkLst>
        </pc:spChg>
        <pc:spChg chg="mod">
          <ac:chgData name="Pedro SANDER" userId="affd6e74-9f3a-4b29-89c7-35064ff47285" providerId="ADAL" clId="{2B1BB695-B015-4E4C-8F39-C6D199D23C3E}" dt="2021-03-04T08:18:23.019" v="922" actId="1036"/>
          <ac:spMkLst>
            <pc:docMk/>
            <pc:sldMk cId="4061420378" sldId="523"/>
            <ac:spMk id="9" creationId="{00000000-0000-0000-0000-000000000000}"/>
          </ac:spMkLst>
        </pc:spChg>
        <pc:spChg chg="add">
          <ac:chgData name="Pedro SANDER" userId="affd6e74-9f3a-4b29-89c7-35064ff47285" providerId="ADAL" clId="{2B1BB695-B015-4E4C-8F39-C6D199D23C3E}" dt="2021-03-04T07:29:11.534" v="820"/>
          <ac:spMkLst>
            <pc:docMk/>
            <pc:sldMk cId="4061420378" sldId="523"/>
            <ac:spMk id="10" creationId="{CD2BC9D8-69A3-47C9-A0B0-6DE450A0F5B9}"/>
          </ac:spMkLst>
        </pc:spChg>
        <pc:spChg chg="mod">
          <ac:chgData name="Pedro SANDER" userId="affd6e74-9f3a-4b29-89c7-35064ff47285" providerId="ADAL" clId="{2B1BB695-B015-4E4C-8F39-C6D199D23C3E}" dt="2021-03-04T08:18:17.064" v="918" actId="20577"/>
          <ac:spMkLst>
            <pc:docMk/>
            <pc:sldMk cId="4061420378" sldId="523"/>
            <ac:spMk id="334865" creationId="{00000000-0000-0000-0000-000000000000}"/>
          </ac:spMkLst>
        </pc:spChg>
        <pc:picChg chg="mod">
          <ac:chgData name="Pedro SANDER" userId="affd6e74-9f3a-4b29-89c7-35064ff47285" providerId="ADAL" clId="{2B1BB695-B015-4E4C-8F39-C6D199D23C3E}" dt="2021-03-04T08:18:23.019" v="922" actId="1036"/>
          <ac:picMkLst>
            <pc:docMk/>
            <pc:sldMk cId="4061420378" sldId="523"/>
            <ac:picMk id="15364" creationId="{00000000-0000-0000-0000-000000000000}"/>
          </ac:picMkLst>
        </pc:picChg>
      </pc:sldChg>
      <pc:sldChg chg="addSp delSp modSp ord">
        <pc:chgData name="Pedro SANDER" userId="affd6e74-9f3a-4b29-89c7-35064ff47285" providerId="ADAL" clId="{2B1BB695-B015-4E4C-8F39-C6D199D23C3E}" dt="2021-03-04T07:29:10.682" v="819"/>
        <pc:sldMkLst>
          <pc:docMk/>
          <pc:sldMk cId="1072689046" sldId="524"/>
        </pc:sldMkLst>
        <pc:spChg chg="mod">
          <ac:chgData name="Pedro SANDER" userId="affd6e74-9f3a-4b29-89c7-35064ff47285" providerId="ADAL" clId="{2B1BB695-B015-4E4C-8F39-C6D199D23C3E}" dt="2021-03-02T06:34:17.827" v="53" actId="1076"/>
          <ac:spMkLst>
            <pc:docMk/>
            <pc:sldMk cId="1072689046" sldId="524"/>
            <ac:spMk id="2" creationId="{00000000-0000-0000-0000-000000000000}"/>
          </ac:spMkLst>
        </pc:spChg>
        <pc:spChg chg="add">
          <ac:chgData name="Pedro SANDER" userId="affd6e74-9f3a-4b29-89c7-35064ff47285" providerId="ADAL" clId="{2B1BB695-B015-4E4C-8F39-C6D199D23C3E}" dt="2021-03-04T07:29:10.682" v="819"/>
          <ac:spMkLst>
            <pc:docMk/>
            <pc:sldMk cId="1072689046" sldId="524"/>
            <ac:spMk id="6" creationId="{12C84C14-D4D2-449F-91B0-6F3961D8DBB4}"/>
          </ac:spMkLst>
        </pc:spChg>
        <pc:picChg chg="add mod">
          <ac:chgData name="Pedro SANDER" userId="affd6e74-9f3a-4b29-89c7-35064ff47285" providerId="ADAL" clId="{2B1BB695-B015-4E4C-8F39-C6D199D23C3E}" dt="2021-03-04T06:44:36.636" v="181" actId="1076"/>
          <ac:picMkLst>
            <pc:docMk/>
            <pc:sldMk cId="1072689046" sldId="524"/>
            <ac:picMk id="4" creationId="{304FA1A6-C58E-4927-8C46-771C03CB8688}"/>
          </ac:picMkLst>
        </pc:picChg>
        <pc:picChg chg="del">
          <ac:chgData name="Pedro SANDER" userId="affd6e74-9f3a-4b29-89c7-35064ff47285" providerId="ADAL" clId="{2B1BB695-B015-4E4C-8F39-C6D199D23C3E}" dt="2021-03-04T06:44:21.534" v="177" actId="478"/>
          <ac:picMkLst>
            <pc:docMk/>
            <pc:sldMk cId="1072689046" sldId="524"/>
            <ac:picMk id="16387" creationId="{00000000-0000-0000-0000-000000000000}"/>
          </ac:picMkLst>
        </pc:picChg>
      </pc:sldChg>
      <pc:sldChg chg="addSp modSp">
        <pc:chgData name="Pedro SANDER" userId="affd6e74-9f3a-4b29-89c7-35064ff47285" providerId="ADAL" clId="{2B1BB695-B015-4E4C-8F39-C6D199D23C3E}" dt="2021-03-04T07:29:12.903" v="821"/>
        <pc:sldMkLst>
          <pc:docMk/>
          <pc:sldMk cId="1828828269" sldId="525"/>
        </pc:sldMkLst>
        <pc:spChg chg="add">
          <ac:chgData name="Pedro SANDER" userId="affd6e74-9f3a-4b29-89c7-35064ff47285" providerId="ADAL" clId="{2B1BB695-B015-4E4C-8F39-C6D199D23C3E}" dt="2021-03-04T07:29:12.903" v="821"/>
          <ac:spMkLst>
            <pc:docMk/>
            <pc:sldMk cId="1828828269" sldId="525"/>
            <ac:spMk id="4" creationId="{81A051F7-973C-4E96-8C95-2E606D97090A}"/>
          </ac:spMkLst>
        </pc:spChg>
        <pc:spChg chg="mod">
          <ac:chgData name="Pedro SANDER" userId="affd6e74-9f3a-4b29-89c7-35064ff47285" providerId="ADAL" clId="{2B1BB695-B015-4E4C-8F39-C6D199D23C3E}" dt="2021-03-04T06:37:36.535" v="163"/>
          <ac:spMkLst>
            <pc:docMk/>
            <pc:sldMk cId="1828828269" sldId="525"/>
            <ac:spMk id="337923" creationId="{00000000-0000-0000-0000-000000000000}"/>
          </ac:spMkLst>
        </pc:spChg>
      </pc:sldChg>
      <pc:sldChg chg="addSp modSp">
        <pc:chgData name="Pedro SANDER" userId="affd6e74-9f3a-4b29-89c7-35064ff47285" providerId="ADAL" clId="{2B1BB695-B015-4E4C-8F39-C6D199D23C3E}" dt="2021-03-04T07:29:13.645" v="822"/>
        <pc:sldMkLst>
          <pc:docMk/>
          <pc:sldMk cId="2441970646" sldId="526"/>
        </pc:sldMkLst>
        <pc:spChg chg="add">
          <ac:chgData name="Pedro SANDER" userId="affd6e74-9f3a-4b29-89c7-35064ff47285" providerId="ADAL" clId="{2B1BB695-B015-4E4C-8F39-C6D199D23C3E}" dt="2021-03-04T07:29:13.645" v="822"/>
          <ac:spMkLst>
            <pc:docMk/>
            <pc:sldMk cId="2441970646" sldId="526"/>
            <ac:spMk id="5" creationId="{F9481BA1-1EA6-49C3-B114-529C0D54A211}"/>
          </ac:spMkLst>
        </pc:spChg>
        <pc:spChg chg="mod">
          <ac:chgData name="Pedro SANDER" userId="affd6e74-9f3a-4b29-89c7-35064ff47285" providerId="ADAL" clId="{2B1BB695-B015-4E4C-8F39-C6D199D23C3E}" dt="2021-03-04T06:38:11.504" v="174" actId="1076"/>
          <ac:spMkLst>
            <pc:docMk/>
            <pc:sldMk cId="2441970646" sldId="526"/>
            <ac:spMk id="338946" creationId="{00000000-0000-0000-0000-000000000000}"/>
          </ac:spMkLst>
        </pc:spChg>
        <pc:spChg chg="mod">
          <ac:chgData name="Pedro SANDER" userId="affd6e74-9f3a-4b29-89c7-35064ff47285" providerId="ADAL" clId="{2B1BB695-B015-4E4C-8F39-C6D199D23C3E}" dt="2021-03-04T06:38:08.096" v="173" actId="1076"/>
          <ac:spMkLst>
            <pc:docMk/>
            <pc:sldMk cId="2441970646" sldId="526"/>
            <ac:spMk id="338947" creationId="{00000000-0000-0000-0000-000000000000}"/>
          </ac:spMkLst>
        </pc:spChg>
        <pc:picChg chg="mod">
          <ac:chgData name="Pedro SANDER" userId="affd6e74-9f3a-4b29-89c7-35064ff47285" providerId="ADAL" clId="{2B1BB695-B015-4E4C-8F39-C6D199D23C3E}" dt="2021-03-04T06:37:59.468" v="170" actId="1076"/>
          <ac:picMkLst>
            <pc:docMk/>
            <pc:sldMk cId="2441970646" sldId="526"/>
            <ac:picMk id="18435" creationId="{00000000-0000-0000-0000-000000000000}"/>
          </ac:picMkLst>
        </pc:picChg>
      </pc:sldChg>
      <pc:sldChg chg="addSp">
        <pc:chgData name="Pedro SANDER" userId="affd6e74-9f3a-4b29-89c7-35064ff47285" providerId="ADAL" clId="{2B1BB695-B015-4E4C-8F39-C6D199D23C3E}" dt="2021-03-04T07:29:15.057" v="823"/>
        <pc:sldMkLst>
          <pc:docMk/>
          <pc:sldMk cId="4081381474" sldId="528"/>
        </pc:sldMkLst>
        <pc:spChg chg="add">
          <ac:chgData name="Pedro SANDER" userId="affd6e74-9f3a-4b29-89c7-35064ff47285" providerId="ADAL" clId="{2B1BB695-B015-4E4C-8F39-C6D199D23C3E}" dt="2021-03-04T07:29:15.057" v="823"/>
          <ac:spMkLst>
            <pc:docMk/>
            <pc:sldMk cId="4081381474" sldId="528"/>
            <ac:spMk id="82" creationId="{9F27C4DB-0D57-4717-8F65-20E2FFC48D4C}"/>
          </ac:spMkLst>
        </pc:spChg>
      </pc:sldChg>
      <pc:sldChg chg="addSp modSp">
        <pc:chgData name="Pedro SANDER" userId="affd6e74-9f3a-4b29-89c7-35064ff47285" providerId="ADAL" clId="{2B1BB695-B015-4E4C-8F39-C6D199D23C3E}" dt="2021-03-04T07:29:15.959" v="824"/>
        <pc:sldMkLst>
          <pc:docMk/>
          <pc:sldMk cId="1878506238" sldId="529"/>
        </pc:sldMkLst>
        <pc:spChg chg="add">
          <ac:chgData name="Pedro SANDER" userId="affd6e74-9f3a-4b29-89c7-35064ff47285" providerId="ADAL" clId="{2B1BB695-B015-4E4C-8F39-C6D199D23C3E}" dt="2021-03-04T07:29:15.959" v="824"/>
          <ac:spMkLst>
            <pc:docMk/>
            <pc:sldMk cId="1878506238" sldId="529"/>
            <ac:spMk id="4" creationId="{84C00940-7EDA-4BB2-8579-C94466F5AC27}"/>
          </ac:spMkLst>
        </pc:spChg>
        <pc:spChg chg="mod">
          <ac:chgData name="Pedro SANDER" userId="affd6e74-9f3a-4b29-89c7-35064ff47285" providerId="ADAL" clId="{2B1BB695-B015-4E4C-8F39-C6D199D23C3E}" dt="2021-03-04T07:04:50.368" v="592" actId="58"/>
          <ac:spMkLst>
            <pc:docMk/>
            <pc:sldMk cId="1878506238" sldId="529"/>
            <ac:spMk id="340995" creationId="{00000000-0000-0000-0000-000000000000}"/>
          </ac:spMkLst>
        </pc:spChg>
      </pc:sldChg>
      <pc:sldChg chg="modSp del">
        <pc:chgData name="Pedro SANDER" userId="affd6e74-9f3a-4b29-89c7-35064ff47285" providerId="ADAL" clId="{2B1BB695-B015-4E4C-8F39-C6D199D23C3E}" dt="2021-03-04T06:59:10.452" v="488" actId="2696"/>
        <pc:sldMkLst>
          <pc:docMk/>
          <pc:sldMk cId="690022068" sldId="530"/>
        </pc:sldMkLst>
        <pc:spChg chg="mod">
          <ac:chgData name="Pedro SANDER" userId="affd6e74-9f3a-4b29-89c7-35064ff47285" providerId="ADAL" clId="{2B1BB695-B015-4E4C-8F39-C6D199D23C3E}" dt="2021-03-04T06:59:02.173" v="485"/>
          <ac:spMkLst>
            <pc:docMk/>
            <pc:sldMk cId="690022068" sldId="530"/>
            <ac:spMk id="343043" creationId="{00000000-0000-0000-0000-000000000000}"/>
          </ac:spMkLst>
        </pc:spChg>
        <pc:picChg chg="mod">
          <ac:chgData name="Pedro SANDER" userId="affd6e74-9f3a-4b29-89c7-35064ff47285" providerId="ADAL" clId="{2B1BB695-B015-4E4C-8F39-C6D199D23C3E}" dt="2021-03-04T06:38:29.470" v="175" actId="1076"/>
          <ac:picMkLst>
            <pc:docMk/>
            <pc:sldMk cId="690022068" sldId="530"/>
            <ac:picMk id="22532" creationId="{00000000-0000-0000-0000-000000000000}"/>
          </ac:picMkLst>
        </pc:picChg>
      </pc:sldChg>
      <pc:sldChg chg="addSp delSp modSp">
        <pc:chgData name="Pedro SANDER" userId="affd6e74-9f3a-4b29-89c7-35064ff47285" providerId="ADAL" clId="{2B1BB695-B015-4E4C-8F39-C6D199D23C3E}" dt="2021-03-04T07:29:17.419" v="825"/>
        <pc:sldMkLst>
          <pc:docMk/>
          <pc:sldMk cId="3112274436" sldId="531"/>
        </pc:sldMkLst>
        <pc:spChg chg="add mod">
          <ac:chgData name="Pedro SANDER" userId="affd6e74-9f3a-4b29-89c7-35064ff47285" providerId="ADAL" clId="{2B1BB695-B015-4E4C-8F39-C6D199D23C3E}" dt="2021-03-04T06:59:57.054" v="489" actId="14100"/>
          <ac:spMkLst>
            <pc:docMk/>
            <pc:sldMk cId="3112274436" sldId="531"/>
            <ac:spMk id="2" creationId="{47E566CA-FD7A-4C39-89F6-2B9A1E26B623}"/>
          </ac:spMkLst>
        </pc:spChg>
        <pc:spChg chg="add">
          <ac:chgData name="Pedro SANDER" userId="affd6e74-9f3a-4b29-89c7-35064ff47285" providerId="ADAL" clId="{2B1BB695-B015-4E4C-8F39-C6D199D23C3E}" dt="2021-03-04T07:29:17.419" v="825"/>
          <ac:spMkLst>
            <pc:docMk/>
            <pc:sldMk cId="3112274436" sldId="531"/>
            <ac:spMk id="7" creationId="{B7C0E702-9269-4333-889C-0E501F19BE92}"/>
          </ac:spMkLst>
        </pc:spChg>
        <pc:picChg chg="del">
          <ac:chgData name="Pedro SANDER" userId="affd6e74-9f3a-4b29-89c7-35064ff47285" providerId="ADAL" clId="{2B1BB695-B015-4E4C-8F39-C6D199D23C3E}" dt="2021-03-04T06:57:54.347" v="473" actId="478"/>
          <ac:picMkLst>
            <pc:docMk/>
            <pc:sldMk cId="3112274436" sldId="531"/>
            <ac:picMk id="23556" creationId="{00000000-0000-0000-0000-000000000000}"/>
          </ac:picMkLst>
        </pc:picChg>
      </pc:sldChg>
      <pc:sldChg chg="addSp delSp modSp">
        <pc:chgData name="Pedro SANDER" userId="affd6e74-9f3a-4b29-89c7-35064ff47285" providerId="ADAL" clId="{2B1BB695-B015-4E4C-8F39-C6D199D23C3E}" dt="2021-03-04T07:29:18.752" v="826"/>
        <pc:sldMkLst>
          <pc:docMk/>
          <pc:sldMk cId="2052817567" sldId="532"/>
        </pc:sldMkLst>
        <pc:spChg chg="add mod">
          <ac:chgData name="Pedro SANDER" userId="affd6e74-9f3a-4b29-89c7-35064ff47285" providerId="ADAL" clId="{2B1BB695-B015-4E4C-8F39-C6D199D23C3E}" dt="2021-03-04T06:58:54.500" v="478" actId="1076"/>
          <ac:spMkLst>
            <pc:docMk/>
            <pc:sldMk cId="2052817567" sldId="532"/>
            <ac:spMk id="4" creationId="{2B53CC78-F02E-4F0C-A816-4090F3CEB94D}"/>
          </ac:spMkLst>
        </pc:spChg>
        <pc:spChg chg="add mod">
          <ac:chgData name="Pedro SANDER" userId="affd6e74-9f3a-4b29-89c7-35064ff47285" providerId="ADAL" clId="{2B1BB695-B015-4E4C-8F39-C6D199D23C3E}" dt="2021-03-04T06:59:07.390" v="487" actId="1076"/>
          <ac:spMkLst>
            <pc:docMk/>
            <pc:sldMk cId="2052817567" sldId="532"/>
            <ac:spMk id="6" creationId="{088C6C9F-75CF-46E4-BDA8-92061C1AEA2E}"/>
          </ac:spMkLst>
        </pc:spChg>
        <pc:spChg chg="add">
          <ac:chgData name="Pedro SANDER" userId="affd6e74-9f3a-4b29-89c7-35064ff47285" providerId="ADAL" clId="{2B1BB695-B015-4E4C-8F39-C6D199D23C3E}" dt="2021-03-04T07:29:18.752" v="826"/>
          <ac:spMkLst>
            <pc:docMk/>
            <pc:sldMk cId="2052817567" sldId="532"/>
            <ac:spMk id="8" creationId="{9CD1E526-13B3-4284-9C84-603A6A1E79F0}"/>
          </ac:spMkLst>
        </pc:spChg>
        <pc:picChg chg="add mod">
          <ac:chgData name="Pedro SANDER" userId="affd6e74-9f3a-4b29-89c7-35064ff47285" providerId="ADAL" clId="{2B1BB695-B015-4E4C-8F39-C6D199D23C3E}" dt="2021-03-04T06:58:49.230" v="477" actId="1076"/>
          <ac:picMkLst>
            <pc:docMk/>
            <pc:sldMk cId="2052817567" sldId="532"/>
            <ac:picMk id="3" creationId="{39A77B14-B36B-43D3-8E33-EF6C400F6960}"/>
          </ac:picMkLst>
        </pc:picChg>
        <pc:picChg chg="add mod">
          <ac:chgData name="Pedro SANDER" userId="affd6e74-9f3a-4b29-89c7-35064ff47285" providerId="ADAL" clId="{2B1BB695-B015-4E4C-8F39-C6D199D23C3E}" dt="2021-03-04T06:58:54.500" v="478" actId="1076"/>
          <ac:picMkLst>
            <pc:docMk/>
            <pc:sldMk cId="2052817567" sldId="532"/>
            <ac:picMk id="5" creationId="{A07BD8C9-DA19-401B-8AE5-9ACA2C2A8D62}"/>
          </ac:picMkLst>
        </pc:picChg>
        <pc:picChg chg="del">
          <ac:chgData name="Pedro SANDER" userId="affd6e74-9f3a-4b29-89c7-35064ff47285" providerId="ADAL" clId="{2B1BB695-B015-4E4C-8F39-C6D199D23C3E}" dt="2021-03-04T06:44:45.996" v="182" actId="478"/>
          <ac:picMkLst>
            <pc:docMk/>
            <pc:sldMk cId="2052817567" sldId="532"/>
            <ac:picMk id="24579" creationId="{00000000-0000-0000-0000-000000000000}"/>
          </ac:picMkLst>
        </pc:picChg>
      </pc:sldChg>
      <pc:sldChg chg="addSp modSp">
        <pc:chgData name="Pedro SANDER" userId="affd6e74-9f3a-4b29-89c7-35064ff47285" providerId="ADAL" clId="{2B1BB695-B015-4E4C-8F39-C6D199D23C3E}" dt="2021-03-04T07:29:19.695" v="827"/>
        <pc:sldMkLst>
          <pc:docMk/>
          <pc:sldMk cId="3766087084" sldId="533"/>
        </pc:sldMkLst>
        <pc:spChg chg="add">
          <ac:chgData name="Pedro SANDER" userId="affd6e74-9f3a-4b29-89c7-35064ff47285" providerId="ADAL" clId="{2B1BB695-B015-4E4C-8F39-C6D199D23C3E}" dt="2021-03-04T07:29:19.695" v="827"/>
          <ac:spMkLst>
            <pc:docMk/>
            <pc:sldMk cId="3766087084" sldId="533"/>
            <ac:spMk id="4" creationId="{4A46A30D-D5C5-4FAE-879B-BF299AF43B21}"/>
          </ac:spMkLst>
        </pc:spChg>
        <pc:spChg chg="mod">
          <ac:chgData name="Pedro SANDER" userId="affd6e74-9f3a-4b29-89c7-35064ff47285" providerId="ADAL" clId="{2B1BB695-B015-4E4C-8F39-C6D199D23C3E}" dt="2021-03-04T06:58:12.104" v="476" actId="1076"/>
          <ac:spMkLst>
            <pc:docMk/>
            <pc:sldMk cId="3766087084" sldId="533"/>
            <ac:spMk id="345097" creationId="{00000000-0000-0000-0000-000000000000}"/>
          </ac:spMkLst>
        </pc:spChg>
      </pc:sldChg>
      <pc:sldChg chg="addSp">
        <pc:chgData name="Pedro SANDER" userId="affd6e74-9f3a-4b29-89c7-35064ff47285" providerId="ADAL" clId="{2B1BB695-B015-4E4C-8F39-C6D199D23C3E}" dt="2021-03-04T07:29:20.888" v="828"/>
        <pc:sldMkLst>
          <pc:docMk/>
          <pc:sldMk cId="1243232335" sldId="534"/>
        </pc:sldMkLst>
        <pc:spChg chg="add">
          <ac:chgData name="Pedro SANDER" userId="affd6e74-9f3a-4b29-89c7-35064ff47285" providerId="ADAL" clId="{2B1BB695-B015-4E4C-8F39-C6D199D23C3E}" dt="2021-03-04T07:29:20.888" v="828"/>
          <ac:spMkLst>
            <pc:docMk/>
            <pc:sldMk cId="1243232335" sldId="534"/>
            <ac:spMk id="5" creationId="{E444104C-1253-4216-B885-6F2CD13B2E11}"/>
          </ac:spMkLst>
        </pc:spChg>
      </pc:sldChg>
      <pc:sldChg chg="addSp">
        <pc:chgData name="Pedro SANDER" userId="affd6e74-9f3a-4b29-89c7-35064ff47285" providerId="ADAL" clId="{2B1BB695-B015-4E4C-8F39-C6D199D23C3E}" dt="2021-03-04T07:29:22.191" v="829"/>
        <pc:sldMkLst>
          <pc:docMk/>
          <pc:sldMk cId="870264655" sldId="535"/>
        </pc:sldMkLst>
        <pc:spChg chg="add">
          <ac:chgData name="Pedro SANDER" userId="affd6e74-9f3a-4b29-89c7-35064ff47285" providerId="ADAL" clId="{2B1BB695-B015-4E4C-8F39-C6D199D23C3E}" dt="2021-03-04T07:29:22.191" v="829"/>
          <ac:spMkLst>
            <pc:docMk/>
            <pc:sldMk cId="870264655" sldId="535"/>
            <ac:spMk id="5" creationId="{A90C3C4C-2E3B-48B7-96FC-0190C0C28DBF}"/>
          </ac:spMkLst>
        </pc:spChg>
      </pc:sldChg>
      <pc:sldChg chg="addSp ord">
        <pc:chgData name="Pedro SANDER" userId="affd6e74-9f3a-4b29-89c7-35064ff47285" providerId="ADAL" clId="{2B1BB695-B015-4E4C-8F39-C6D199D23C3E}" dt="2021-03-04T07:29:24.160" v="831"/>
        <pc:sldMkLst>
          <pc:docMk/>
          <pc:sldMk cId="2169704495" sldId="536"/>
        </pc:sldMkLst>
        <pc:spChg chg="add">
          <ac:chgData name="Pedro SANDER" userId="affd6e74-9f3a-4b29-89c7-35064ff47285" providerId="ADAL" clId="{2B1BB695-B015-4E4C-8F39-C6D199D23C3E}" dt="2021-03-04T07:29:24.160" v="831"/>
          <ac:spMkLst>
            <pc:docMk/>
            <pc:sldMk cId="2169704495" sldId="536"/>
            <ac:spMk id="6" creationId="{BF419621-ECAD-4267-88E7-9D17BD0EA66E}"/>
          </ac:spMkLst>
        </pc:spChg>
      </pc:sldChg>
      <pc:sldChg chg="addSp delSp modSp">
        <pc:chgData name="Pedro SANDER" userId="affd6e74-9f3a-4b29-89c7-35064ff47285" providerId="ADAL" clId="{2B1BB695-B015-4E4C-8F39-C6D199D23C3E}" dt="2021-03-04T07:29:26.385" v="833"/>
        <pc:sldMkLst>
          <pc:docMk/>
          <pc:sldMk cId="2229633042" sldId="537"/>
        </pc:sldMkLst>
        <pc:spChg chg="add">
          <ac:chgData name="Pedro SANDER" userId="affd6e74-9f3a-4b29-89c7-35064ff47285" providerId="ADAL" clId="{2B1BB695-B015-4E4C-8F39-C6D199D23C3E}" dt="2021-03-04T07:29:26.385" v="833"/>
          <ac:spMkLst>
            <pc:docMk/>
            <pc:sldMk cId="2229633042" sldId="537"/>
            <ac:spMk id="5" creationId="{AB624872-EF53-41D9-8256-6DD3828A5575}"/>
          </ac:spMkLst>
        </pc:spChg>
        <pc:spChg chg="mod">
          <ac:chgData name="Pedro SANDER" userId="affd6e74-9f3a-4b29-89c7-35064ff47285" providerId="ADAL" clId="{2B1BB695-B015-4E4C-8F39-C6D199D23C3E}" dt="2021-03-04T07:01:12.506" v="505" actId="20577"/>
          <ac:spMkLst>
            <pc:docMk/>
            <pc:sldMk cId="2229633042" sldId="537"/>
            <ac:spMk id="351239" creationId="{00000000-0000-0000-0000-000000000000}"/>
          </ac:spMkLst>
        </pc:spChg>
        <pc:spChg chg="mod">
          <ac:chgData name="Pedro SANDER" userId="affd6e74-9f3a-4b29-89c7-35064ff47285" providerId="ADAL" clId="{2B1BB695-B015-4E4C-8F39-C6D199D23C3E}" dt="2021-03-04T07:05:17.311" v="594" actId="6549"/>
          <ac:spMkLst>
            <pc:docMk/>
            <pc:sldMk cId="2229633042" sldId="537"/>
            <ac:spMk id="351240" creationId="{00000000-0000-0000-0000-000000000000}"/>
          </ac:spMkLst>
        </pc:spChg>
        <pc:picChg chg="del mod">
          <ac:chgData name="Pedro SANDER" userId="affd6e74-9f3a-4b29-89c7-35064ff47285" providerId="ADAL" clId="{2B1BB695-B015-4E4C-8F39-C6D199D23C3E}" dt="2021-03-04T07:04:27.086" v="580" actId="478"/>
          <ac:picMkLst>
            <pc:docMk/>
            <pc:sldMk cId="2229633042" sldId="537"/>
            <ac:picMk id="29700" creationId="{00000000-0000-0000-0000-000000000000}"/>
          </ac:picMkLst>
        </pc:picChg>
      </pc:sldChg>
      <pc:sldChg chg="addSp">
        <pc:chgData name="Pedro SANDER" userId="affd6e74-9f3a-4b29-89c7-35064ff47285" providerId="ADAL" clId="{2B1BB695-B015-4E4C-8F39-C6D199D23C3E}" dt="2021-03-04T07:29:22.961" v="830"/>
        <pc:sldMkLst>
          <pc:docMk/>
          <pc:sldMk cId="3137338410" sldId="539"/>
        </pc:sldMkLst>
        <pc:spChg chg="add">
          <ac:chgData name="Pedro SANDER" userId="affd6e74-9f3a-4b29-89c7-35064ff47285" providerId="ADAL" clId="{2B1BB695-B015-4E4C-8F39-C6D199D23C3E}" dt="2021-03-04T07:29:22.961" v="830"/>
          <ac:spMkLst>
            <pc:docMk/>
            <pc:sldMk cId="3137338410" sldId="539"/>
            <ac:spMk id="7" creationId="{6D044B61-3CC8-4EAB-949B-F3DCAAC0C20C}"/>
          </ac:spMkLst>
        </pc:spChg>
      </pc:sldChg>
      <pc:sldChg chg="addSp delSp modSp ord">
        <pc:chgData name="Pedro SANDER" userId="affd6e74-9f3a-4b29-89c7-35064ff47285" providerId="ADAL" clId="{2B1BB695-B015-4E4C-8F39-C6D199D23C3E}" dt="2021-03-04T07:29:24.944" v="832"/>
        <pc:sldMkLst>
          <pc:docMk/>
          <pc:sldMk cId="3339288947" sldId="540"/>
        </pc:sldMkLst>
        <pc:spChg chg="add">
          <ac:chgData name="Pedro SANDER" userId="affd6e74-9f3a-4b29-89c7-35064ff47285" providerId="ADAL" clId="{2B1BB695-B015-4E4C-8F39-C6D199D23C3E}" dt="2021-03-04T06:47:25.760" v="208"/>
          <ac:spMkLst>
            <pc:docMk/>
            <pc:sldMk cId="3339288947" sldId="540"/>
            <ac:spMk id="6" creationId="{370C8F72-A758-48BD-8705-B81D7461D364}"/>
          </ac:spMkLst>
        </pc:spChg>
        <pc:spChg chg="add mod">
          <ac:chgData name="Pedro SANDER" userId="affd6e74-9f3a-4b29-89c7-35064ff47285" providerId="ADAL" clId="{2B1BB695-B015-4E4C-8F39-C6D199D23C3E}" dt="2021-03-04T06:47:51.772" v="223" actId="20577"/>
          <ac:spMkLst>
            <pc:docMk/>
            <pc:sldMk cId="3339288947" sldId="540"/>
            <ac:spMk id="8" creationId="{1E450A93-8B9B-4DAA-B898-EF128824EC43}"/>
          </ac:spMkLst>
        </pc:spChg>
        <pc:spChg chg="add">
          <ac:chgData name="Pedro SANDER" userId="affd6e74-9f3a-4b29-89c7-35064ff47285" providerId="ADAL" clId="{2B1BB695-B015-4E4C-8F39-C6D199D23C3E}" dt="2021-03-04T07:29:24.944" v="832"/>
          <ac:spMkLst>
            <pc:docMk/>
            <pc:sldMk cId="3339288947" sldId="540"/>
            <ac:spMk id="9" creationId="{13619496-9BDA-430E-B08D-EC3C410B5E14}"/>
          </ac:spMkLst>
        </pc:spChg>
        <pc:picChg chg="add mod">
          <ac:chgData name="Pedro SANDER" userId="affd6e74-9f3a-4b29-89c7-35064ff47285" providerId="ADAL" clId="{2B1BB695-B015-4E4C-8F39-C6D199D23C3E}" dt="2021-03-04T06:48:06.343" v="225" actId="14100"/>
          <ac:picMkLst>
            <pc:docMk/>
            <pc:sldMk cId="3339288947" sldId="540"/>
            <ac:picMk id="3" creationId="{F3D229B4-B2BE-4D10-BE54-09AD044AE217}"/>
          </ac:picMkLst>
        </pc:picChg>
        <pc:picChg chg="add">
          <ac:chgData name="Pedro SANDER" userId="affd6e74-9f3a-4b29-89c7-35064ff47285" providerId="ADAL" clId="{2B1BB695-B015-4E4C-8F39-C6D199D23C3E}" dt="2021-03-04T06:47:25.760" v="208"/>
          <ac:picMkLst>
            <pc:docMk/>
            <pc:sldMk cId="3339288947" sldId="540"/>
            <ac:picMk id="5" creationId="{BAE96494-FBDB-464C-B9E5-172C88F1637F}"/>
          </ac:picMkLst>
        </pc:picChg>
        <pc:picChg chg="add mod">
          <ac:chgData name="Pedro SANDER" userId="affd6e74-9f3a-4b29-89c7-35064ff47285" providerId="ADAL" clId="{2B1BB695-B015-4E4C-8F39-C6D199D23C3E}" dt="2021-03-04T06:47:42.617" v="213" actId="14100"/>
          <ac:picMkLst>
            <pc:docMk/>
            <pc:sldMk cId="3339288947" sldId="540"/>
            <ac:picMk id="7" creationId="{1A9464AB-21A7-4A54-BBB7-0BD76265997D}"/>
          </ac:picMkLst>
        </pc:picChg>
        <pc:picChg chg="del">
          <ac:chgData name="Pedro SANDER" userId="affd6e74-9f3a-4b29-89c7-35064ff47285" providerId="ADAL" clId="{2B1BB695-B015-4E4C-8F39-C6D199D23C3E}" dt="2021-03-04T06:46:34.898" v="204" actId="478"/>
          <ac:picMkLst>
            <pc:docMk/>
            <pc:sldMk cId="3339288947" sldId="540"/>
            <ac:picMk id="32771" creationId="{00000000-0000-0000-0000-000000000000}"/>
          </ac:picMkLst>
        </pc:picChg>
      </pc:sldChg>
      <pc:sldChg chg="addSp modSp">
        <pc:chgData name="Pedro SANDER" userId="affd6e74-9f3a-4b29-89c7-35064ff47285" providerId="ADAL" clId="{2B1BB695-B015-4E4C-8F39-C6D199D23C3E}" dt="2021-03-04T07:29:27.089" v="834"/>
        <pc:sldMkLst>
          <pc:docMk/>
          <pc:sldMk cId="2912042131" sldId="541"/>
        </pc:sldMkLst>
        <pc:spChg chg="add">
          <ac:chgData name="Pedro SANDER" userId="affd6e74-9f3a-4b29-89c7-35064ff47285" providerId="ADAL" clId="{2B1BB695-B015-4E4C-8F39-C6D199D23C3E}" dt="2021-03-04T07:29:27.089" v="834"/>
          <ac:spMkLst>
            <pc:docMk/>
            <pc:sldMk cId="2912042131" sldId="541"/>
            <ac:spMk id="4" creationId="{6D18669A-E948-4088-B77D-B180A8C40E75}"/>
          </ac:spMkLst>
        </pc:spChg>
        <pc:spChg chg="mod">
          <ac:chgData name="Pedro SANDER" userId="affd6e74-9f3a-4b29-89c7-35064ff47285" providerId="ADAL" clId="{2B1BB695-B015-4E4C-8F39-C6D199D23C3E}" dt="2021-03-04T07:05:34.398" v="597" actId="58"/>
          <ac:spMkLst>
            <pc:docMk/>
            <pc:sldMk cId="2912042131" sldId="541"/>
            <ac:spMk id="353283" creationId="{00000000-0000-0000-0000-000000000000}"/>
          </ac:spMkLst>
        </pc:spChg>
      </pc:sldChg>
      <pc:sldChg chg="addSp">
        <pc:chgData name="Pedro SANDER" userId="affd6e74-9f3a-4b29-89c7-35064ff47285" providerId="ADAL" clId="{2B1BB695-B015-4E4C-8F39-C6D199D23C3E}" dt="2021-03-04T07:29:28.481" v="835"/>
        <pc:sldMkLst>
          <pc:docMk/>
          <pc:sldMk cId="2745487668" sldId="543"/>
        </pc:sldMkLst>
        <pc:spChg chg="add">
          <ac:chgData name="Pedro SANDER" userId="affd6e74-9f3a-4b29-89c7-35064ff47285" providerId="ADAL" clId="{2B1BB695-B015-4E4C-8F39-C6D199D23C3E}" dt="2021-03-04T07:29:28.481" v="835"/>
          <ac:spMkLst>
            <pc:docMk/>
            <pc:sldMk cId="2745487668" sldId="543"/>
            <ac:spMk id="6" creationId="{E280AC3E-8159-4B83-9C6E-A61D49EA6578}"/>
          </ac:spMkLst>
        </pc:spChg>
      </pc:sldChg>
      <pc:sldChg chg="addSp">
        <pc:chgData name="Pedro SANDER" userId="affd6e74-9f3a-4b29-89c7-35064ff47285" providerId="ADAL" clId="{2B1BB695-B015-4E4C-8F39-C6D199D23C3E}" dt="2021-03-04T07:29:29.793" v="836"/>
        <pc:sldMkLst>
          <pc:docMk/>
          <pc:sldMk cId="2577256707" sldId="544"/>
        </pc:sldMkLst>
        <pc:spChg chg="add">
          <ac:chgData name="Pedro SANDER" userId="affd6e74-9f3a-4b29-89c7-35064ff47285" providerId="ADAL" clId="{2B1BB695-B015-4E4C-8F39-C6D199D23C3E}" dt="2021-03-04T07:29:29.793" v="836"/>
          <ac:spMkLst>
            <pc:docMk/>
            <pc:sldMk cId="2577256707" sldId="544"/>
            <ac:spMk id="8" creationId="{BCA12025-2634-4FCE-80CF-B9C2D4F82886}"/>
          </ac:spMkLst>
        </pc:spChg>
      </pc:sldChg>
      <pc:sldChg chg="addSp">
        <pc:chgData name="Pedro SANDER" userId="affd6e74-9f3a-4b29-89c7-35064ff47285" providerId="ADAL" clId="{2B1BB695-B015-4E4C-8F39-C6D199D23C3E}" dt="2021-03-04T07:29:30.688" v="837"/>
        <pc:sldMkLst>
          <pc:docMk/>
          <pc:sldMk cId="1047960623" sldId="545"/>
        </pc:sldMkLst>
        <pc:spChg chg="add">
          <ac:chgData name="Pedro SANDER" userId="affd6e74-9f3a-4b29-89c7-35064ff47285" providerId="ADAL" clId="{2B1BB695-B015-4E4C-8F39-C6D199D23C3E}" dt="2021-03-04T07:29:30.688" v="837"/>
          <ac:spMkLst>
            <pc:docMk/>
            <pc:sldMk cId="1047960623" sldId="545"/>
            <ac:spMk id="5" creationId="{34A13849-F113-4CC0-B8E4-BC7456A6F4C2}"/>
          </ac:spMkLst>
        </pc:spChg>
      </pc:sldChg>
      <pc:sldChg chg="addSp">
        <pc:chgData name="Pedro SANDER" userId="affd6e74-9f3a-4b29-89c7-35064ff47285" providerId="ADAL" clId="{2B1BB695-B015-4E4C-8F39-C6D199D23C3E}" dt="2021-03-04T07:29:31.963" v="838"/>
        <pc:sldMkLst>
          <pc:docMk/>
          <pc:sldMk cId="3081429631" sldId="546"/>
        </pc:sldMkLst>
        <pc:spChg chg="add">
          <ac:chgData name="Pedro SANDER" userId="affd6e74-9f3a-4b29-89c7-35064ff47285" providerId="ADAL" clId="{2B1BB695-B015-4E4C-8F39-C6D199D23C3E}" dt="2021-03-04T07:29:31.963" v="838"/>
          <ac:spMkLst>
            <pc:docMk/>
            <pc:sldMk cId="3081429631" sldId="546"/>
            <ac:spMk id="5" creationId="{69DF1C30-EE85-454B-A6C8-4320EAC8762B}"/>
          </ac:spMkLst>
        </pc:spChg>
      </pc:sldChg>
      <pc:sldChg chg="addSp">
        <pc:chgData name="Pedro SANDER" userId="affd6e74-9f3a-4b29-89c7-35064ff47285" providerId="ADAL" clId="{2B1BB695-B015-4E4C-8F39-C6D199D23C3E}" dt="2021-03-04T07:29:33.176" v="839"/>
        <pc:sldMkLst>
          <pc:docMk/>
          <pc:sldMk cId="3077465408" sldId="548"/>
        </pc:sldMkLst>
        <pc:spChg chg="add">
          <ac:chgData name="Pedro SANDER" userId="affd6e74-9f3a-4b29-89c7-35064ff47285" providerId="ADAL" clId="{2B1BB695-B015-4E4C-8F39-C6D199D23C3E}" dt="2021-03-04T07:29:33.176" v="839"/>
          <ac:spMkLst>
            <pc:docMk/>
            <pc:sldMk cId="3077465408" sldId="548"/>
            <ac:spMk id="4" creationId="{A8EA7F0E-9D3F-4160-B564-371899552466}"/>
          </ac:spMkLst>
        </pc:spChg>
      </pc:sldChg>
      <pc:sldChg chg="addSp modSp">
        <pc:chgData name="Pedro SANDER" userId="affd6e74-9f3a-4b29-89c7-35064ff47285" providerId="ADAL" clId="{2B1BB695-B015-4E4C-8F39-C6D199D23C3E}" dt="2021-03-04T07:29:33.953" v="840"/>
        <pc:sldMkLst>
          <pc:docMk/>
          <pc:sldMk cId="3879373708" sldId="549"/>
        </pc:sldMkLst>
        <pc:spChg chg="add">
          <ac:chgData name="Pedro SANDER" userId="affd6e74-9f3a-4b29-89c7-35064ff47285" providerId="ADAL" clId="{2B1BB695-B015-4E4C-8F39-C6D199D23C3E}" dt="2021-03-04T07:29:33.953" v="840"/>
          <ac:spMkLst>
            <pc:docMk/>
            <pc:sldMk cId="3879373708" sldId="549"/>
            <ac:spMk id="4" creationId="{BC31EA02-01FC-409F-9A2A-954D2AF3E970}"/>
          </ac:spMkLst>
        </pc:spChg>
        <pc:spChg chg="mod">
          <ac:chgData name="Pedro SANDER" userId="affd6e74-9f3a-4b29-89c7-35064ff47285" providerId="ADAL" clId="{2B1BB695-B015-4E4C-8F39-C6D199D23C3E}" dt="2021-03-04T07:06:22.484" v="610" actId="1076"/>
          <ac:spMkLst>
            <pc:docMk/>
            <pc:sldMk cId="3879373708" sldId="549"/>
            <ac:spMk id="360451" creationId="{00000000-0000-0000-0000-000000000000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23.930" v="783"/>
        <pc:sldMkLst>
          <pc:docMk/>
          <pc:sldMk cId="3435831752" sldId="572"/>
        </pc:sldMkLst>
        <pc:spChg chg="add">
          <ac:chgData name="Pedro SANDER" userId="affd6e74-9f3a-4b29-89c7-35064ff47285" providerId="ADAL" clId="{2B1BB695-B015-4E4C-8F39-C6D199D23C3E}" dt="2021-03-04T07:28:23.930" v="783"/>
          <ac:spMkLst>
            <pc:docMk/>
            <pc:sldMk cId="3435831752" sldId="572"/>
            <ac:spMk id="5" creationId="{32E61CCA-2158-416E-AFB8-58AD656758DA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24.617" v="784"/>
        <pc:sldMkLst>
          <pc:docMk/>
          <pc:sldMk cId="2367339351" sldId="573"/>
        </pc:sldMkLst>
        <pc:spChg chg="add">
          <ac:chgData name="Pedro SANDER" userId="affd6e74-9f3a-4b29-89c7-35064ff47285" providerId="ADAL" clId="{2B1BB695-B015-4E4C-8F39-C6D199D23C3E}" dt="2021-03-04T07:28:24.617" v="784"/>
          <ac:spMkLst>
            <pc:docMk/>
            <pc:sldMk cId="2367339351" sldId="573"/>
            <ac:spMk id="5" creationId="{06E17569-4D56-4BFF-B50A-98F5781D3B50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25.951" v="785"/>
        <pc:sldMkLst>
          <pc:docMk/>
          <pc:sldMk cId="516647754" sldId="575"/>
        </pc:sldMkLst>
        <pc:spChg chg="add">
          <ac:chgData name="Pedro SANDER" userId="affd6e74-9f3a-4b29-89c7-35064ff47285" providerId="ADAL" clId="{2B1BB695-B015-4E4C-8F39-C6D199D23C3E}" dt="2021-03-04T07:28:25.951" v="785"/>
          <ac:spMkLst>
            <pc:docMk/>
            <pc:sldMk cId="516647754" sldId="575"/>
            <ac:spMk id="5" creationId="{249E62AE-A7D8-4E00-BE66-92C37F467F09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26.669" v="786"/>
        <pc:sldMkLst>
          <pc:docMk/>
          <pc:sldMk cId="2019607353" sldId="578"/>
        </pc:sldMkLst>
        <pc:spChg chg="add">
          <ac:chgData name="Pedro SANDER" userId="affd6e74-9f3a-4b29-89c7-35064ff47285" providerId="ADAL" clId="{2B1BB695-B015-4E4C-8F39-C6D199D23C3E}" dt="2021-03-04T07:28:26.669" v="786"/>
          <ac:spMkLst>
            <pc:docMk/>
            <pc:sldMk cId="2019607353" sldId="578"/>
            <ac:spMk id="10" creationId="{09464555-3BCE-4C43-AA19-67DC11F0D13C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27.454" v="787"/>
        <pc:sldMkLst>
          <pc:docMk/>
          <pc:sldMk cId="1567862189" sldId="580"/>
        </pc:sldMkLst>
        <pc:spChg chg="add">
          <ac:chgData name="Pedro SANDER" userId="affd6e74-9f3a-4b29-89c7-35064ff47285" providerId="ADAL" clId="{2B1BB695-B015-4E4C-8F39-C6D199D23C3E}" dt="2021-03-04T07:28:27.454" v="787"/>
          <ac:spMkLst>
            <pc:docMk/>
            <pc:sldMk cId="1567862189" sldId="580"/>
            <ac:spMk id="14" creationId="{DE5084C9-B03C-4989-A23F-611B708AED15}"/>
          </ac:spMkLst>
        </pc:spChg>
      </pc:sldChg>
      <pc:sldChg chg="addSp modTransition">
        <pc:chgData name="Pedro SANDER" userId="affd6e74-9f3a-4b29-89c7-35064ff47285" providerId="ADAL" clId="{2B1BB695-B015-4E4C-8F39-C6D199D23C3E}" dt="2021-03-04T07:28:29.158" v="788"/>
        <pc:sldMkLst>
          <pc:docMk/>
          <pc:sldMk cId="1097125986" sldId="583"/>
        </pc:sldMkLst>
        <pc:spChg chg="add">
          <ac:chgData name="Pedro SANDER" userId="affd6e74-9f3a-4b29-89c7-35064ff47285" providerId="ADAL" clId="{2B1BB695-B015-4E4C-8F39-C6D199D23C3E}" dt="2021-03-04T07:28:29.158" v="788"/>
          <ac:spMkLst>
            <pc:docMk/>
            <pc:sldMk cId="1097125986" sldId="583"/>
            <ac:spMk id="8" creationId="{8C7FC0F1-5777-4BFD-B509-EFBE64E5842E}"/>
          </ac:spMkLst>
        </pc:spChg>
      </pc:sldChg>
      <pc:sldChg chg="addSp delSp modSp">
        <pc:chgData name="Pedro SANDER" userId="affd6e74-9f3a-4b29-89c7-35064ff47285" providerId="ADAL" clId="{2B1BB695-B015-4E4C-8F39-C6D199D23C3E}" dt="2021-03-04T08:20:56.320" v="942" actId="14100"/>
        <pc:sldMkLst>
          <pc:docMk/>
          <pc:sldMk cId="3273761321" sldId="586"/>
        </pc:sldMkLst>
        <pc:spChg chg="add">
          <ac:chgData name="Pedro SANDER" userId="affd6e74-9f3a-4b29-89c7-35064ff47285" providerId="ADAL" clId="{2B1BB695-B015-4E4C-8F39-C6D199D23C3E}" dt="2021-03-04T07:29:50.262" v="846"/>
          <ac:spMkLst>
            <pc:docMk/>
            <pc:sldMk cId="3273761321" sldId="586"/>
            <ac:spMk id="9" creationId="{55CD1C0F-B7CC-477B-9C63-1CAA1FE58635}"/>
          </ac:spMkLst>
        </pc:spChg>
        <pc:spChg chg="add del">
          <ac:chgData name="Pedro SANDER" userId="affd6e74-9f3a-4b29-89c7-35064ff47285" providerId="ADAL" clId="{2B1BB695-B015-4E4C-8F39-C6D199D23C3E}" dt="2021-03-04T08:19:55.240" v="929"/>
          <ac:spMkLst>
            <pc:docMk/>
            <pc:sldMk cId="3273761321" sldId="586"/>
            <ac:spMk id="15" creationId="{C5BBD929-9FE7-496A-8E31-DA78CEB90C39}"/>
          </ac:spMkLst>
        </pc:spChg>
        <pc:spChg chg="add del">
          <ac:chgData name="Pedro SANDER" userId="affd6e74-9f3a-4b29-89c7-35064ff47285" providerId="ADAL" clId="{2B1BB695-B015-4E4C-8F39-C6D199D23C3E}" dt="2021-03-04T08:19:55.240" v="929"/>
          <ac:spMkLst>
            <pc:docMk/>
            <pc:sldMk cId="3273761321" sldId="586"/>
            <ac:spMk id="16" creationId="{C028C119-343E-423D-A013-EE4EA138B08C}"/>
          </ac:spMkLst>
        </pc:spChg>
        <pc:spChg chg="add del">
          <ac:chgData name="Pedro SANDER" userId="affd6e74-9f3a-4b29-89c7-35064ff47285" providerId="ADAL" clId="{2B1BB695-B015-4E4C-8F39-C6D199D23C3E}" dt="2021-03-04T08:19:55.240" v="929"/>
          <ac:spMkLst>
            <pc:docMk/>
            <pc:sldMk cId="3273761321" sldId="586"/>
            <ac:spMk id="17" creationId="{103E3538-8AA6-48C0-8C75-8F46BCB396FA}"/>
          </ac:spMkLst>
        </pc:spChg>
        <pc:spChg chg="add del">
          <ac:chgData name="Pedro SANDER" userId="affd6e74-9f3a-4b29-89c7-35064ff47285" providerId="ADAL" clId="{2B1BB695-B015-4E4C-8F39-C6D199D23C3E}" dt="2021-03-04T08:19:55.240" v="929"/>
          <ac:spMkLst>
            <pc:docMk/>
            <pc:sldMk cId="3273761321" sldId="586"/>
            <ac:spMk id="18" creationId="{F381FA98-5155-4E52-864D-3B8B795ECCC1}"/>
          </ac:spMkLst>
        </pc:spChg>
        <pc:spChg chg="add mod">
          <ac:chgData name="Pedro SANDER" userId="affd6e74-9f3a-4b29-89c7-35064ff47285" providerId="ADAL" clId="{2B1BB695-B015-4E4C-8F39-C6D199D23C3E}" dt="2021-03-04T08:20:51.994" v="941" actId="14100"/>
          <ac:spMkLst>
            <pc:docMk/>
            <pc:sldMk cId="3273761321" sldId="586"/>
            <ac:spMk id="20" creationId="{A8A0559C-3705-4BD9-908A-2CBF5589BC8D}"/>
          </ac:spMkLst>
        </pc:spChg>
        <pc:spChg chg="add mod">
          <ac:chgData name="Pedro SANDER" userId="affd6e74-9f3a-4b29-89c7-35064ff47285" providerId="ADAL" clId="{2B1BB695-B015-4E4C-8F39-C6D199D23C3E}" dt="2021-03-04T08:20:56.320" v="942" actId="14100"/>
          <ac:spMkLst>
            <pc:docMk/>
            <pc:sldMk cId="3273761321" sldId="586"/>
            <ac:spMk id="22" creationId="{11F5BAE4-C8BC-4F91-BB12-C7615F87F897}"/>
          </ac:spMkLst>
        </pc:spChg>
        <pc:picChg chg="add del">
          <ac:chgData name="Pedro SANDER" userId="affd6e74-9f3a-4b29-89c7-35064ff47285" providerId="ADAL" clId="{2B1BB695-B015-4E4C-8F39-C6D199D23C3E}" dt="2021-03-04T08:19:55.240" v="929"/>
          <ac:picMkLst>
            <pc:docMk/>
            <pc:sldMk cId="3273761321" sldId="586"/>
            <ac:picMk id="10" creationId="{A226BF2E-9392-430F-A1FF-48610AD79CF6}"/>
          </ac:picMkLst>
        </pc:picChg>
        <pc:cxnChg chg="add del">
          <ac:chgData name="Pedro SANDER" userId="affd6e74-9f3a-4b29-89c7-35064ff47285" providerId="ADAL" clId="{2B1BB695-B015-4E4C-8F39-C6D199D23C3E}" dt="2021-03-04T08:19:55.240" v="929"/>
          <ac:cxnSpMkLst>
            <pc:docMk/>
            <pc:sldMk cId="3273761321" sldId="586"/>
            <ac:cxnSpMk id="12" creationId="{9501ECB2-F1CB-4A1A-80FE-7E1B4B7ED745}"/>
          </ac:cxnSpMkLst>
        </pc:cxnChg>
        <pc:cxnChg chg="add del">
          <ac:chgData name="Pedro SANDER" userId="affd6e74-9f3a-4b29-89c7-35064ff47285" providerId="ADAL" clId="{2B1BB695-B015-4E4C-8F39-C6D199D23C3E}" dt="2021-03-04T08:19:55.240" v="929"/>
          <ac:cxnSpMkLst>
            <pc:docMk/>
            <pc:sldMk cId="3273761321" sldId="586"/>
            <ac:cxnSpMk id="13" creationId="{366F2C4F-68C1-4FB6-9992-0C5C98D0FD24}"/>
          </ac:cxnSpMkLst>
        </pc:cxnChg>
        <pc:cxnChg chg="add del">
          <ac:chgData name="Pedro SANDER" userId="affd6e74-9f3a-4b29-89c7-35064ff47285" providerId="ADAL" clId="{2B1BB695-B015-4E4C-8F39-C6D199D23C3E}" dt="2021-03-04T08:19:55.240" v="929"/>
          <ac:cxnSpMkLst>
            <pc:docMk/>
            <pc:sldMk cId="3273761321" sldId="586"/>
            <ac:cxnSpMk id="19" creationId="{A20C4283-956B-4FBB-813C-0295BA6B32F7}"/>
          </ac:cxnSpMkLst>
        </pc:cxnChg>
        <pc:cxnChg chg="add mod">
          <ac:chgData name="Pedro SANDER" userId="affd6e74-9f3a-4b29-89c7-35064ff47285" providerId="ADAL" clId="{2B1BB695-B015-4E4C-8F39-C6D199D23C3E}" dt="2021-03-04T08:20:56.320" v="942" actId="14100"/>
          <ac:cxnSpMkLst>
            <pc:docMk/>
            <pc:sldMk cId="3273761321" sldId="586"/>
            <ac:cxnSpMk id="21" creationId="{4B75B9E1-65B4-4378-8EFD-217AC972794F}"/>
          </ac:cxnSpMkLst>
        </pc:cxnChg>
      </pc:sldChg>
      <pc:sldChg chg="addSp modSp">
        <pc:chgData name="Pedro SANDER" userId="affd6e74-9f3a-4b29-89c7-35064ff47285" providerId="ADAL" clId="{2B1BB695-B015-4E4C-8F39-C6D199D23C3E}" dt="2021-03-04T07:29:46.554" v="845" actId="1076"/>
        <pc:sldMkLst>
          <pc:docMk/>
          <pc:sldMk cId="3852095754" sldId="587"/>
        </pc:sldMkLst>
        <pc:spChg chg="mod">
          <ac:chgData name="Pedro SANDER" userId="affd6e74-9f3a-4b29-89c7-35064ff47285" providerId="ADAL" clId="{2B1BB695-B015-4E4C-8F39-C6D199D23C3E}" dt="2021-03-04T07:29:46.554" v="845" actId="1076"/>
          <ac:spMkLst>
            <pc:docMk/>
            <pc:sldMk cId="3852095754" sldId="587"/>
            <ac:spMk id="5" creationId="{00000000-0000-0000-0000-000000000000}"/>
          </ac:spMkLst>
        </pc:spChg>
        <pc:spChg chg="add">
          <ac:chgData name="Pedro SANDER" userId="affd6e74-9f3a-4b29-89c7-35064ff47285" providerId="ADAL" clId="{2B1BB695-B015-4E4C-8F39-C6D199D23C3E}" dt="2021-03-04T07:29:42.631" v="844"/>
          <ac:spMkLst>
            <pc:docMk/>
            <pc:sldMk cId="3852095754" sldId="587"/>
            <ac:spMk id="6" creationId="{A88BE669-7E2A-4DCC-B3B4-73AD3B047CD8}"/>
          </ac:spMkLst>
        </pc:spChg>
      </pc:sldChg>
      <pc:sldChg chg="addSp">
        <pc:chgData name="Pedro SANDER" userId="affd6e74-9f3a-4b29-89c7-35064ff47285" providerId="ADAL" clId="{2B1BB695-B015-4E4C-8F39-C6D199D23C3E}" dt="2021-03-04T07:29:53.360" v="848"/>
        <pc:sldMkLst>
          <pc:docMk/>
          <pc:sldMk cId="481477025" sldId="588"/>
        </pc:sldMkLst>
        <pc:spChg chg="add">
          <ac:chgData name="Pedro SANDER" userId="affd6e74-9f3a-4b29-89c7-35064ff47285" providerId="ADAL" clId="{2B1BB695-B015-4E4C-8F39-C6D199D23C3E}" dt="2021-03-04T07:29:53.360" v="848"/>
          <ac:spMkLst>
            <pc:docMk/>
            <pc:sldMk cId="481477025" sldId="588"/>
            <ac:spMk id="50" creationId="{34721FBF-D23C-44DB-BC41-6758E90D7F62}"/>
          </ac:spMkLst>
        </pc:spChg>
      </pc:sldChg>
      <pc:sldChg chg="addSp modSp">
        <pc:chgData name="Pedro SANDER" userId="affd6e74-9f3a-4b29-89c7-35064ff47285" providerId="ADAL" clId="{2B1BB695-B015-4E4C-8F39-C6D199D23C3E}" dt="2021-03-04T07:30:00.553" v="853"/>
        <pc:sldMkLst>
          <pc:docMk/>
          <pc:sldMk cId="1247632826" sldId="589"/>
        </pc:sldMkLst>
        <pc:spChg chg="mod">
          <ac:chgData name="Pedro SANDER" userId="affd6e74-9f3a-4b29-89c7-35064ff47285" providerId="ADAL" clId="{2B1BB695-B015-4E4C-8F39-C6D199D23C3E}" dt="2021-03-04T07:27:51.255" v="774" actId="1076"/>
          <ac:spMkLst>
            <pc:docMk/>
            <pc:sldMk cId="1247632826" sldId="589"/>
            <ac:spMk id="2" creationId="{00000000-0000-0000-0000-000000000000}"/>
          </ac:spMkLst>
        </pc:spChg>
        <pc:spChg chg="add">
          <ac:chgData name="Pedro SANDER" userId="affd6e74-9f3a-4b29-89c7-35064ff47285" providerId="ADAL" clId="{2B1BB695-B015-4E4C-8F39-C6D199D23C3E}" dt="2021-03-04T07:30:00.553" v="853"/>
          <ac:spMkLst>
            <pc:docMk/>
            <pc:sldMk cId="1247632826" sldId="589"/>
            <ac:spMk id="96" creationId="{5F545C5B-933A-433C-A4B4-8F304652023A}"/>
          </ac:spMkLst>
        </pc:spChg>
      </pc:sldChg>
      <pc:sldChg chg="addSp">
        <pc:chgData name="Pedro SANDER" userId="affd6e74-9f3a-4b29-89c7-35064ff47285" providerId="ADAL" clId="{2B1BB695-B015-4E4C-8F39-C6D199D23C3E}" dt="2021-03-04T07:30:29.578" v="854"/>
        <pc:sldMkLst>
          <pc:docMk/>
          <pc:sldMk cId="432801883" sldId="590"/>
        </pc:sldMkLst>
        <pc:spChg chg="add">
          <ac:chgData name="Pedro SANDER" userId="affd6e74-9f3a-4b29-89c7-35064ff47285" providerId="ADAL" clId="{2B1BB695-B015-4E4C-8F39-C6D199D23C3E}" dt="2021-03-04T07:30:29.578" v="854"/>
          <ac:spMkLst>
            <pc:docMk/>
            <pc:sldMk cId="432801883" sldId="590"/>
            <ac:spMk id="20" creationId="{E12A5A84-D4D0-4622-90BB-582B6C3DCB27}"/>
          </ac:spMkLst>
        </pc:spChg>
      </pc:sldChg>
      <pc:sldChg chg="addSp delSp modSp">
        <pc:chgData name="Pedro SANDER" userId="affd6e74-9f3a-4b29-89c7-35064ff47285" providerId="ADAL" clId="{2B1BB695-B015-4E4C-8F39-C6D199D23C3E}" dt="2021-03-04T08:22:45.989" v="992" actId="1076"/>
        <pc:sldMkLst>
          <pc:docMk/>
          <pc:sldMk cId="2092326949" sldId="591"/>
        </pc:sldMkLst>
        <pc:spChg chg="add mod">
          <ac:chgData name="Pedro SANDER" userId="affd6e74-9f3a-4b29-89c7-35064ff47285" providerId="ADAL" clId="{2B1BB695-B015-4E4C-8F39-C6D199D23C3E}" dt="2021-03-04T08:22:45.989" v="992" actId="1076"/>
          <ac:spMkLst>
            <pc:docMk/>
            <pc:sldMk cId="2092326949" sldId="591"/>
            <ac:spMk id="2" creationId="{7A4353AD-61AC-4E15-9F0E-77CE483005E8}"/>
          </ac:spMkLst>
        </pc:spChg>
        <pc:spChg chg="add">
          <ac:chgData name="Pedro SANDER" userId="affd6e74-9f3a-4b29-89c7-35064ff47285" providerId="ADAL" clId="{2B1BB695-B015-4E4C-8F39-C6D199D23C3E}" dt="2021-03-04T07:30:32.671" v="856"/>
          <ac:spMkLst>
            <pc:docMk/>
            <pc:sldMk cId="2092326949" sldId="591"/>
            <ac:spMk id="32" creationId="{E6726968-6C1E-44A4-80F3-F0B313EB346C}"/>
          </ac:spMkLst>
        </pc:spChg>
        <pc:picChg chg="del mod">
          <ac:chgData name="Pedro SANDER" userId="affd6e74-9f3a-4b29-89c7-35064ff47285" providerId="ADAL" clId="{2B1BB695-B015-4E4C-8F39-C6D199D23C3E}" dt="2021-03-04T08:22:17.437" v="986" actId="478"/>
          <ac:picMkLst>
            <pc:docMk/>
            <pc:sldMk cId="2092326949" sldId="591"/>
            <ac:picMk id="62475" creationId="{00000000-0000-0000-0000-000000000000}"/>
          </ac:picMkLst>
        </pc:picChg>
      </pc:sldChg>
      <pc:sldChg chg="addSp">
        <pc:chgData name="Pedro SANDER" userId="affd6e74-9f3a-4b29-89c7-35064ff47285" providerId="ADAL" clId="{2B1BB695-B015-4E4C-8F39-C6D199D23C3E}" dt="2021-03-04T07:30:34.191" v="857"/>
        <pc:sldMkLst>
          <pc:docMk/>
          <pc:sldMk cId="792400203" sldId="592"/>
        </pc:sldMkLst>
        <pc:spChg chg="add">
          <ac:chgData name="Pedro SANDER" userId="affd6e74-9f3a-4b29-89c7-35064ff47285" providerId="ADAL" clId="{2B1BB695-B015-4E4C-8F39-C6D199D23C3E}" dt="2021-03-04T07:30:34.191" v="857"/>
          <ac:spMkLst>
            <pc:docMk/>
            <pc:sldMk cId="792400203" sldId="592"/>
            <ac:spMk id="102" creationId="{48A9125E-9AE0-49AF-A978-DDD717129B11}"/>
          </ac:spMkLst>
        </pc:spChg>
      </pc:sldChg>
      <pc:sldChg chg="addSp">
        <pc:chgData name="Pedro SANDER" userId="affd6e74-9f3a-4b29-89c7-35064ff47285" providerId="ADAL" clId="{2B1BB695-B015-4E4C-8F39-C6D199D23C3E}" dt="2021-03-04T07:29:51.536" v="847"/>
        <pc:sldMkLst>
          <pc:docMk/>
          <pc:sldMk cId="1153467056" sldId="593"/>
        </pc:sldMkLst>
        <pc:spChg chg="add">
          <ac:chgData name="Pedro SANDER" userId="affd6e74-9f3a-4b29-89c7-35064ff47285" providerId="ADAL" clId="{2B1BB695-B015-4E4C-8F39-C6D199D23C3E}" dt="2021-03-04T07:29:51.536" v="847"/>
          <ac:spMkLst>
            <pc:docMk/>
            <pc:sldMk cId="1153467056" sldId="593"/>
            <ac:spMk id="227" creationId="{B47489BF-3B1B-4CF8-9146-E8518633B1FF}"/>
          </ac:spMkLst>
        </pc:spChg>
      </pc:sldChg>
      <pc:sldChg chg="addSp">
        <pc:chgData name="Pedro SANDER" userId="affd6e74-9f3a-4b29-89c7-35064ff47285" providerId="ADAL" clId="{2B1BB695-B015-4E4C-8F39-C6D199D23C3E}" dt="2021-03-04T07:29:35.688" v="841"/>
        <pc:sldMkLst>
          <pc:docMk/>
          <pc:sldMk cId="2071728370" sldId="605"/>
        </pc:sldMkLst>
        <pc:spChg chg="add">
          <ac:chgData name="Pedro SANDER" userId="affd6e74-9f3a-4b29-89c7-35064ff47285" providerId="ADAL" clId="{2B1BB695-B015-4E4C-8F39-C6D199D23C3E}" dt="2021-03-04T07:29:35.688" v="841"/>
          <ac:spMkLst>
            <pc:docMk/>
            <pc:sldMk cId="2071728370" sldId="605"/>
            <ac:spMk id="4" creationId="{F4E72204-1259-4024-9B5F-B81EBEB57BF6}"/>
          </ac:spMkLst>
        </pc:spChg>
      </pc:sldChg>
      <pc:sldChg chg="addSp delSp modSp">
        <pc:chgData name="Pedro SANDER" userId="affd6e74-9f3a-4b29-89c7-35064ff47285" providerId="ADAL" clId="{2B1BB695-B015-4E4C-8F39-C6D199D23C3E}" dt="2021-03-04T07:29:37.927" v="843"/>
        <pc:sldMkLst>
          <pc:docMk/>
          <pc:sldMk cId="2975024008" sldId="606"/>
        </pc:sldMkLst>
        <pc:spChg chg="add del mod">
          <ac:chgData name="Pedro SANDER" userId="affd6e74-9f3a-4b29-89c7-35064ff47285" providerId="ADAL" clId="{2B1BB695-B015-4E4C-8F39-C6D199D23C3E}" dt="2021-03-04T07:17:51.735" v="674"/>
          <ac:spMkLst>
            <pc:docMk/>
            <pc:sldMk cId="2975024008" sldId="606"/>
            <ac:spMk id="9" creationId="{C078B200-FEC0-475A-AA25-CF7094066079}"/>
          </ac:spMkLst>
        </pc:spChg>
        <pc:spChg chg="add del">
          <ac:chgData name="Pedro SANDER" userId="affd6e74-9f3a-4b29-89c7-35064ff47285" providerId="ADAL" clId="{2B1BB695-B015-4E4C-8F39-C6D199D23C3E}" dt="2021-03-04T07:29:37.927" v="843"/>
          <ac:spMkLst>
            <pc:docMk/>
            <pc:sldMk cId="2975024008" sldId="606"/>
            <ac:spMk id="10" creationId="{30821786-B802-46D8-8F5E-9FEFB15F368C}"/>
          </ac:spMkLst>
        </pc:spChg>
        <pc:picChg chg="add mod">
          <ac:chgData name="Pedro SANDER" userId="affd6e74-9f3a-4b29-89c7-35064ff47285" providerId="ADAL" clId="{2B1BB695-B015-4E4C-8F39-C6D199D23C3E}" dt="2021-03-04T07:08:25.695" v="619" actId="1076"/>
          <ac:picMkLst>
            <pc:docMk/>
            <pc:sldMk cId="2975024008" sldId="606"/>
            <ac:picMk id="5" creationId="{77ACD515-7DD3-490F-929F-438C631E2917}"/>
          </ac:picMkLst>
        </pc:picChg>
        <pc:picChg chg="add mod">
          <ac:chgData name="Pedro SANDER" userId="affd6e74-9f3a-4b29-89c7-35064ff47285" providerId="ADAL" clId="{2B1BB695-B015-4E4C-8F39-C6D199D23C3E}" dt="2021-03-04T07:08:24.029" v="618" actId="1076"/>
          <ac:picMkLst>
            <pc:docMk/>
            <pc:sldMk cId="2975024008" sldId="606"/>
            <ac:picMk id="6" creationId="{E27E7265-D94A-4CBB-8AC8-6C2C706F944A}"/>
          </ac:picMkLst>
        </pc:picChg>
        <pc:picChg chg="del">
          <ac:chgData name="Pedro SANDER" userId="affd6e74-9f3a-4b29-89c7-35064ff47285" providerId="ADAL" clId="{2B1BB695-B015-4E4C-8F39-C6D199D23C3E}" dt="2021-03-04T07:08:14.827" v="615" actId="478"/>
          <ac:picMkLst>
            <pc:docMk/>
            <pc:sldMk cId="2975024008" sldId="606"/>
            <ac:picMk id="11266" creationId="{00000000-0000-0000-0000-000000000000}"/>
          </ac:picMkLst>
        </pc:picChg>
        <pc:picChg chg="del">
          <ac:chgData name="Pedro SANDER" userId="affd6e74-9f3a-4b29-89c7-35064ff47285" providerId="ADAL" clId="{2B1BB695-B015-4E4C-8F39-C6D199D23C3E}" dt="2021-03-04T07:07:40.773" v="611" actId="478"/>
          <ac:picMkLst>
            <pc:docMk/>
            <pc:sldMk cId="2975024008" sldId="606"/>
            <ac:picMk id="11268" creationId="{00000000-0000-0000-0000-000000000000}"/>
          </ac:picMkLst>
        </pc:picChg>
      </pc:sldChg>
      <pc:sldChg chg="addSp modSp">
        <pc:chgData name="Pedro SANDER" userId="affd6e74-9f3a-4b29-89c7-35064ff47285" providerId="ADAL" clId="{2B1BB695-B015-4E4C-8F39-C6D199D23C3E}" dt="2021-03-04T07:11:18.328" v="642" actId="1076"/>
        <pc:sldMkLst>
          <pc:docMk/>
          <pc:sldMk cId="2786825383" sldId="608"/>
        </pc:sldMkLst>
        <pc:spChg chg="add">
          <ac:chgData name="Pedro SANDER" userId="affd6e74-9f3a-4b29-89c7-35064ff47285" providerId="ADAL" clId="{2B1BB695-B015-4E4C-8F39-C6D199D23C3E}" dt="2021-03-04T07:10:31.482" v="637"/>
          <ac:spMkLst>
            <pc:docMk/>
            <pc:sldMk cId="2786825383" sldId="608"/>
            <ac:spMk id="6" creationId="{A60FAB33-E91B-48C3-A64D-59F432408CDC}"/>
          </ac:spMkLst>
        </pc:spChg>
        <pc:graphicFrameChg chg="mod">
          <ac:chgData name="Pedro SANDER" userId="affd6e74-9f3a-4b29-89c7-35064ff47285" providerId="ADAL" clId="{2B1BB695-B015-4E4C-8F39-C6D199D23C3E}" dt="2021-03-04T07:11:06.742" v="638" actId="1076"/>
          <ac:graphicFrameMkLst>
            <pc:docMk/>
            <pc:sldMk cId="2786825383" sldId="608"/>
            <ac:graphicFrameMk id="49155" creationId="{00000000-0000-0000-0000-000000000000}"/>
          </ac:graphicFrameMkLst>
        </pc:graphicFrameChg>
        <pc:picChg chg="add mod">
          <ac:chgData name="Pedro SANDER" userId="affd6e74-9f3a-4b29-89c7-35064ff47285" providerId="ADAL" clId="{2B1BB695-B015-4E4C-8F39-C6D199D23C3E}" dt="2021-03-04T07:11:18.328" v="642" actId="1076"/>
          <ac:picMkLst>
            <pc:docMk/>
            <pc:sldMk cId="2786825383" sldId="608"/>
            <ac:picMk id="7" creationId="{C182C20C-E26B-4C78-A515-2321301FF836}"/>
          </ac:picMkLst>
        </pc:picChg>
        <pc:picChg chg="mod">
          <ac:chgData name="Pedro SANDER" userId="affd6e74-9f3a-4b29-89c7-35064ff47285" providerId="ADAL" clId="{2B1BB695-B015-4E4C-8F39-C6D199D23C3E}" dt="2021-03-04T07:11:08.112" v="639" actId="1076"/>
          <ac:picMkLst>
            <pc:docMk/>
            <pc:sldMk cId="2786825383" sldId="608"/>
            <ac:picMk id="49156" creationId="{00000000-0000-0000-0000-000000000000}"/>
          </ac:picMkLst>
        </pc:picChg>
      </pc:sldChg>
      <pc:sldChg chg="addSp delSp modSp">
        <pc:chgData name="Pedro SANDER" userId="affd6e74-9f3a-4b29-89c7-35064ff47285" providerId="ADAL" clId="{2B1BB695-B015-4E4C-8F39-C6D199D23C3E}" dt="2021-03-04T07:17:30.553" v="668" actId="478"/>
        <pc:sldMkLst>
          <pc:docMk/>
          <pc:sldMk cId="2926103287" sldId="609"/>
        </pc:sldMkLst>
        <pc:spChg chg="mod">
          <ac:chgData name="Pedro SANDER" userId="affd6e74-9f3a-4b29-89c7-35064ff47285" providerId="ADAL" clId="{2B1BB695-B015-4E4C-8F39-C6D199D23C3E}" dt="2021-03-04T07:10:20.619" v="635" actId="1076"/>
          <ac:spMkLst>
            <pc:docMk/>
            <pc:sldMk cId="2926103287" sldId="609"/>
            <ac:spMk id="3" creationId="{00000000-0000-0000-0000-000000000000}"/>
          </ac:spMkLst>
        </pc:spChg>
        <pc:spChg chg="add del mod">
          <ac:chgData name="Pedro SANDER" userId="affd6e74-9f3a-4b29-89c7-35064ff47285" providerId="ADAL" clId="{2B1BB695-B015-4E4C-8F39-C6D199D23C3E}" dt="2021-03-04T07:17:30.553" v="668" actId="478"/>
          <ac:spMkLst>
            <pc:docMk/>
            <pc:sldMk cId="2926103287" sldId="609"/>
            <ac:spMk id="9" creationId="{232BF2B0-4A25-4AAB-9B09-1CF025D89EED}"/>
          </ac:spMkLst>
        </pc:spChg>
        <pc:picChg chg="add mod">
          <ac:chgData name="Pedro SANDER" userId="affd6e74-9f3a-4b29-89c7-35064ff47285" providerId="ADAL" clId="{2B1BB695-B015-4E4C-8F39-C6D199D23C3E}" dt="2021-03-04T07:10:03.375" v="629" actId="1076"/>
          <ac:picMkLst>
            <pc:docMk/>
            <pc:sldMk cId="2926103287" sldId="609"/>
            <ac:picMk id="5" creationId="{3E97E8F0-E871-4302-B6A3-F6D01D04FF88}"/>
          </ac:picMkLst>
        </pc:picChg>
        <pc:picChg chg="add mod">
          <ac:chgData name="Pedro SANDER" userId="affd6e74-9f3a-4b29-89c7-35064ff47285" providerId="ADAL" clId="{2B1BB695-B015-4E4C-8F39-C6D199D23C3E}" dt="2021-03-04T07:10:06.840" v="630" actId="1076"/>
          <ac:picMkLst>
            <pc:docMk/>
            <pc:sldMk cId="2926103287" sldId="609"/>
            <ac:picMk id="6" creationId="{1D35DDCC-A379-445F-8721-CE4AC153A692}"/>
          </ac:picMkLst>
        </pc:picChg>
        <pc:picChg chg="add mod">
          <ac:chgData name="Pedro SANDER" userId="affd6e74-9f3a-4b29-89c7-35064ff47285" providerId="ADAL" clId="{2B1BB695-B015-4E4C-8F39-C6D199D23C3E}" dt="2021-03-04T07:10:24.317" v="636" actId="14100"/>
          <ac:picMkLst>
            <pc:docMk/>
            <pc:sldMk cId="2926103287" sldId="609"/>
            <ac:picMk id="8" creationId="{D3B7AB56-D50B-4EAA-BCAD-EAFC4A047F36}"/>
          </ac:picMkLst>
        </pc:picChg>
        <pc:picChg chg="del">
          <ac:chgData name="Pedro SANDER" userId="affd6e74-9f3a-4b29-89c7-35064ff47285" providerId="ADAL" clId="{2B1BB695-B015-4E4C-8F39-C6D199D23C3E}" dt="2021-03-04T07:09:57.762" v="626" actId="478"/>
          <ac:picMkLst>
            <pc:docMk/>
            <pc:sldMk cId="2926103287" sldId="609"/>
            <ac:picMk id="15362" creationId="{00000000-0000-0000-0000-000000000000}"/>
          </ac:picMkLst>
        </pc:picChg>
      </pc:sldChg>
      <pc:sldChg chg="addSp">
        <pc:chgData name="Pedro SANDER" userId="affd6e74-9f3a-4b29-89c7-35064ff47285" providerId="ADAL" clId="{2B1BB695-B015-4E4C-8F39-C6D199D23C3E}" dt="2021-03-04T07:29:54.815" v="849"/>
        <pc:sldMkLst>
          <pc:docMk/>
          <pc:sldMk cId="1103076776" sldId="610"/>
        </pc:sldMkLst>
        <pc:spChg chg="add">
          <ac:chgData name="Pedro SANDER" userId="affd6e74-9f3a-4b29-89c7-35064ff47285" providerId="ADAL" clId="{2B1BB695-B015-4E4C-8F39-C6D199D23C3E}" dt="2021-03-04T07:29:54.815" v="849"/>
          <ac:spMkLst>
            <pc:docMk/>
            <pc:sldMk cId="1103076776" sldId="610"/>
            <ac:spMk id="10" creationId="{EEEBA4B5-F420-46BA-85A3-844A608CDEFD}"/>
          </ac:spMkLst>
        </pc:spChg>
      </pc:sldChg>
      <pc:sldChg chg="addSp">
        <pc:chgData name="Pedro SANDER" userId="affd6e74-9f3a-4b29-89c7-35064ff47285" providerId="ADAL" clId="{2B1BB695-B015-4E4C-8F39-C6D199D23C3E}" dt="2021-03-04T07:29:56.282" v="850"/>
        <pc:sldMkLst>
          <pc:docMk/>
          <pc:sldMk cId="3118399183" sldId="611"/>
        </pc:sldMkLst>
        <pc:spChg chg="add">
          <ac:chgData name="Pedro SANDER" userId="affd6e74-9f3a-4b29-89c7-35064ff47285" providerId="ADAL" clId="{2B1BB695-B015-4E4C-8F39-C6D199D23C3E}" dt="2021-03-04T07:29:56.282" v="850"/>
          <ac:spMkLst>
            <pc:docMk/>
            <pc:sldMk cId="3118399183" sldId="611"/>
            <ac:spMk id="10" creationId="{E2B774D4-3480-4932-8129-B60398687EB5}"/>
          </ac:spMkLst>
        </pc:spChg>
      </pc:sldChg>
      <pc:sldChg chg="addSp">
        <pc:chgData name="Pedro SANDER" userId="affd6e74-9f3a-4b29-89c7-35064ff47285" providerId="ADAL" clId="{2B1BB695-B015-4E4C-8F39-C6D199D23C3E}" dt="2021-03-04T07:29:57.775" v="851"/>
        <pc:sldMkLst>
          <pc:docMk/>
          <pc:sldMk cId="2182743600" sldId="612"/>
        </pc:sldMkLst>
        <pc:spChg chg="add">
          <ac:chgData name="Pedro SANDER" userId="affd6e74-9f3a-4b29-89c7-35064ff47285" providerId="ADAL" clId="{2B1BB695-B015-4E4C-8F39-C6D199D23C3E}" dt="2021-03-04T07:29:57.775" v="851"/>
          <ac:spMkLst>
            <pc:docMk/>
            <pc:sldMk cId="2182743600" sldId="612"/>
            <ac:spMk id="10" creationId="{038170E3-350E-472F-8B67-071385F05CAB}"/>
          </ac:spMkLst>
        </pc:spChg>
      </pc:sldChg>
      <pc:sldChg chg="modSp">
        <pc:chgData name="Pedro SANDER" userId="affd6e74-9f3a-4b29-89c7-35064ff47285" providerId="ADAL" clId="{2B1BB695-B015-4E4C-8F39-C6D199D23C3E}" dt="2021-03-04T07:23:28.226" v="762" actId="20577"/>
        <pc:sldMkLst>
          <pc:docMk/>
          <pc:sldMk cId="1698955924" sldId="613"/>
        </pc:sldMkLst>
        <pc:spChg chg="mod">
          <ac:chgData name="Pedro SANDER" userId="affd6e74-9f3a-4b29-89c7-35064ff47285" providerId="ADAL" clId="{2B1BB695-B015-4E4C-8F39-C6D199D23C3E}" dt="2021-03-04T07:23:28.226" v="762" actId="20577"/>
          <ac:spMkLst>
            <pc:docMk/>
            <pc:sldMk cId="1698955924" sldId="613"/>
            <ac:spMk id="3" creationId="{00000000-0000-0000-0000-000000000000}"/>
          </ac:spMkLst>
        </pc:spChg>
      </pc:sldChg>
      <pc:sldChg chg="addSp modSp">
        <pc:chgData name="Pedro SANDER" userId="affd6e74-9f3a-4b29-89c7-35064ff47285" providerId="ADAL" clId="{2B1BB695-B015-4E4C-8F39-C6D199D23C3E}" dt="2021-03-04T07:29:58.794" v="852"/>
        <pc:sldMkLst>
          <pc:docMk/>
          <pc:sldMk cId="4224730430" sldId="614"/>
        </pc:sldMkLst>
        <pc:spChg chg="add">
          <ac:chgData name="Pedro SANDER" userId="affd6e74-9f3a-4b29-89c7-35064ff47285" providerId="ADAL" clId="{2B1BB695-B015-4E4C-8F39-C6D199D23C3E}" dt="2021-03-04T07:29:58.794" v="852"/>
          <ac:spMkLst>
            <pc:docMk/>
            <pc:sldMk cId="4224730430" sldId="614"/>
            <ac:spMk id="15" creationId="{6E8A68D9-5411-4E4C-8EB7-6CD5397769C0}"/>
          </ac:spMkLst>
        </pc:spChg>
        <pc:spChg chg="mod">
          <ac:chgData name="Pedro SANDER" userId="affd6e74-9f3a-4b29-89c7-35064ff47285" providerId="ADAL" clId="{2B1BB695-B015-4E4C-8F39-C6D199D23C3E}" dt="2021-03-04T07:27:54.743" v="775" actId="1076"/>
          <ac:spMkLst>
            <pc:docMk/>
            <pc:sldMk cId="4224730430" sldId="614"/>
            <ac:spMk id="22529" creationId="{00000000-0000-0000-0000-000000000000}"/>
          </ac:spMkLst>
        </pc:spChg>
      </pc:sldChg>
      <pc:sldChg chg="addSp">
        <pc:chgData name="Pedro SANDER" userId="affd6e74-9f3a-4b29-89c7-35064ff47285" providerId="ADAL" clId="{2B1BB695-B015-4E4C-8F39-C6D199D23C3E}" dt="2021-03-04T07:30:31.167" v="855"/>
        <pc:sldMkLst>
          <pc:docMk/>
          <pc:sldMk cId="1424022262" sldId="615"/>
        </pc:sldMkLst>
        <pc:spChg chg="add">
          <ac:chgData name="Pedro SANDER" userId="affd6e74-9f3a-4b29-89c7-35064ff47285" providerId="ADAL" clId="{2B1BB695-B015-4E4C-8F39-C6D199D23C3E}" dt="2021-03-04T07:30:31.167" v="855"/>
          <ac:spMkLst>
            <pc:docMk/>
            <pc:sldMk cId="1424022262" sldId="615"/>
            <ac:spMk id="8" creationId="{341DC931-DD96-4CE7-88BA-2E13779B5456}"/>
          </ac:spMkLst>
        </pc:spChg>
      </pc:sldChg>
      <pc:sldChg chg="addSp modSp add">
        <pc:chgData name="Pedro SANDER" userId="affd6e74-9f3a-4b29-89c7-35064ff47285" providerId="ADAL" clId="{2B1BB695-B015-4E4C-8F39-C6D199D23C3E}" dt="2021-03-04T07:18:41.532" v="712" actId="20577"/>
        <pc:sldMkLst>
          <pc:docMk/>
          <pc:sldMk cId="3897953830" sldId="616"/>
        </pc:sldMkLst>
        <pc:spChg chg="add mod">
          <ac:chgData name="Pedro SANDER" userId="affd6e74-9f3a-4b29-89c7-35064ff47285" providerId="ADAL" clId="{2B1BB695-B015-4E4C-8F39-C6D199D23C3E}" dt="2021-03-04T07:18:41.532" v="712" actId="20577"/>
          <ac:spMkLst>
            <pc:docMk/>
            <pc:sldMk cId="3897953830" sldId="616"/>
            <ac:spMk id="9" creationId="{0EA2F29D-355F-44D2-B52D-9D0A84391D52}"/>
          </ac:spMkLst>
        </pc:spChg>
        <pc:spChg chg="add mod">
          <ac:chgData name="Pedro SANDER" userId="affd6e74-9f3a-4b29-89c7-35064ff47285" providerId="ADAL" clId="{2B1BB695-B015-4E4C-8F39-C6D199D23C3E}" dt="2021-03-04T07:18:23.070" v="700" actId="1076"/>
          <ac:spMkLst>
            <pc:docMk/>
            <pc:sldMk cId="3897953830" sldId="616"/>
            <ac:spMk id="10" creationId="{2102D76C-0AAA-48D9-9122-10130FD896A3}"/>
          </ac:spMkLst>
        </pc:spChg>
        <pc:spChg chg="add mod">
          <ac:chgData name="Pedro SANDER" userId="affd6e74-9f3a-4b29-89c7-35064ff47285" providerId="ADAL" clId="{2B1BB695-B015-4E4C-8F39-C6D199D23C3E}" dt="2021-03-04T07:18:36.548" v="708" actId="1076"/>
          <ac:spMkLst>
            <pc:docMk/>
            <pc:sldMk cId="3897953830" sldId="616"/>
            <ac:spMk id="11" creationId="{8CC8B9A4-AF94-4C65-8A15-3EC824583373}"/>
          </ac:spMkLst>
        </pc:spChg>
      </pc:sldChg>
      <pc:sldChg chg="add del">
        <pc:chgData name="Pedro SANDER" userId="affd6e74-9f3a-4b29-89c7-35064ff47285" providerId="ADAL" clId="{2B1BB695-B015-4E4C-8F39-C6D199D23C3E}" dt="2021-03-04T07:17:36.322" v="671"/>
        <pc:sldMkLst>
          <pc:docMk/>
          <pc:sldMk cId="109970223" sldId="617"/>
        </pc:sldMkLst>
      </pc:sldChg>
      <pc:sldChg chg="addSp delSp modSp add modTransition">
        <pc:chgData name="Pedro SANDER" userId="affd6e74-9f3a-4b29-89c7-35064ff47285" providerId="ADAL" clId="{2B1BB695-B015-4E4C-8F39-C6D199D23C3E}" dt="2021-03-04T07:30:35.103" v="858"/>
        <pc:sldMkLst>
          <pc:docMk/>
          <pc:sldMk cId="3721879289" sldId="617"/>
        </pc:sldMkLst>
        <pc:spChg chg="mod">
          <ac:chgData name="Pedro SANDER" userId="affd6e74-9f3a-4b29-89c7-35064ff47285" providerId="ADAL" clId="{2B1BB695-B015-4E4C-8F39-C6D199D23C3E}" dt="2021-03-04T07:21:49.428" v="715" actId="20577"/>
          <ac:spMkLst>
            <pc:docMk/>
            <pc:sldMk cId="3721879289" sldId="617"/>
            <ac:spMk id="2" creationId="{1BA2E570-B445-4E95-A5FE-34278B8550B3}"/>
          </ac:spMkLst>
        </pc:spChg>
        <pc:spChg chg="del mod">
          <ac:chgData name="Pedro SANDER" userId="affd6e74-9f3a-4b29-89c7-35064ff47285" providerId="ADAL" clId="{2B1BB695-B015-4E4C-8F39-C6D199D23C3E}" dt="2021-03-04T07:27:43.087" v="773" actId="478"/>
          <ac:spMkLst>
            <pc:docMk/>
            <pc:sldMk cId="3721879289" sldId="617"/>
            <ac:spMk id="3" creationId="{62F9A346-C736-486B-8692-18BEA05EB63C}"/>
          </ac:spMkLst>
        </pc:spChg>
        <pc:spChg chg="mod">
          <ac:chgData name="Pedro SANDER" userId="affd6e74-9f3a-4b29-89c7-35064ff47285" providerId="ADAL" clId="{2B1BB695-B015-4E4C-8F39-C6D199D23C3E}" dt="2021-03-04T07:21:53.204" v="716" actId="404"/>
          <ac:spMkLst>
            <pc:docMk/>
            <pc:sldMk cId="3721879289" sldId="617"/>
            <ac:spMk id="4" creationId="{14101007-392A-4513-92C3-3B226FB28A10}"/>
          </ac:spMkLst>
        </pc:spChg>
        <pc:spChg chg="add">
          <ac:chgData name="Pedro SANDER" userId="affd6e74-9f3a-4b29-89c7-35064ff47285" providerId="ADAL" clId="{2B1BB695-B015-4E4C-8F39-C6D199D23C3E}" dt="2021-03-04T07:30:35.103" v="858"/>
          <ac:spMkLst>
            <pc:docMk/>
            <pc:sldMk cId="3721879289" sldId="617"/>
            <ac:spMk id="5" creationId="{46B5CF90-BB39-4BC3-B62F-A7A640520338}"/>
          </ac:spMkLst>
        </pc:spChg>
      </pc:sldChg>
      <pc:sldChg chg="addSp delSp modSp add modTransition">
        <pc:chgData name="Pedro SANDER" userId="affd6e74-9f3a-4b29-89c7-35064ff47285" providerId="ADAL" clId="{2B1BB695-B015-4E4C-8F39-C6D199D23C3E}" dt="2021-03-04T07:30:36.439" v="859"/>
        <pc:sldMkLst>
          <pc:docMk/>
          <pc:sldMk cId="471766101" sldId="618"/>
        </pc:sldMkLst>
        <pc:spChg chg="del mod">
          <ac:chgData name="Pedro SANDER" userId="affd6e74-9f3a-4b29-89c7-35064ff47285" providerId="ADAL" clId="{2B1BB695-B015-4E4C-8F39-C6D199D23C3E}" dt="2021-03-04T07:27:39.255" v="772" actId="478"/>
          <ac:spMkLst>
            <pc:docMk/>
            <pc:sldMk cId="471766101" sldId="618"/>
            <ac:spMk id="3" creationId="{3C9A3325-0F61-46B8-B38E-E330B2BC9FA0}"/>
          </ac:spMkLst>
        </pc:spChg>
        <pc:spChg chg="mod">
          <ac:chgData name="Pedro SANDER" userId="affd6e74-9f3a-4b29-89c7-35064ff47285" providerId="ADAL" clId="{2B1BB695-B015-4E4C-8F39-C6D199D23C3E}" dt="2021-03-04T07:22:08.610" v="722" actId="404"/>
          <ac:spMkLst>
            <pc:docMk/>
            <pc:sldMk cId="471766101" sldId="618"/>
            <ac:spMk id="4" creationId="{291E0BDA-1ED7-43F0-98B6-2B990F060761}"/>
          </ac:spMkLst>
        </pc:spChg>
        <pc:spChg chg="add">
          <ac:chgData name="Pedro SANDER" userId="affd6e74-9f3a-4b29-89c7-35064ff47285" providerId="ADAL" clId="{2B1BB695-B015-4E4C-8F39-C6D199D23C3E}" dt="2021-03-04T07:30:36.439" v="859"/>
          <ac:spMkLst>
            <pc:docMk/>
            <pc:sldMk cId="471766101" sldId="618"/>
            <ac:spMk id="7" creationId="{2F2A3B4B-2188-4C10-A307-827FE13BC114}"/>
          </ac:spMkLst>
        </pc:spChg>
        <pc:picChg chg="mod">
          <ac:chgData name="Pedro SANDER" userId="affd6e74-9f3a-4b29-89c7-35064ff47285" providerId="ADAL" clId="{2B1BB695-B015-4E4C-8F39-C6D199D23C3E}" dt="2021-03-04T07:22:24.549" v="727" actId="1076"/>
          <ac:picMkLst>
            <pc:docMk/>
            <pc:sldMk cId="471766101" sldId="618"/>
            <ac:picMk id="2" creationId="{C0605E45-622E-45CD-A9E5-09A11B11624A}"/>
          </ac:picMkLst>
        </pc:picChg>
        <pc:picChg chg="mod">
          <ac:chgData name="Pedro SANDER" userId="affd6e74-9f3a-4b29-89c7-35064ff47285" providerId="ADAL" clId="{2B1BB695-B015-4E4C-8F39-C6D199D23C3E}" dt="2021-03-04T07:22:23.084" v="726" actId="1076"/>
          <ac:picMkLst>
            <pc:docMk/>
            <pc:sldMk cId="471766101" sldId="618"/>
            <ac:picMk id="1026" creationId="{69738D72-A933-4111-AD6A-70294B04544B}"/>
          </ac:picMkLst>
        </pc:picChg>
      </pc:sldChg>
      <pc:sldChg chg="addSp delSp modSp add modTransition">
        <pc:chgData name="Pedro SANDER" userId="affd6e74-9f3a-4b29-89c7-35064ff47285" providerId="ADAL" clId="{2B1BB695-B015-4E4C-8F39-C6D199D23C3E}" dt="2021-03-04T07:30:37.737" v="860"/>
        <pc:sldMkLst>
          <pc:docMk/>
          <pc:sldMk cId="2503358763" sldId="619"/>
        </pc:sldMkLst>
        <pc:spChg chg="del">
          <ac:chgData name="Pedro SANDER" userId="affd6e74-9f3a-4b29-89c7-35064ff47285" providerId="ADAL" clId="{2B1BB695-B015-4E4C-8F39-C6D199D23C3E}" dt="2021-03-04T07:27:26.743" v="768" actId="478"/>
          <ac:spMkLst>
            <pc:docMk/>
            <pc:sldMk cId="2503358763" sldId="619"/>
            <ac:spMk id="3" creationId="{EB107584-464E-4F4E-B766-F280F333EDDB}"/>
          </ac:spMkLst>
        </pc:spChg>
        <pc:spChg chg="mod">
          <ac:chgData name="Pedro SANDER" userId="affd6e74-9f3a-4b29-89c7-35064ff47285" providerId="ADAL" clId="{2B1BB695-B015-4E4C-8F39-C6D199D23C3E}" dt="2021-03-04T07:27:34.557" v="771" actId="1076"/>
          <ac:spMkLst>
            <pc:docMk/>
            <pc:sldMk cId="2503358763" sldId="619"/>
            <ac:spMk id="8" creationId="{B75496F3-E1B7-45EE-9707-8FCE149484D9}"/>
          </ac:spMkLst>
        </pc:spChg>
        <pc:spChg chg="mod">
          <ac:chgData name="Pedro SANDER" userId="affd6e74-9f3a-4b29-89c7-35064ff47285" providerId="ADAL" clId="{2B1BB695-B015-4E4C-8F39-C6D199D23C3E}" dt="2021-03-04T07:22:34.491" v="739" actId="1036"/>
          <ac:spMkLst>
            <pc:docMk/>
            <pc:sldMk cId="2503358763" sldId="619"/>
            <ac:spMk id="9" creationId="{E5298640-D9C2-432A-86BD-B3C77054E910}"/>
          </ac:spMkLst>
        </pc:spChg>
        <pc:spChg chg="add">
          <ac:chgData name="Pedro SANDER" userId="affd6e74-9f3a-4b29-89c7-35064ff47285" providerId="ADAL" clId="{2B1BB695-B015-4E4C-8F39-C6D199D23C3E}" dt="2021-03-04T07:30:37.737" v="860"/>
          <ac:spMkLst>
            <pc:docMk/>
            <pc:sldMk cId="2503358763" sldId="619"/>
            <ac:spMk id="10" creationId="{3C92DE80-D69F-419D-92D9-185FEF9BCF56}"/>
          </ac:spMkLst>
        </pc:spChg>
        <pc:picChg chg="mod">
          <ac:chgData name="Pedro SANDER" userId="affd6e74-9f3a-4b29-89c7-35064ff47285" providerId="ADAL" clId="{2B1BB695-B015-4E4C-8F39-C6D199D23C3E}" dt="2021-03-04T07:22:28.352" v="728" actId="1076"/>
          <ac:picMkLst>
            <pc:docMk/>
            <pc:sldMk cId="2503358763" sldId="619"/>
            <ac:picMk id="2052" creationId="{33963A9E-8FBE-4056-BE9D-E415B162FF1F}"/>
          </ac:picMkLst>
        </pc:picChg>
        <pc:picChg chg="mod">
          <ac:chgData name="Pedro SANDER" userId="affd6e74-9f3a-4b29-89c7-35064ff47285" providerId="ADAL" clId="{2B1BB695-B015-4E4C-8F39-C6D199D23C3E}" dt="2021-03-04T07:22:34.491" v="739" actId="1036"/>
          <ac:picMkLst>
            <pc:docMk/>
            <pc:sldMk cId="2503358763" sldId="619"/>
            <ac:picMk id="2054" creationId="{1F9B06D9-D475-4EAF-964B-8454C86FD7AD}"/>
          </ac:picMkLst>
        </pc:picChg>
      </pc:sldChg>
      <pc:sldChg chg="add del modTransition">
        <pc:chgData name="Pedro SANDER" userId="affd6e74-9f3a-4b29-89c7-35064ff47285" providerId="ADAL" clId="{2B1BB695-B015-4E4C-8F39-C6D199D23C3E}" dt="2021-03-04T07:21:23.171" v="714" actId="2696"/>
        <pc:sldMkLst>
          <pc:docMk/>
          <pc:sldMk cId="2967328136" sldId="620"/>
        </pc:sldMkLst>
      </pc:sldChg>
      <pc:sldChg chg="addSp delSp add modTransition">
        <pc:chgData name="Pedro SANDER" userId="affd6e74-9f3a-4b29-89c7-35064ff47285" providerId="ADAL" clId="{2B1BB695-B015-4E4C-8F39-C6D199D23C3E}" dt="2021-03-04T07:30:39.215" v="861"/>
        <pc:sldMkLst>
          <pc:docMk/>
          <pc:sldMk cId="1544556156" sldId="621"/>
        </pc:sldMkLst>
        <pc:spChg chg="del">
          <ac:chgData name="Pedro SANDER" userId="affd6e74-9f3a-4b29-89c7-35064ff47285" providerId="ADAL" clId="{2B1BB695-B015-4E4C-8F39-C6D199D23C3E}" dt="2021-03-04T07:27:23.487" v="767" actId="478"/>
          <ac:spMkLst>
            <pc:docMk/>
            <pc:sldMk cId="1544556156" sldId="621"/>
            <ac:spMk id="3" creationId="{4697907D-DA2D-4F6D-AF0A-622C344F2CAF}"/>
          </ac:spMkLst>
        </pc:spChg>
        <pc:spChg chg="add">
          <ac:chgData name="Pedro SANDER" userId="affd6e74-9f3a-4b29-89c7-35064ff47285" providerId="ADAL" clId="{2B1BB695-B015-4E4C-8F39-C6D199D23C3E}" dt="2021-03-04T07:30:39.215" v="861"/>
          <ac:spMkLst>
            <pc:docMk/>
            <pc:sldMk cId="1544556156" sldId="621"/>
            <ac:spMk id="10" creationId="{6362EF7B-7526-48A5-9665-C3029A8E99E6}"/>
          </ac:spMkLst>
        </pc:spChg>
      </pc:sldChg>
      <pc:sldChg chg="addSp delSp modSp add modTransition">
        <pc:chgData name="Pedro SANDER" userId="affd6e74-9f3a-4b29-89c7-35064ff47285" providerId="ADAL" clId="{2B1BB695-B015-4E4C-8F39-C6D199D23C3E}" dt="2021-03-04T07:30:40.102" v="862"/>
        <pc:sldMkLst>
          <pc:docMk/>
          <pc:sldMk cId="888968901" sldId="622"/>
        </pc:sldMkLst>
        <pc:spChg chg="mod">
          <ac:chgData name="Pedro SANDER" userId="affd6e74-9f3a-4b29-89c7-35064ff47285" providerId="ADAL" clId="{2B1BB695-B015-4E4C-8F39-C6D199D23C3E}" dt="2021-03-04T07:22:48.615" v="741" actId="404"/>
          <ac:spMkLst>
            <pc:docMk/>
            <pc:sldMk cId="888968901" sldId="622"/>
            <ac:spMk id="2" creationId="{F230F204-2964-416A-BB23-9225CC8C7820}"/>
          </ac:spMkLst>
        </pc:spChg>
        <pc:spChg chg="del">
          <ac:chgData name="Pedro SANDER" userId="affd6e74-9f3a-4b29-89c7-35064ff47285" providerId="ADAL" clId="{2B1BB695-B015-4E4C-8F39-C6D199D23C3E}" dt="2021-03-04T07:27:20.039" v="766" actId="478"/>
          <ac:spMkLst>
            <pc:docMk/>
            <pc:sldMk cId="888968901" sldId="622"/>
            <ac:spMk id="3" creationId="{5DB97092-9D4A-4DAC-B672-6598D0F55998}"/>
          </ac:spMkLst>
        </pc:spChg>
        <pc:spChg chg="add">
          <ac:chgData name="Pedro SANDER" userId="affd6e74-9f3a-4b29-89c7-35064ff47285" providerId="ADAL" clId="{2B1BB695-B015-4E4C-8F39-C6D199D23C3E}" dt="2021-03-04T07:30:40.102" v="862"/>
          <ac:spMkLst>
            <pc:docMk/>
            <pc:sldMk cId="888968901" sldId="622"/>
            <ac:spMk id="8" creationId="{ED5AD910-0C9D-4A5A-92FC-3E11B45206D8}"/>
          </ac:spMkLst>
        </pc:spChg>
        <pc:picChg chg="mod">
          <ac:chgData name="Pedro SANDER" userId="affd6e74-9f3a-4b29-89c7-35064ff47285" providerId="ADAL" clId="{2B1BB695-B015-4E4C-8F39-C6D199D23C3E}" dt="2021-03-04T07:22:53.812" v="743" actId="1076"/>
          <ac:picMkLst>
            <pc:docMk/>
            <pc:sldMk cId="888968901" sldId="622"/>
            <ac:picMk id="4098" creationId="{29103770-B63A-440E-8D12-BCB9F3579CC9}"/>
          </ac:picMkLst>
        </pc:picChg>
        <pc:picChg chg="mod">
          <ac:chgData name="Pedro SANDER" userId="affd6e74-9f3a-4b29-89c7-35064ff47285" providerId="ADAL" clId="{2B1BB695-B015-4E4C-8F39-C6D199D23C3E}" dt="2021-03-04T07:22:56.727" v="744" actId="1076"/>
          <ac:picMkLst>
            <pc:docMk/>
            <pc:sldMk cId="888968901" sldId="622"/>
            <ac:picMk id="4100" creationId="{F00938E6-9247-4A48-AAD7-1559D080342F}"/>
          </ac:picMkLst>
        </pc:picChg>
      </pc:sldChg>
      <pc:sldChg chg="addSp delSp modSp add modTransition">
        <pc:chgData name="Pedro SANDER" userId="affd6e74-9f3a-4b29-89c7-35064ff47285" providerId="ADAL" clId="{2B1BB695-B015-4E4C-8F39-C6D199D23C3E}" dt="2021-03-04T07:30:41.465" v="863"/>
        <pc:sldMkLst>
          <pc:docMk/>
          <pc:sldMk cId="903847413" sldId="623"/>
        </pc:sldMkLst>
        <pc:spChg chg="mod">
          <ac:chgData name="Pedro SANDER" userId="affd6e74-9f3a-4b29-89c7-35064ff47285" providerId="ADAL" clId="{2B1BB695-B015-4E4C-8F39-C6D199D23C3E}" dt="2021-03-04T07:23:06.941" v="746" actId="404"/>
          <ac:spMkLst>
            <pc:docMk/>
            <pc:sldMk cId="903847413" sldId="623"/>
            <ac:spMk id="2" creationId="{C82FB1B6-AAE9-44A7-99CB-639C79A171D3}"/>
          </ac:spMkLst>
        </pc:spChg>
        <pc:spChg chg="del">
          <ac:chgData name="Pedro SANDER" userId="affd6e74-9f3a-4b29-89c7-35064ff47285" providerId="ADAL" clId="{2B1BB695-B015-4E4C-8F39-C6D199D23C3E}" dt="2021-03-04T07:27:16.559" v="765" actId="478"/>
          <ac:spMkLst>
            <pc:docMk/>
            <pc:sldMk cId="903847413" sldId="623"/>
            <ac:spMk id="3" creationId="{8D210EFF-EC4B-416C-82D9-6F28675338A7}"/>
          </ac:spMkLst>
        </pc:spChg>
        <pc:spChg chg="add">
          <ac:chgData name="Pedro SANDER" userId="affd6e74-9f3a-4b29-89c7-35064ff47285" providerId="ADAL" clId="{2B1BB695-B015-4E4C-8F39-C6D199D23C3E}" dt="2021-03-04T07:30:41.465" v="863"/>
          <ac:spMkLst>
            <pc:docMk/>
            <pc:sldMk cId="903847413" sldId="623"/>
            <ac:spMk id="7" creationId="{73EC11FE-A5DF-4DE9-A51A-D20F158A35E6}"/>
          </ac:spMkLst>
        </pc:spChg>
        <pc:picChg chg="mod">
          <ac:chgData name="Pedro SANDER" userId="affd6e74-9f3a-4b29-89c7-35064ff47285" providerId="ADAL" clId="{2B1BB695-B015-4E4C-8F39-C6D199D23C3E}" dt="2021-03-04T07:23:11.240" v="747" actId="1076"/>
          <ac:picMkLst>
            <pc:docMk/>
            <pc:sldMk cId="903847413" sldId="623"/>
            <ac:picMk id="5122" creationId="{E72D1DF5-6773-41DE-B099-DD8EBF2318B5}"/>
          </ac:picMkLst>
        </pc:picChg>
      </pc:sldChg>
      <pc:sldChg chg="addSp delSp modSp add modTransition">
        <pc:chgData name="Pedro SANDER" userId="affd6e74-9f3a-4b29-89c7-35064ff47285" providerId="ADAL" clId="{2B1BB695-B015-4E4C-8F39-C6D199D23C3E}" dt="2021-03-04T07:30:42.751" v="864"/>
        <pc:sldMkLst>
          <pc:docMk/>
          <pc:sldMk cId="3991687185" sldId="624"/>
        </pc:sldMkLst>
        <pc:spChg chg="del mod">
          <ac:chgData name="Pedro SANDER" userId="affd6e74-9f3a-4b29-89c7-35064ff47285" providerId="ADAL" clId="{2B1BB695-B015-4E4C-8F39-C6D199D23C3E}" dt="2021-03-04T07:27:10.711" v="764" actId="478"/>
          <ac:spMkLst>
            <pc:docMk/>
            <pc:sldMk cId="3991687185" sldId="624"/>
            <ac:spMk id="3" creationId="{C3DDF88C-D07B-4629-9362-7E0530DD00F3}"/>
          </ac:spMkLst>
        </pc:spChg>
        <pc:spChg chg="add">
          <ac:chgData name="Pedro SANDER" userId="affd6e74-9f3a-4b29-89c7-35064ff47285" providerId="ADAL" clId="{2B1BB695-B015-4E4C-8F39-C6D199D23C3E}" dt="2021-03-04T07:30:42.751" v="864"/>
          <ac:spMkLst>
            <pc:docMk/>
            <pc:sldMk cId="3991687185" sldId="624"/>
            <ac:spMk id="8" creationId="{75C63381-32EB-4592-BFE5-65DC6876DA4E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Object or Model Coordinates</a:t>
          </a: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orld Coordinates</a:t>
          </a: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Eye or Camera Coordinates</a:t>
          </a: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Device Coordinates</a:t>
          </a: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indow or Screen Coordinates</a:t>
          </a: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Clip Space</a:t>
          </a: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D6C47F1F-5255-4AA2-8A30-02338E7C4A56}" type="presOf" srcId="{82BB5073-AE33-724B-95AB-34F7D846AC47}" destId="{F875FA39-19B6-8544-8832-2C4DBAC0B52F}" srcOrd="0" destOrd="0" presId="urn:microsoft.com/office/officeart/2005/8/layout/chevron1"/>
    <dgm:cxn modelId="{42A6AF4C-3FF1-4C38-A622-7105889231FB}" type="presOf" srcId="{8A256098-2AE1-5247-A296-647024CFD157}" destId="{8D56019B-CDD4-644A-A04B-10042C548E53}" srcOrd="0" destOrd="0" presId="urn:microsoft.com/office/officeart/2005/8/layout/chevron1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ECAEF959-A201-4599-BB1E-5CC72AE424AF}" type="presOf" srcId="{B40FF919-C358-7F48-B442-AB74CD408426}" destId="{7571AD49-B25B-3E4D-85EB-5B8BBC68FE26}" srcOrd="0" destOrd="0" presId="urn:microsoft.com/office/officeart/2005/8/layout/chevron1"/>
    <dgm:cxn modelId="{64FCD481-EA14-491F-9E04-E6BF9FC1E587}" type="presOf" srcId="{B8ACADD8-0654-244E-8BEF-FF4514289D06}" destId="{A14A2500-8781-254F-9C21-75AD8E33C664}" srcOrd="0" destOrd="0" presId="urn:microsoft.com/office/officeart/2005/8/layout/chevron1"/>
    <dgm:cxn modelId="{D21C8589-0D57-4AE6-9551-7ED8DEEF07FE}" type="presOf" srcId="{9BD34E84-D626-684A-82C6-0C4FCC667787}" destId="{4F88391F-91B0-CA4C-B079-079951194F12}" srcOrd="0" destOrd="0" presId="urn:microsoft.com/office/officeart/2005/8/layout/chevron1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E4D9B0D4-7703-4C0F-AB8A-C7B49DFA4CF3}" type="presOf" srcId="{7D615467-2E86-8A4B-B50A-DC01B0BC2637}" destId="{703404EA-9075-F244-9533-EE6626668CE7}" srcOrd="0" destOrd="0" presId="urn:microsoft.com/office/officeart/2005/8/layout/chevron1"/>
    <dgm:cxn modelId="{F0F6ABFA-9556-4734-BF1E-25599082D014}" type="presOf" srcId="{0C6B740E-B347-D044-B412-57B5E3B78EC9}" destId="{F1802795-75A6-6943-95E8-5F44CB4BEF09}" srcOrd="0" destOrd="0" presId="urn:microsoft.com/office/officeart/2005/8/layout/chevron1"/>
    <dgm:cxn modelId="{39608F7A-6A7F-4DC5-8673-415C51C2B154}" type="presParOf" srcId="{7571AD49-B25B-3E4D-85EB-5B8BBC68FE26}" destId="{703404EA-9075-F244-9533-EE6626668CE7}" srcOrd="0" destOrd="0" presId="urn:microsoft.com/office/officeart/2005/8/layout/chevron1"/>
    <dgm:cxn modelId="{2DE928EF-1680-42BE-A769-2C1C023F3146}" type="presParOf" srcId="{7571AD49-B25B-3E4D-85EB-5B8BBC68FE26}" destId="{9C40C4A9-07D5-BB42-91B3-CAE56519C12E}" srcOrd="1" destOrd="0" presId="urn:microsoft.com/office/officeart/2005/8/layout/chevron1"/>
    <dgm:cxn modelId="{CEB2797C-6211-487F-B62B-7D245AA1EE1A}" type="presParOf" srcId="{7571AD49-B25B-3E4D-85EB-5B8BBC68FE26}" destId="{F875FA39-19B6-8544-8832-2C4DBAC0B52F}" srcOrd="2" destOrd="0" presId="urn:microsoft.com/office/officeart/2005/8/layout/chevron1"/>
    <dgm:cxn modelId="{82363DEA-8A86-40EF-A1A9-B1A06718F498}" type="presParOf" srcId="{7571AD49-B25B-3E4D-85EB-5B8BBC68FE26}" destId="{EF405ADF-177A-E848-AE83-2C34C49C37D8}" srcOrd="3" destOrd="0" presId="urn:microsoft.com/office/officeart/2005/8/layout/chevron1"/>
    <dgm:cxn modelId="{716E8860-9771-48F0-A72F-0B0F38B805A3}" type="presParOf" srcId="{7571AD49-B25B-3E4D-85EB-5B8BBC68FE26}" destId="{F1802795-75A6-6943-95E8-5F44CB4BEF09}" srcOrd="4" destOrd="0" presId="urn:microsoft.com/office/officeart/2005/8/layout/chevron1"/>
    <dgm:cxn modelId="{1B1616F6-9CCE-4E76-A95D-A6A5B2BBFA42}" type="presParOf" srcId="{7571AD49-B25B-3E4D-85EB-5B8BBC68FE26}" destId="{98EA1203-6F27-8C47-8BBD-529B854C25DB}" srcOrd="5" destOrd="0" presId="urn:microsoft.com/office/officeart/2005/8/layout/chevron1"/>
    <dgm:cxn modelId="{0F9F2313-C4BA-4A4F-975B-AFC8B1C49037}" type="presParOf" srcId="{7571AD49-B25B-3E4D-85EB-5B8BBC68FE26}" destId="{4F88391F-91B0-CA4C-B079-079951194F12}" srcOrd="6" destOrd="0" presId="urn:microsoft.com/office/officeart/2005/8/layout/chevron1"/>
    <dgm:cxn modelId="{06965A5E-FFF9-425B-B3BF-DEC4110ABEC2}" type="presParOf" srcId="{7571AD49-B25B-3E4D-85EB-5B8BBC68FE26}" destId="{9B18BA4D-6C77-3649-B1A6-89B39FFA40C6}" srcOrd="7" destOrd="0" presId="urn:microsoft.com/office/officeart/2005/8/layout/chevron1"/>
    <dgm:cxn modelId="{4138DAA8-FF95-40CA-986E-F6B5FF2FC709}" type="presParOf" srcId="{7571AD49-B25B-3E4D-85EB-5B8BBC68FE26}" destId="{A14A2500-8781-254F-9C21-75AD8E33C664}" srcOrd="8" destOrd="0" presId="urn:microsoft.com/office/officeart/2005/8/layout/chevron1"/>
    <dgm:cxn modelId="{455ADBA7-E169-4647-9D8B-F0BEE262B1FD}" type="presParOf" srcId="{7571AD49-B25B-3E4D-85EB-5B8BBC68FE26}" destId="{FA8F42F0-0661-1948-8084-D618B1B765AD}" srcOrd="9" destOrd="0" presId="urn:microsoft.com/office/officeart/2005/8/layout/chevron1"/>
    <dgm:cxn modelId="{68D9DBFF-5FD3-48FD-9206-D4DED6BE41C2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Object or Model Coordinates</a:t>
          </a: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orld Coordinates</a:t>
          </a: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Eye or Camera Coordinates</a:t>
          </a: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Device Coordinates</a:t>
          </a: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indow or Screen Coordinates</a:t>
          </a: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Clip Space</a:t>
          </a: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27E6B221-16C1-4F9A-92BA-3F0E901C146C}" type="presOf" srcId="{0C6B740E-B347-D044-B412-57B5E3B78EC9}" destId="{F1802795-75A6-6943-95E8-5F44CB4BEF09}" srcOrd="0" destOrd="0" presId="urn:microsoft.com/office/officeart/2005/8/layout/chevron1"/>
    <dgm:cxn modelId="{F676F227-45A8-4FFF-B669-0A21CAE27AC5}" type="presOf" srcId="{B40FF919-C358-7F48-B442-AB74CD408426}" destId="{7571AD49-B25B-3E4D-85EB-5B8BBC68FE26}" srcOrd="0" destOrd="0" presId="urn:microsoft.com/office/officeart/2005/8/layout/chevron1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3A9AC757-C2F7-4B8B-AF49-D3166B6DA96B}" type="presOf" srcId="{8A256098-2AE1-5247-A296-647024CFD157}" destId="{8D56019B-CDD4-644A-A04B-10042C548E53}" srcOrd="0" destOrd="0" presId="urn:microsoft.com/office/officeart/2005/8/layout/chevron1"/>
    <dgm:cxn modelId="{B69CDC86-EB40-467C-9536-954564AF2F56}" type="presOf" srcId="{9BD34E84-D626-684A-82C6-0C4FCC667787}" destId="{4F88391F-91B0-CA4C-B079-079951194F12}" srcOrd="0" destOrd="0" presId="urn:microsoft.com/office/officeart/2005/8/layout/chevron1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53CE9F9F-3132-4FD8-BB4D-E64253114D6B}" type="presOf" srcId="{7D615467-2E86-8A4B-B50A-DC01B0BC2637}" destId="{703404EA-9075-F244-9533-EE6626668CE7}" srcOrd="0" destOrd="0" presId="urn:microsoft.com/office/officeart/2005/8/layout/chevron1"/>
    <dgm:cxn modelId="{03143FA5-072D-4431-B28D-9C5DA20A04F0}" type="presOf" srcId="{B8ACADD8-0654-244E-8BEF-FF4514289D06}" destId="{A14A2500-8781-254F-9C21-75AD8E33C664}" srcOrd="0" destOrd="0" presId="urn:microsoft.com/office/officeart/2005/8/layout/chevron1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D18F7BF9-2586-4A16-A70F-BA1A17F1DEEB}" type="presOf" srcId="{82BB5073-AE33-724B-95AB-34F7D846AC47}" destId="{F875FA39-19B6-8544-8832-2C4DBAC0B52F}" srcOrd="0" destOrd="0" presId="urn:microsoft.com/office/officeart/2005/8/layout/chevron1"/>
    <dgm:cxn modelId="{896E3556-0ACA-48E1-89C8-57FD7912CFAA}" type="presParOf" srcId="{7571AD49-B25B-3E4D-85EB-5B8BBC68FE26}" destId="{703404EA-9075-F244-9533-EE6626668CE7}" srcOrd="0" destOrd="0" presId="urn:microsoft.com/office/officeart/2005/8/layout/chevron1"/>
    <dgm:cxn modelId="{8A1547F8-0857-4554-B265-8E631221AD4E}" type="presParOf" srcId="{7571AD49-B25B-3E4D-85EB-5B8BBC68FE26}" destId="{9C40C4A9-07D5-BB42-91B3-CAE56519C12E}" srcOrd="1" destOrd="0" presId="urn:microsoft.com/office/officeart/2005/8/layout/chevron1"/>
    <dgm:cxn modelId="{2675019D-C5C8-4AA7-98BB-8714DDFDFFC2}" type="presParOf" srcId="{7571AD49-B25B-3E4D-85EB-5B8BBC68FE26}" destId="{F875FA39-19B6-8544-8832-2C4DBAC0B52F}" srcOrd="2" destOrd="0" presId="urn:microsoft.com/office/officeart/2005/8/layout/chevron1"/>
    <dgm:cxn modelId="{99CFDAFE-F288-49F6-ABCA-E6E9E114923C}" type="presParOf" srcId="{7571AD49-B25B-3E4D-85EB-5B8BBC68FE26}" destId="{EF405ADF-177A-E848-AE83-2C34C49C37D8}" srcOrd="3" destOrd="0" presId="urn:microsoft.com/office/officeart/2005/8/layout/chevron1"/>
    <dgm:cxn modelId="{69F4AAC4-8E49-424B-870D-F51CF39AA8DD}" type="presParOf" srcId="{7571AD49-B25B-3E4D-85EB-5B8BBC68FE26}" destId="{F1802795-75A6-6943-95E8-5F44CB4BEF09}" srcOrd="4" destOrd="0" presId="urn:microsoft.com/office/officeart/2005/8/layout/chevron1"/>
    <dgm:cxn modelId="{5FCF487B-EE80-42E3-8199-A29E0DA3E6E5}" type="presParOf" srcId="{7571AD49-B25B-3E4D-85EB-5B8BBC68FE26}" destId="{98EA1203-6F27-8C47-8BBD-529B854C25DB}" srcOrd="5" destOrd="0" presId="urn:microsoft.com/office/officeart/2005/8/layout/chevron1"/>
    <dgm:cxn modelId="{D492A341-752A-41A8-90AA-1AD2B1314546}" type="presParOf" srcId="{7571AD49-B25B-3E4D-85EB-5B8BBC68FE26}" destId="{4F88391F-91B0-CA4C-B079-079951194F12}" srcOrd="6" destOrd="0" presId="urn:microsoft.com/office/officeart/2005/8/layout/chevron1"/>
    <dgm:cxn modelId="{AD11AF8E-596F-41D6-8364-1FDE3F45F3A8}" type="presParOf" srcId="{7571AD49-B25B-3E4D-85EB-5B8BBC68FE26}" destId="{9B18BA4D-6C77-3649-B1A6-89B39FFA40C6}" srcOrd="7" destOrd="0" presId="urn:microsoft.com/office/officeart/2005/8/layout/chevron1"/>
    <dgm:cxn modelId="{5B6C6D27-C8B5-4EA5-B1F4-46E372892DAD}" type="presParOf" srcId="{7571AD49-B25B-3E4D-85EB-5B8BBC68FE26}" destId="{A14A2500-8781-254F-9C21-75AD8E33C664}" srcOrd="8" destOrd="0" presId="urn:microsoft.com/office/officeart/2005/8/layout/chevron1"/>
    <dgm:cxn modelId="{E1C54958-5235-4984-AB09-8017409D7523}" type="presParOf" srcId="{7571AD49-B25B-3E4D-85EB-5B8BBC68FE26}" destId="{FA8F42F0-0661-1948-8084-D618B1B765AD}" srcOrd="9" destOrd="0" presId="urn:microsoft.com/office/officeart/2005/8/layout/chevron1"/>
    <dgm:cxn modelId="{6D1400C8-AB9C-406C-B846-F86B00BE06D2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Object or Model Coordinates</a:t>
          </a: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orld Coordinates</a:t>
          </a: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Eye or Camera Coordinates</a:t>
          </a: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Device Coordinates</a:t>
          </a: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indow or Screen Coordinates</a:t>
          </a: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Clip Space</a:t>
          </a: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EC0A2A09-7595-4E1A-9B60-65D3D9D366B6}" type="presOf" srcId="{B40FF919-C358-7F48-B442-AB74CD408426}" destId="{7571AD49-B25B-3E4D-85EB-5B8BBC68FE26}" srcOrd="0" destOrd="0" presId="urn:microsoft.com/office/officeart/2005/8/layout/chevron1"/>
    <dgm:cxn modelId="{5E63D644-FE84-4DB1-BDA0-E54F545DA5E1}" type="presOf" srcId="{0C6B740E-B347-D044-B412-57B5E3B78EC9}" destId="{F1802795-75A6-6943-95E8-5F44CB4BEF09}" srcOrd="0" destOrd="0" presId="urn:microsoft.com/office/officeart/2005/8/layout/chevron1"/>
    <dgm:cxn modelId="{BE35776D-6509-4810-8334-11324977D2C4}" type="presOf" srcId="{9BD34E84-D626-684A-82C6-0C4FCC667787}" destId="{4F88391F-91B0-CA4C-B079-079951194F12}" srcOrd="0" destOrd="0" presId="urn:microsoft.com/office/officeart/2005/8/layout/chevron1"/>
    <dgm:cxn modelId="{F788D96F-B8EB-4A48-80D3-D8A561D13E56}" type="presOf" srcId="{7D615467-2E86-8A4B-B50A-DC01B0BC2637}" destId="{703404EA-9075-F244-9533-EE6626668CE7}" srcOrd="0" destOrd="0" presId="urn:microsoft.com/office/officeart/2005/8/layout/chevron1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34BCE788-447D-44CC-ABCA-BACA84A5C308}" type="presOf" srcId="{B8ACADD8-0654-244E-8BEF-FF4514289D06}" destId="{A14A2500-8781-254F-9C21-75AD8E33C664}" srcOrd="0" destOrd="0" presId="urn:microsoft.com/office/officeart/2005/8/layout/chevron1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E3EA46AA-3108-44E6-98B4-C0E7593C6125}" type="presOf" srcId="{82BB5073-AE33-724B-95AB-34F7D846AC47}" destId="{F875FA39-19B6-8544-8832-2C4DBAC0B52F}" srcOrd="0" destOrd="0" presId="urn:microsoft.com/office/officeart/2005/8/layout/chevron1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C98F3BD3-4F98-4468-859F-C537B5BAD4D4}" type="presOf" srcId="{8A256098-2AE1-5247-A296-647024CFD157}" destId="{8D56019B-CDD4-644A-A04B-10042C548E53}" srcOrd="0" destOrd="0" presId="urn:microsoft.com/office/officeart/2005/8/layout/chevron1"/>
    <dgm:cxn modelId="{1D2A9A4C-5B09-4A69-A8BC-85042B6014DB}" type="presParOf" srcId="{7571AD49-B25B-3E4D-85EB-5B8BBC68FE26}" destId="{703404EA-9075-F244-9533-EE6626668CE7}" srcOrd="0" destOrd="0" presId="urn:microsoft.com/office/officeart/2005/8/layout/chevron1"/>
    <dgm:cxn modelId="{94A39293-1FAF-4C49-A901-B75B8759E05F}" type="presParOf" srcId="{7571AD49-B25B-3E4D-85EB-5B8BBC68FE26}" destId="{9C40C4A9-07D5-BB42-91B3-CAE56519C12E}" srcOrd="1" destOrd="0" presId="urn:microsoft.com/office/officeart/2005/8/layout/chevron1"/>
    <dgm:cxn modelId="{EC606D40-9F05-423D-B8DF-6BDA166D954A}" type="presParOf" srcId="{7571AD49-B25B-3E4D-85EB-5B8BBC68FE26}" destId="{F875FA39-19B6-8544-8832-2C4DBAC0B52F}" srcOrd="2" destOrd="0" presId="urn:microsoft.com/office/officeart/2005/8/layout/chevron1"/>
    <dgm:cxn modelId="{CB58E978-FEF1-48B9-A270-47A7B8111147}" type="presParOf" srcId="{7571AD49-B25B-3E4D-85EB-5B8BBC68FE26}" destId="{EF405ADF-177A-E848-AE83-2C34C49C37D8}" srcOrd="3" destOrd="0" presId="urn:microsoft.com/office/officeart/2005/8/layout/chevron1"/>
    <dgm:cxn modelId="{95324694-3A85-48B3-A5F8-57D275197B62}" type="presParOf" srcId="{7571AD49-B25B-3E4D-85EB-5B8BBC68FE26}" destId="{F1802795-75A6-6943-95E8-5F44CB4BEF09}" srcOrd="4" destOrd="0" presId="urn:microsoft.com/office/officeart/2005/8/layout/chevron1"/>
    <dgm:cxn modelId="{85FACC3D-42ED-4B59-B0C4-E115CA51A86C}" type="presParOf" srcId="{7571AD49-B25B-3E4D-85EB-5B8BBC68FE26}" destId="{98EA1203-6F27-8C47-8BBD-529B854C25DB}" srcOrd="5" destOrd="0" presId="urn:microsoft.com/office/officeart/2005/8/layout/chevron1"/>
    <dgm:cxn modelId="{BAAF1280-29B3-4E2B-837D-9873DB10F48A}" type="presParOf" srcId="{7571AD49-B25B-3E4D-85EB-5B8BBC68FE26}" destId="{4F88391F-91B0-CA4C-B079-079951194F12}" srcOrd="6" destOrd="0" presId="urn:microsoft.com/office/officeart/2005/8/layout/chevron1"/>
    <dgm:cxn modelId="{098B5E82-9236-480E-AA0C-1D0A9B34E38D}" type="presParOf" srcId="{7571AD49-B25B-3E4D-85EB-5B8BBC68FE26}" destId="{9B18BA4D-6C77-3649-B1A6-89B39FFA40C6}" srcOrd="7" destOrd="0" presId="urn:microsoft.com/office/officeart/2005/8/layout/chevron1"/>
    <dgm:cxn modelId="{E96F0C20-32FB-4A42-B106-905CA55A417C}" type="presParOf" srcId="{7571AD49-B25B-3E4D-85EB-5B8BBC68FE26}" destId="{A14A2500-8781-254F-9C21-75AD8E33C664}" srcOrd="8" destOrd="0" presId="urn:microsoft.com/office/officeart/2005/8/layout/chevron1"/>
    <dgm:cxn modelId="{43076C7B-75C8-45CA-9649-5D77E19D648A}" type="presParOf" srcId="{7571AD49-B25B-3E4D-85EB-5B8BBC68FE26}" destId="{FA8F42F0-0661-1948-8084-D618B1B765AD}" srcOrd="9" destOrd="0" presId="urn:microsoft.com/office/officeart/2005/8/layout/chevron1"/>
    <dgm:cxn modelId="{87BBBB81-842C-4602-BD2C-9D8E2077E442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40FF919-C358-7F48-B442-AB74CD408426}" type="doc">
      <dgm:prSet loTypeId="urn:microsoft.com/office/officeart/2005/8/layout/chevron1" loCatId="process" qsTypeId="urn:microsoft.com/office/officeart/2005/8/quickstyle/simple4" qsCatId="simple" csTypeId="urn:microsoft.com/office/officeart/2005/8/colors/accent1_2" csCatId="accent1" phldr="1"/>
      <dgm:spPr/>
    </dgm:pt>
    <dgm:pt modelId="{7D615467-2E86-8A4B-B50A-DC01B0BC263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Object or Model Coordinates</a:t>
          </a:r>
        </a:p>
      </dgm:t>
    </dgm:pt>
    <dgm:pt modelId="{32CBE626-D75D-EB4E-9176-1AD31081F3F9}" type="par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593B25-8B6B-DB4D-9916-B9AED410588B}" type="sibTrans" cxnId="{E73BED9C-59FE-4749-B977-0C9FC715D53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2BB5073-AE33-724B-95AB-34F7D846AC4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orld Coordinates</a:t>
          </a:r>
        </a:p>
      </dgm:t>
    </dgm:pt>
    <dgm:pt modelId="{35F34BDF-CC13-F74F-BC66-117C70B2AC27}" type="par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A156DB8E-602F-904D-875C-55B6B7025064}" type="sibTrans" cxnId="{B7FADD4F-01C0-1548-B9AB-880F9F71955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C6B740E-B347-D044-B412-57B5E3B78EC9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Eye or Camera Coordinates</a:t>
          </a:r>
        </a:p>
      </dgm:t>
    </dgm:pt>
    <dgm:pt modelId="{C4E07383-B028-7644-B3A5-90778D4EEEA9}" type="par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C188356-50EF-7E48-A625-F0BA3F8C695B}" type="sibTrans" cxnId="{9CA36A92-3F8D-4B46-8E63-08C0A52A30D1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8ACADD8-0654-244E-8BEF-FF4514289D06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Device Coordinates</a:t>
          </a:r>
        </a:p>
      </dgm:t>
    </dgm:pt>
    <dgm:pt modelId="{F8C8AB3C-FCFC-934F-A585-81E24ECBDB7C}" type="par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6E7580F-70B0-9E43-A3D9-2FD014428FE1}" type="sibTrans" cxnId="{114791D0-C0DA-F64C-8DFC-2BFBD158447A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256098-2AE1-5247-A296-647024CFD15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Window or Screen Coordinates</a:t>
          </a:r>
        </a:p>
      </dgm:t>
    </dgm:pt>
    <dgm:pt modelId="{5E229931-6E58-9148-B3B5-004CF9172EC3}" type="par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A5CE747-AC24-6345-BE57-1A4FD800B541}" type="sibTrans" cxnId="{799202C6-73E5-7743-896C-E0E8CA210ED0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BD34E84-D626-684A-82C6-0C4FCC667787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Clip Space</a:t>
          </a:r>
        </a:p>
      </dgm:t>
    </dgm:pt>
    <dgm:pt modelId="{D71A3C6E-95E8-0A4F-B35F-C621B44EC164}" type="sib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83D16E2-9FBE-4E44-92F3-57208147691D}" type="parTrans" cxnId="{66ACE1AA-88B3-2A44-82F2-D1F29E3463F4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571AD49-B25B-3E4D-85EB-5B8BBC68FE26}" type="pres">
      <dgm:prSet presAssocID="{B40FF919-C358-7F48-B442-AB74CD408426}" presName="Name0" presStyleCnt="0">
        <dgm:presLayoutVars>
          <dgm:dir/>
          <dgm:animLvl val="lvl"/>
          <dgm:resizeHandles val="exact"/>
        </dgm:presLayoutVars>
      </dgm:prSet>
      <dgm:spPr/>
    </dgm:pt>
    <dgm:pt modelId="{703404EA-9075-F244-9533-EE6626668CE7}" type="pres">
      <dgm:prSet presAssocID="{7D615467-2E86-8A4B-B50A-DC01B0BC2637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9C40C4A9-07D5-BB42-91B3-CAE56519C12E}" type="pres">
      <dgm:prSet presAssocID="{46593B25-8B6B-DB4D-9916-B9AED410588B}" presName="parTxOnlySpace" presStyleCnt="0"/>
      <dgm:spPr/>
    </dgm:pt>
    <dgm:pt modelId="{F875FA39-19B6-8544-8832-2C4DBAC0B52F}" type="pres">
      <dgm:prSet presAssocID="{82BB5073-AE33-724B-95AB-34F7D846AC47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EF405ADF-177A-E848-AE83-2C34C49C37D8}" type="pres">
      <dgm:prSet presAssocID="{A156DB8E-602F-904D-875C-55B6B7025064}" presName="parTxOnlySpace" presStyleCnt="0"/>
      <dgm:spPr/>
    </dgm:pt>
    <dgm:pt modelId="{F1802795-75A6-6943-95E8-5F44CB4BEF09}" type="pres">
      <dgm:prSet presAssocID="{0C6B740E-B347-D044-B412-57B5E3B78EC9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98EA1203-6F27-8C47-8BBD-529B854C25DB}" type="pres">
      <dgm:prSet presAssocID="{1C188356-50EF-7E48-A625-F0BA3F8C695B}" presName="parTxOnlySpace" presStyleCnt="0"/>
      <dgm:spPr/>
    </dgm:pt>
    <dgm:pt modelId="{4F88391F-91B0-CA4C-B079-079951194F12}" type="pres">
      <dgm:prSet presAssocID="{9BD34E84-D626-684A-82C6-0C4FCC667787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9B18BA4D-6C77-3649-B1A6-89B39FFA40C6}" type="pres">
      <dgm:prSet presAssocID="{D71A3C6E-95E8-0A4F-B35F-C621B44EC164}" presName="parTxOnlySpace" presStyleCnt="0"/>
      <dgm:spPr/>
    </dgm:pt>
    <dgm:pt modelId="{A14A2500-8781-254F-9C21-75AD8E33C664}" type="pres">
      <dgm:prSet presAssocID="{B8ACADD8-0654-244E-8BEF-FF4514289D06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FA8F42F0-0661-1948-8084-D618B1B765AD}" type="pres">
      <dgm:prSet presAssocID="{46E7580F-70B0-9E43-A3D9-2FD014428FE1}" presName="parTxOnlySpace" presStyleCnt="0"/>
      <dgm:spPr/>
    </dgm:pt>
    <dgm:pt modelId="{8D56019B-CDD4-644A-A04B-10042C548E53}" type="pres">
      <dgm:prSet presAssocID="{8A256098-2AE1-5247-A296-647024CFD157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F896A761-1AF4-4A8E-AE51-34F0D56FF829}" type="presOf" srcId="{7D615467-2E86-8A4B-B50A-DC01B0BC2637}" destId="{703404EA-9075-F244-9533-EE6626668CE7}" srcOrd="0" destOrd="0" presId="urn:microsoft.com/office/officeart/2005/8/layout/chevron1"/>
    <dgm:cxn modelId="{757B986E-0F29-49B6-8D65-6701CDA8C4E0}" type="presOf" srcId="{B8ACADD8-0654-244E-8BEF-FF4514289D06}" destId="{A14A2500-8781-254F-9C21-75AD8E33C664}" srcOrd="0" destOrd="0" presId="urn:microsoft.com/office/officeart/2005/8/layout/chevron1"/>
    <dgm:cxn modelId="{B7FADD4F-01C0-1548-B9AB-880F9F719556}" srcId="{B40FF919-C358-7F48-B442-AB74CD408426}" destId="{82BB5073-AE33-724B-95AB-34F7D846AC47}" srcOrd="1" destOrd="0" parTransId="{35F34BDF-CC13-F74F-BC66-117C70B2AC27}" sibTransId="{A156DB8E-602F-904D-875C-55B6B7025064}"/>
    <dgm:cxn modelId="{5F55DD52-605E-4FA7-AAC7-E559A21FD345}" type="presOf" srcId="{0C6B740E-B347-D044-B412-57B5E3B78EC9}" destId="{F1802795-75A6-6943-95E8-5F44CB4BEF09}" srcOrd="0" destOrd="0" presId="urn:microsoft.com/office/officeart/2005/8/layout/chevron1"/>
    <dgm:cxn modelId="{22F18977-0BC8-4918-AA10-A5C99090ACDC}" type="presOf" srcId="{9BD34E84-D626-684A-82C6-0C4FCC667787}" destId="{4F88391F-91B0-CA4C-B079-079951194F12}" srcOrd="0" destOrd="0" presId="urn:microsoft.com/office/officeart/2005/8/layout/chevron1"/>
    <dgm:cxn modelId="{6E02555A-846B-4EB7-9850-578D198155B1}" type="presOf" srcId="{B40FF919-C358-7F48-B442-AB74CD408426}" destId="{7571AD49-B25B-3E4D-85EB-5B8BBC68FE26}" srcOrd="0" destOrd="0" presId="urn:microsoft.com/office/officeart/2005/8/layout/chevron1"/>
    <dgm:cxn modelId="{F7A49386-A96E-4D00-A05A-3D6C19532ACD}" type="presOf" srcId="{8A256098-2AE1-5247-A296-647024CFD157}" destId="{8D56019B-CDD4-644A-A04B-10042C548E53}" srcOrd="0" destOrd="0" presId="urn:microsoft.com/office/officeart/2005/8/layout/chevron1"/>
    <dgm:cxn modelId="{9CA36A92-3F8D-4B46-8E63-08C0A52A30D1}" srcId="{B40FF919-C358-7F48-B442-AB74CD408426}" destId="{0C6B740E-B347-D044-B412-57B5E3B78EC9}" srcOrd="2" destOrd="0" parTransId="{C4E07383-B028-7644-B3A5-90778D4EEEA9}" sibTransId="{1C188356-50EF-7E48-A625-F0BA3F8C695B}"/>
    <dgm:cxn modelId="{979F6F99-BCCA-482D-8F8B-F81BEAF6ADD9}" type="presOf" srcId="{82BB5073-AE33-724B-95AB-34F7D846AC47}" destId="{F875FA39-19B6-8544-8832-2C4DBAC0B52F}" srcOrd="0" destOrd="0" presId="urn:microsoft.com/office/officeart/2005/8/layout/chevron1"/>
    <dgm:cxn modelId="{E73BED9C-59FE-4749-B977-0C9FC715D531}" srcId="{B40FF919-C358-7F48-B442-AB74CD408426}" destId="{7D615467-2E86-8A4B-B50A-DC01B0BC2637}" srcOrd="0" destOrd="0" parTransId="{32CBE626-D75D-EB4E-9176-1AD31081F3F9}" sibTransId="{46593B25-8B6B-DB4D-9916-B9AED410588B}"/>
    <dgm:cxn modelId="{66ACE1AA-88B3-2A44-82F2-D1F29E3463F4}" srcId="{B40FF919-C358-7F48-B442-AB74CD408426}" destId="{9BD34E84-D626-684A-82C6-0C4FCC667787}" srcOrd="3" destOrd="0" parTransId="{483D16E2-9FBE-4E44-92F3-57208147691D}" sibTransId="{D71A3C6E-95E8-0A4F-B35F-C621B44EC164}"/>
    <dgm:cxn modelId="{799202C6-73E5-7743-896C-E0E8CA210ED0}" srcId="{B40FF919-C358-7F48-B442-AB74CD408426}" destId="{8A256098-2AE1-5247-A296-647024CFD157}" srcOrd="5" destOrd="0" parTransId="{5E229931-6E58-9148-B3B5-004CF9172EC3}" sibTransId="{1A5CE747-AC24-6345-BE57-1A4FD800B541}"/>
    <dgm:cxn modelId="{114791D0-C0DA-F64C-8DFC-2BFBD158447A}" srcId="{B40FF919-C358-7F48-B442-AB74CD408426}" destId="{B8ACADD8-0654-244E-8BEF-FF4514289D06}" srcOrd="4" destOrd="0" parTransId="{F8C8AB3C-FCFC-934F-A585-81E24ECBDB7C}" sibTransId="{46E7580F-70B0-9E43-A3D9-2FD014428FE1}"/>
    <dgm:cxn modelId="{5076583F-99EA-43F8-8922-FEB8F941A351}" type="presParOf" srcId="{7571AD49-B25B-3E4D-85EB-5B8BBC68FE26}" destId="{703404EA-9075-F244-9533-EE6626668CE7}" srcOrd="0" destOrd="0" presId="urn:microsoft.com/office/officeart/2005/8/layout/chevron1"/>
    <dgm:cxn modelId="{892FB1F0-3F36-4B05-A49B-AFAFB3408BB3}" type="presParOf" srcId="{7571AD49-B25B-3E4D-85EB-5B8BBC68FE26}" destId="{9C40C4A9-07D5-BB42-91B3-CAE56519C12E}" srcOrd="1" destOrd="0" presId="urn:microsoft.com/office/officeart/2005/8/layout/chevron1"/>
    <dgm:cxn modelId="{847717BC-D2C0-415E-A3FA-12D46DEC5A60}" type="presParOf" srcId="{7571AD49-B25B-3E4D-85EB-5B8BBC68FE26}" destId="{F875FA39-19B6-8544-8832-2C4DBAC0B52F}" srcOrd="2" destOrd="0" presId="urn:microsoft.com/office/officeart/2005/8/layout/chevron1"/>
    <dgm:cxn modelId="{69ADE197-F87F-42DB-BC82-EEAD4F811D22}" type="presParOf" srcId="{7571AD49-B25B-3E4D-85EB-5B8BBC68FE26}" destId="{EF405ADF-177A-E848-AE83-2C34C49C37D8}" srcOrd="3" destOrd="0" presId="urn:microsoft.com/office/officeart/2005/8/layout/chevron1"/>
    <dgm:cxn modelId="{97D75664-BD03-4773-80F0-D7CD9D1E83B1}" type="presParOf" srcId="{7571AD49-B25B-3E4D-85EB-5B8BBC68FE26}" destId="{F1802795-75A6-6943-95E8-5F44CB4BEF09}" srcOrd="4" destOrd="0" presId="urn:microsoft.com/office/officeart/2005/8/layout/chevron1"/>
    <dgm:cxn modelId="{EDB6A013-4999-4B16-A76B-D1E06844B141}" type="presParOf" srcId="{7571AD49-B25B-3E4D-85EB-5B8BBC68FE26}" destId="{98EA1203-6F27-8C47-8BBD-529B854C25DB}" srcOrd="5" destOrd="0" presId="urn:microsoft.com/office/officeart/2005/8/layout/chevron1"/>
    <dgm:cxn modelId="{A7AF449F-0D33-41D7-B850-0E766E90F946}" type="presParOf" srcId="{7571AD49-B25B-3E4D-85EB-5B8BBC68FE26}" destId="{4F88391F-91B0-CA4C-B079-079951194F12}" srcOrd="6" destOrd="0" presId="urn:microsoft.com/office/officeart/2005/8/layout/chevron1"/>
    <dgm:cxn modelId="{C6D1B62A-8B24-451C-B367-C86968262D19}" type="presParOf" srcId="{7571AD49-B25B-3E4D-85EB-5B8BBC68FE26}" destId="{9B18BA4D-6C77-3649-B1A6-89B39FFA40C6}" srcOrd="7" destOrd="0" presId="urn:microsoft.com/office/officeart/2005/8/layout/chevron1"/>
    <dgm:cxn modelId="{5437F994-DB60-40AF-B37F-D36425D86A15}" type="presParOf" srcId="{7571AD49-B25B-3E4D-85EB-5B8BBC68FE26}" destId="{A14A2500-8781-254F-9C21-75AD8E33C664}" srcOrd="8" destOrd="0" presId="urn:microsoft.com/office/officeart/2005/8/layout/chevron1"/>
    <dgm:cxn modelId="{695D3980-C17C-43B4-98DA-DDC7EDA66802}" type="presParOf" srcId="{7571AD49-B25B-3E4D-85EB-5B8BBC68FE26}" destId="{FA8F42F0-0661-1948-8084-D618B1B765AD}" srcOrd="9" destOrd="0" presId="urn:microsoft.com/office/officeart/2005/8/layout/chevron1"/>
    <dgm:cxn modelId="{646C859E-4492-4E95-99CB-54F873A5A07A}" type="presParOf" srcId="{7571AD49-B25B-3E4D-85EB-5B8BBC68FE26}" destId="{8D56019B-CDD4-644A-A04B-10042C548E53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3404EA-9075-F244-9533-EE6626668CE7}">
      <dsp:nvSpPr>
        <dsp:cNvPr id="0" name=""/>
        <dsp:cNvSpPr/>
      </dsp:nvSpPr>
      <dsp:spPr>
        <a:xfrm>
          <a:off x="4448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Object or Model Coordinates</a:t>
          </a:r>
        </a:p>
      </dsp:txBody>
      <dsp:txXfrm>
        <a:off x="335434" y="196780"/>
        <a:ext cx="992958" cy="661971"/>
      </dsp:txXfrm>
    </dsp:sp>
    <dsp:sp modelId="{F875FA39-19B6-8544-8832-2C4DBAC0B52F}">
      <dsp:nvSpPr>
        <dsp:cNvPr id="0" name=""/>
        <dsp:cNvSpPr/>
      </dsp:nvSpPr>
      <dsp:spPr>
        <a:xfrm>
          <a:off x="1493885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orld Coordinates</a:t>
          </a:r>
        </a:p>
      </dsp:txBody>
      <dsp:txXfrm>
        <a:off x="1824871" y="196780"/>
        <a:ext cx="992958" cy="661971"/>
      </dsp:txXfrm>
    </dsp:sp>
    <dsp:sp modelId="{F1802795-75A6-6943-95E8-5F44CB4BEF09}">
      <dsp:nvSpPr>
        <dsp:cNvPr id="0" name=""/>
        <dsp:cNvSpPr/>
      </dsp:nvSpPr>
      <dsp:spPr>
        <a:xfrm>
          <a:off x="2983322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Eye or Camera Coordinates</a:t>
          </a:r>
        </a:p>
      </dsp:txBody>
      <dsp:txXfrm>
        <a:off x="3314308" y="196780"/>
        <a:ext cx="992958" cy="661971"/>
      </dsp:txXfrm>
    </dsp:sp>
    <dsp:sp modelId="{4F88391F-91B0-CA4C-B079-079951194F12}">
      <dsp:nvSpPr>
        <dsp:cNvPr id="0" name=""/>
        <dsp:cNvSpPr/>
      </dsp:nvSpPr>
      <dsp:spPr>
        <a:xfrm>
          <a:off x="4472759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Clip Space</a:t>
          </a:r>
        </a:p>
      </dsp:txBody>
      <dsp:txXfrm>
        <a:off x="4803745" y="196780"/>
        <a:ext cx="992958" cy="661971"/>
      </dsp:txXfrm>
    </dsp:sp>
    <dsp:sp modelId="{A14A2500-8781-254F-9C21-75AD8E33C664}">
      <dsp:nvSpPr>
        <dsp:cNvPr id="0" name=""/>
        <dsp:cNvSpPr/>
      </dsp:nvSpPr>
      <dsp:spPr>
        <a:xfrm>
          <a:off x="5962196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Device Coordinates</a:t>
          </a:r>
        </a:p>
      </dsp:txBody>
      <dsp:txXfrm>
        <a:off x="6293182" y="196780"/>
        <a:ext cx="992958" cy="661971"/>
      </dsp:txXfrm>
    </dsp:sp>
    <dsp:sp modelId="{8D56019B-CDD4-644A-A04B-10042C548E53}">
      <dsp:nvSpPr>
        <dsp:cNvPr id="0" name=""/>
        <dsp:cNvSpPr/>
      </dsp:nvSpPr>
      <dsp:spPr>
        <a:xfrm>
          <a:off x="7451633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indow or Screen Coordinates</a:t>
          </a:r>
        </a:p>
      </dsp:txBody>
      <dsp:txXfrm>
        <a:off x="7782619" y="196780"/>
        <a:ext cx="992958" cy="66197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3404EA-9075-F244-9533-EE6626668CE7}">
      <dsp:nvSpPr>
        <dsp:cNvPr id="0" name=""/>
        <dsp:cNvSpPr/>
      </dsp:nvSpPr>
      <dsp:spPr>
        <a:xfrm>
          <a:off x="4448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Object or Model Coordinates</a:t>
          </a:r>
        </a:p>
      </dsp:txBody>
      <dsp:txXfrm>
        <a:off x="335434" y="196780"/>
        <a:ext cx="992958" cy="661971"/>
      </dsp:txXfrm>
    </dsp:sp>
    <dsp:sp modelId="{F875FA39-19B6-8544-8832-2C4DBAC0B52F}">
      <dsp:nvSpPr>
        <dsp:cNvPr id="0" name=""/>
        <dsp:cNvSpPr/>
      </dsp:nvSpPr>
      <dsp:spPr>
        <a:xfrm>
          <a:off x="1493885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orld Coordinates</a:t>
          </a:r>
        </a:p>
      </dsp:txBody>
      <dsp:txXfrm>
        <a:off x="1824871" y="196780"/>
        <a:ext cx="992958" cy="661971"/>
      </dsp:txXfrm>
    </dsp:sp>
    <dsp:sp modelId="{F1802795-75A6-6943-95E8-5F44CB4BEF09}">
      <dsp:nvSpPr>
        <dsp:cNvPr id="0" name=""/>
        <dsp:cNvSpPr/>
      </dsp:nvSpPr>
      <dsp:spPr>
        <a:xfrm>
          <a:off x="2983322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Eye or Camera Coordinates</a:t>
          </a:r>
        </a:p>
      </dsp:txBody>
      <dsp:txXfrm>
        <a:off x="3314308" y="196780"/>
        <a:ext cx="992958" cy="661971"/>
      </dsp:txXfrm>
    </dsp:sp>
    <dsp:sp modelId="{4F88391F-91B0-CA4C-B079-079951194F12}">
      <dsp:nvSpPr>
        <dsp:cNvPr id="0" name=""/>
        <dsp:cNvSpPr/>
      </dsp:nvSpPr>
      <dsp:spPr>
        <a:xfrm>
          <a:off x="4472759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Clip Space</a:t>
          </a:r>
        </a:p>
      </dsp:txBody>
      <dsp:txXfrm>
        <a:off x="4803745" y="196780"/>
        <a:ext cx="992958" cy="661971"/>
      </dsp:txXfrm>
    </dsp:sp>
    <dsp:sp modelId="{A14A2500-8781-254F-9C21-75AD8E33C664}">
      <dsp:nvSpPr>
        <dsp:cNvPr id="0" name=""/>
        <dsp:cNvSpPr/>
      </dsp:nvSpPr>
      <dsp:spPr>
        <a:xfrm>
          <a:off x="5962196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Device Coordinates</a:t>
          </a:r>
        </a:p>
      </dsp:txBody>
      <dsp:txXfrm>
        <a:off x="6293182" y="196780"/>
        <a:ext cx="992958" cy="661971"/>
      </dsp:txXfrm>
    </dsp:sp>
    <dsp:sp modelId="{8D56019B-CDD4-644A-A04B-10042C548E53}">
      <dsp:nvSpPr>
        <dsp:cNvPr id="0" name=""/>
        <dsp:cNvSpPr/>
      </dsp:nvSpPr>
      <dsp:spPr>
        <a:xfrm>
          <a:off x="7451633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indow or Screen Coordinates</a:t>
          </a:r>
        </a:p>
      </dsp:txBody>
      <dsp:txXfrm>
        <a:off x="7782619" y="196780"/>
        <a:ext cx="992958" cy="66197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3404EA-9075-F244-9533-EE6626668CE7}">
      <dsp:nvSpPr>
        <dsp:cNvPr id="0" name=""/>
        <dsp:cNvSpPr/>
      </dsp:nvSpPr>
      <dsp:spPr>
        <a:xfrm>
          <a:off x="4448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Object or Model Coordinates</a:t>
          </a:r>
        </a:p>
      </dsp:txBody>
      <dsp:txXfrm>
        <a:off x="335434" y="196780"/>
        <a:ext cx="992958" cy="661971"/>
      </dsp:txXfrm>
    </dsp:sp>
    <dsp:sp modelId="{F875FA39-19B6-8544-8832-2C4DBAC0B52F}">
      <dsp:nvSpPr>
        <dsp:cNvPr id="0" name=""/>
        <dsp:cNvSpPr/>
      </dsp:nvSpPr>
      <dsp:spPr>
        <a:xfrm>
          <a:off x="1493885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orld Coordinates</a:t>
          </a:r>
        </a:p>
      </dsp:txBody>
      <dsp:txXfrm>
        <a:off x="1824871" y="196780"/>
        <a:ext cx="992958" cy="661971"/>
      </dsp:txXfrm>
    </dsp:sp>
    <dsp:sp modelId="{F1802795-75A6-6943-95E8-5F44CB4BEF09}">
      <dsp:nvSpPr>
        <dsp:cNvPr id="0" name=""/>
        <dsp:cNvSpPr/>
      </dsp:nvSpPr>
      <dsp:spPr>
        <a:xfrm>
          <a:off x="2983322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Eye or Camera Coordinates</a:t>
          </a:r>
        </a:p>
      </dsp:txBody>
      <dsp:txXfrm>
        <a:off x="3314308" y="196780"/>
        <a:ext cx="992958" cy="661971"/>
      </dsp:txXfrm>
    </dsp:sp>
    <dsp:sp modelId="{4F88391F-91B0-CA4C-B079-079951194F12}">
      <dsp:nvSpPr>
        <dsp:cNvPr id="0" name=""/>
        <dsp:cNvSpPr/>
      </dsp:nvSpPr>
      <dsp:spPr>
        <a:xfrm>
          <a:off x="4472759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Clip Space</a:t>
          </a:r>
        </a:p>
      </dsp:txBody>
      <dsp:txXfrm>
        <a:off x="4803745" y="196780"/>
        <a:ext cx="992958" cy="661971"/>
      </dsp:txXfrm>
    </dsp:sp>
    <dsp:sp modelId="{A14A2500-8781-254F-9C21-75AD8E33C664}">
      <dsp:nvSpPr>
        <dsp:cNvPr id="0" name=""/>
        <dsp:cNvSpPr/>
      </dsp:nvSpPr>
      <dsp:spPr>
        <a:xfrm>
          <a:off x="5962196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Device Coordinates</a:t>
          </a:r>
        </a:p>
      </dsp:txBody>
      <dsp:txXfrm>
        <a:off x="6293182" y="196780"/>
        <a:ext cx="992958" cy="661971"/>
      </dsp:txXfrm>
    </dsp:sp>
    <dsp:sp modelId="{8D56019B-CDD4-644A-A04B-10042C548E53}">
      <dsp:nvSpPr>
        <dsp:cNvPr id="0" name=""/>
        <dsp:cNvSpPr/>
      </dsp:nvSpPr>
      <dsp:spPr>
        <a:xfrm>
          <a:off x="7451633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indow or Screen Coordinates</a:t>
          </a:r>
        </a:p>
      </dsp:txBody>
      <dsp:txXfrm>
        <a:off x="7782619" y="196780"/>
        <a:ext cx="992958" cy="66197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3404EA-9075-F244-9533-EE6626668CE7}">
      <dsp:nvSpPr>
        <dsp:cNvPr id="0" name=""/>
        <dsp:cNvSpPr/>
      </dsp:nvSpPr>
      <dsp:spPr>
        <a:xfrm>
          <a:off x="4448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Object or Model Coordinates</a:t>
          </a:r>
        </a:p>
      </dsp:txBody>
      <dsp:txXfrm>
        <a:off x="335434" y="196780"/>
        <a:ext cx="992958" cy="661971"/>
      </dsp:txXfrm>
    </dsp:sp>
    <dsp:sp modelId="{F875FA39-19B6-8544-8832-2C4DBAC0B52F}">
      <dsp:nvSpPr>
        <dsp:cNvPr id="0" name=""/>
        <dsp:cNvSpPr/>
      </dsp:nvSpPr>
      <dsp:spPr>
        <a:xfrm>
          <a:off x="1493885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orld Coordinates</a:t>
          </a:r>
        </a:p>
      </dsp:txBody>
      <dsp:txXfrm>
        <a:off x="1824871" y="196780"/>
        <a:ext cx="992958" cy="661971"/>
      </dsp:txXfrm>
    </dsp:sp>
    <dsp:sp modelId="{F1802795-75A6-6943-95E8-5F44CB4BEF09}">
      <dsp:nvSpPr>
        <dsp:cNvPr id="0" name=""/>
        <dsp:cNvSpPr/>
      </dsp:nvSpPr>
      <dsp:spPr>
        <a:xfrm>
          <a:off x="2983322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Eye or Camera Coordinates</a:t>
          </a:r>
        </a:p>
      </dsp:txBody>
      <dsp:txXfrm>
        <a:off x="3314308" y="196780"/>
        <a:ext cx="992958" cy="661971"/>
      </dsp:txXfrm>
    </dsp:sp>
    <dsp:sp modelId="{4F88391F-91B0-CA4C-B079-079951194F12}">
      <dsp:nvSpPr>
        <dsp:cNvPr id="0" name=""/>
        <dsp:cNvSpPr/>
      </dsp:nvSpPr>
      <dsp:spPr>
        <a:xfrm>
          <a:off x="4472759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Clip Space</a:t>
          </a:r>
        </a:p>
      </dsp:txBody>
      <dsp:txXfrm>
        <a:off x="4803745" y="196780"/>
        <a:ext cx="992958" cy="661971"/>
      </dsp:txXfrm>
    </dsp:sp>
    <dsp:sp modelId="{A14A2500-8781-254F-9C21-75AD8E33C664}">
      <dsp:nvSpPr>
        <dsp:cNvPr id="0" name=""/>
        <dsp:cNvSpPr/>
      </dsp:nvSpPr>
      <dsp:spPr>
        <a:xfrm>
          <a:off x="5962196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Device Coordinates</a:t>
          </a:r>
        </a:p>
      </dsp:txBody>
      <dsp:txXfrm>
        <a:off x="6293182" y="196780"/>
        <a:ext cx="992958" cy="661971"/>
      </dsp:txXfrm>
    </dsp:sp>
    <dsp:sp modelId="{8D56019B-CDD4-644A-A04B-10042C548E53}">
      <dsp:nvSpPr>
        <dsp:cNvPr id="0" name=""/>
        <dsp:cNvSpPr/>
      </dsp:nvSpPr>
      <dsp:spPr>
        <a:xfrm>
          <a:off x="7451633" y="196780"/>
          <a:ext cx="1654929" cy="66197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Window or Screen Coordinates</a:t>
          </a:r>
        </a:p>
      </dsp:txBody>
      <dsp:txXfrm>
        <a:off x="7782619" y="196780"/>
        <a:ext cx="992958" cy="6619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7D6EC3C-A835-41D6-AD1F-A4FC214C56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2914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E824FF-E907-4F88-ACEC-E5E88539CB2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7377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9B7B8FF-7D03-4CCA-8483-E669DA254B56}" type="slidenum">
              <a:rPr lang="en-US" altLang="zh-HK" sz="1300"/>
              <a:pPr>
                <a:spcBef>
                  <a:spcPct val="0"/>
                </a:spcBef>
              </a:pPr>
              <a:t>10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827161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47A640D-FAD4-4EF3-B3A5-B4DC6217C92A}" type="slidenum">
              <a:rPr lang="en-US" altLang="zh-HK" sz="1300"/>
              <a:pPr>
                <a:spcBef>
                  <a:spcPct val="0"/>
                </a:spcBef>
              </a:pPr>
              <a:t>11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1651230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HK" altLang="zh-HK" dirty="0"/>
              <a:t>Details in hidden slides (covered in </a:t>
            </a:r>
            <a:r>
              <a:rPr lang="en-HK" altLang="zh-HK"/>
              <a:t>graphics class)</a:t>
            </a:r>
            <a:endParaRPr lang="zh-HK" altLang="zh-HK"/>
          </a:p>
        </p:txBody>
      </p:sp>
      <p:sp>
        <p:nvSpPr>
          <p:cNvPr id="962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962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39DA3A1-72A4-4BBE-93D9-873F15DCCF96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962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962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6A37709-2333-418A-8EAC-9A514FA09A11}" type="slidenum">
              <a:rPr lang="en-US" altLang="zh-HK" sz="1300"/>
              <a:pPr>
                <a:spcBef>
                  <a:spcPct val="0"/>
                </a:spcBef>
              </a:pPr>
              <a:t>12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8794417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dirty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6659C87-B568-42CB-B480-85E5B989FD2A}" type="slidenum">
              <a:rPr lang="en-US" altLang="zh-HK" sz="1300"/>
              <a:pPr>
                <a:spcBef>
                  <a:spcPct val="0"/>
                </a:spcBef>
              </a:pPr>
              <a:t>19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5422143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55D7061-19C0-4055-BF45-A6868C8460C1}" type="slidenum">
              <a:rPr lang="en-US" altLang="zh-HK" sz="1300"/>
              <a:pPr>
                <a:spcBef>
                  <a:spcPct val="0"/>
                </a:spcBef>
              </a:pPr>
              <a:t>20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555520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/>
          </a:p>
        </p:txBody>
      </p:sp>
      <p:sp>
        <p:nvSpPr>
          <p:cNvPr id="10035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1003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41156B3-C37F-4320-A7B5-4449A8FB2AEF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10035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1003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2C17EA9-35AD-495A-933C-99D761A834D4}" type="slidenum">
              <a:rPr lang="en-US" altLang="zh-HK" sz="1300"/>
              <a:pPr>
                <a:spcBef>
                  <a:spcPct val="0"/>
                </a:spcBef>
              </a:pPr>
              <a:t>21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263607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28FFD77-3780-48FA-8320-7E6C68BB06BD}" type="slidenum">
              <a:rPr lang="en-US" altLang="zh-HK" sz="1300"/>
              <a:pPr>
                <a:spcBef>
                  <a:spcPct val="0"/>
                </a:spcBef>
              </a:pPr>
              <a:t>22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43727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/>
          </a:p>
        </p:txBody>
      </p:sp>
      <p:sp>
        <p:nvSpPr>
          <p:cNvPr id="10342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1034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24B0683-79D0-499D-B094-C8B967CD2478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1034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1034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51D5341-60F1-4580-9845-B5F07F0C6F11}" type="slidenum">
              <a:rPr lang="en-US" altLang="zh-HK" sz="1300"/>
              <a:pPr>
                <a:spcBef>
                  <a:spcPct val="0"/>
                </a:spcBef>
              </a:pPr>
              <a:t>23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49537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 dirty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94C1C8E-0F6D-4CF8-BD54-2505014BB2F0}" type="slidenum">
              <a:rPr lang="en-US" altLang="zh-HK" sz="1300"/>
              <a:pPr>
                <a:spcBef>
                  <a:spcPct val="0"/>
                </a:spcBef>
              </a:pPr>
              <a:t>24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9031544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65A4B05-0E1A-4E0F-9A95-5E6B1F5E3B75}" type="slidenum">
              <a:rPr lang="en-US" altLang="zh-HK" sz="1300"/>
              <a:pPr>
                <a:spcBef>
                  <a:spcPct val="0"/>
                </a:spcBef>
              </a:pPr>
              <a:t>25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703901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6390B6-3E96-4BF8-8787-D00ECA363778}" type="slidenum">
              <a:rPr lang="en-US"/>
              <a:pPr/>
              <a:t>2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3306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/>
          </a:p>
        </p:txBody>
      </p:sp>
      <p:sp>
        <p:nvSpPr>
          <p:cNvPr id="10650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1065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E4969C1-7DB8-4D0A-8BCC-D02D21B02F8C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10650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1065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456F465-FC1D-4447-9C6A-D1242A1F676E}" type="slidenum">
              <a:rPr lang="en-US" altLang="zh-HK" sz="1300"/>
              <a:pPr>
                <a:spcBef>
                  <a:spcPct val="0"/>
                </a:spcBef>
              </a:pPr>
              <a:t>26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2335102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/>
          </a:p>
        </p:txBody>
      </p:sp>
      <p:sp>
        <p:nvSpPr>
          <p:cNvPr id="10752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1075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060F484-FA35-4D14-A8BA-3F20F7FEE59B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1075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1075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B02473C9-B57B-4857-B8B1-7C8678E7A02B}" type="slidenum">
              <a:rPr lang="en-US" altLang="zh-HK" sz="1300"/>
              <a:pPr>
                <a:spcBef>
                  <a:spcPct val="0"/>
                </a:spcBef>
              </a:pPr>
              <a:t>27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578259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9013" y="766763"/>
            <a:ext cx="5121275" cy="3840162"/>
          </a:xfrm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zh-HK"/>
          </a:p>
        </p:txBody>
      </p:sp>
      <p:sp>
        <p:nvSpPr>
          <p:cNvPr id="10854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1085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4354652-CD6A-4FCA-A659-D5DCE0DC9111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10855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1085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FC793A8-E82E-476E-8BAF-63F17D71FC50}" type="slidenum">
              <a:rPr lang="en-US" altLang="zh-HK" sz="1300"/>
              <a:pPr>
                <a:spcBef>
                  <a:spcPct val="0"/>
                </a:spcBef>
              </a:pPr>
              <a:t>28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8106058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F0336D6-AF31-4B29-934E-4B0210DF1D0F}" type="slidenum">
              <a:rPr lang="en-US" altLang="zh-HK" sz="1300"/>
              <a:pPr>
                <a:spcBef>
                  <a:spcPct val="0"/>
                </a:spcBef>
              </a:pPr>
              <a:t>29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5579514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30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937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05B8632-CF5E-4BE7-8EE6-44DFE8B8A40B}" type="slidenum">
              <a:rPr lang="en-US" altLang="zh-HK" sz="1300"/>
              <a:pPr>
                <a:spcBef>
                  <a:spcPct val="0"/>
                </a:spcBef>
              </a:pPr>
              <a:t>31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1758630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907BC2E-D251-4F0A-B831-D381625010EF}" type="slidenum">
              <a:rPr lang="en-US" altLang="zh-HK" sz="1300"/>
              <a:pPr>
                <a:spcBef>
                  <a:spcPct val="0"/>
                </a:spcBef>
              </a:pPr>
              <a:t>32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6145253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02AACFB-4F8E-4165-AFC8-D30C8D96AB15}" type="slidenum">
              <a:rPr lang="en-US" altLang="zh-HK" sz="1300"/>
              <a:pPr>
                <a:spcBef>
                  <a:spcPct val="0"/>
                </a:spcBef>
              </a:pPr>
              <a:t>33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5459855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637665A-EADA-445E-9512-0CCB12CC6FA6}" type="slidenum">
              <a:rPr lang="en-US" altLang="zh-HK" sz="1300"/>
              <a:pPr>
                <a:spcBef>
                  <a:spcPct val="0"/>
                </a:spcBef>
              </a:pPr>
              <a:t>34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660072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D21578E-C363-4DF9-8495-B87AC7246B2C}" type="slidenum">
              <a:rPr lang="en-US" altLang="zh-HK" sz="1300"/>
              <a:pPr>
                <a:spcBef>
                  <a:spcPct val="0"/>
                </a:spcBef>
              </a:pPr>
              <a:t>35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806929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3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920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6F7E656-9F4E-41FD-96DF-013682801C9B}" type="slidenum">
              <a:rPr lang="en-US" altLang="zh-HK" sz="1300"/>
              <a:pPr>
                <a:spcBef>
                  <a:spcPct val="0"/>
                </a:spcBef>
              </a:pPr>
              <a:t>36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9184020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HK"/>
              <a:t>Looking at the counter clockwise vertex order, left edges are aways going down.</a:t>
            </a:r>
          </a:p>
          <a:p>
            <a:r>
              <a:rPr lang="en-US" altLang="zh-HK"/>
              <a:t>The top edge is horizontal, and the x goes left.</a:t>
            </a:r>
          </a:p>
        </p:txBody>
      </p:sp>
      <p:sp>
        <p:nvSpPr>
          <p:cNvPr id="3891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Perfect Spatial Hashing</a:t>
            </a:r>
          </a:p>
        </p:txBody>
      </p:sp>
      <p:sp>
        <p:nvSpPr>
          <p:cNvPr id="3891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A2D56E1-ACC7-4F1E-B0C5-2050514911BB}" type="datetime1">
              <a:rPr lang="en-US" altLang="zh-HK" sz="1300" smtClean="0"/>
              <a:pPr>
                <a:spcBef>
                  <a:spcPct val="0"/>
                </a:spcBef>
              </a:pPr>
              <a:t>3/4/2021</a:t>
            </a:fld>
            <a:endParaRPr lang="en-US" altLang="zh-HK" sz="1300"/>
          </a:p>
        </p:txBody>
      </p:sp>
      <p:sp>
        <p:nvSpPr>
          <p:cNvPr id="3891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HK" sz="1300"/>
              <a:t>Siggraph 2006</a:t>
            </a:r>
          </a:p>
        </p:txBody>
      </p:sp>
      <p:sp>
        <p:nvSpPr>
          <p:cNvPr id="3891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7D0ABD4-4448-4B21-B32B-5BFA3113727C}" type="slidenum">
              <a:rPr lang="en-US" altLang="zh-HK" sz="1300"/>
              <a:pPr>
                <a:spcBef>
                  <a:spcPct val="0"/>
                </a:spcBef>
              </a:pPr>
              <a:t>37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5030792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E64BB33-A7BC-47ED-858B-93B0E444A78E}" type="slidenum">
              <a:rPr lang="en-US" altLang="zh-HK" sz="1300"/>
              <a:pPr>
                <a:spcBef>
                  <a:spcPct val="0"/>
                </a:spcBef>
              </a:pPr>
              <a:t>38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17672802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39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983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665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E97408-7824-472A-9627-90A80EC5D38D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6656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D379B6-AA9D-4C2B-868D-246783986504}" type="slidenum">
              <a:rPr lang="en-US" altLang="zh-HK" sz="1000"/>
              <a:pPr>
                <a:spcBef>
                  <a:spcPct val="0"/>
                </a:spcBef>
              </a:pPr>
              <a:t>4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2444392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675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67B565-AE64-4E51-A9BA-0BA8D46EBBB7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6759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8586B1-3FFD-4451-ABA5-11193A9ED643}" type="slidenum">
              <a:rPr lang="en-US" altLang="zh-HK" sz="1000"/>
              <a:pPr>
                <a:spcBef>
                  <a:spcPct val="0"/>
                </a:spcBef>
              </a:pPr>
              <a:t>4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3927201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686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7BAD2F-8254-4660-91BD-62FB7EC5501D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686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915EFA-2802-40A8-BCF1-53342819C003}" type="slidenum">
              <a:rPr lang="en-US" altLang="zh-HK" sz="1000"/>
              <a:pPr>
                <a:spcBef>
                  <a:spcPct val="0"/>
                </a:spcBef>
              </a:pPr>
              <a:t>4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1099801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696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23A6EE-9845-4828-A64A-9A5CBD4E6E9E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696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30BD40-F096-4B53-A652-D4E7FC64462B}" type="slidenum">
              <a:rPr lang="en-US" altLang="zh-HK" sz="1000"/>
              <a:pPr>
                <a:spcBef>
                  <a:spcPct val="0"/>
                </a:spcBef>
              </a:pPr>
              <a:t>4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4226180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06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311FDD-2E3D-4053-BBBD-46ABC45D4F80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06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EDCBA0-C7F7-49F4-9655-77FDEB80E018}" type="slidenum">
              <a:rPr lang="en-US" altLang="zh-HK" sz="1000"/>
              <a:pPr>
                <a:spcBef>
                  <a:spcPct val="0"/>
                </a:spcBef>
              </a:pPr>
              <a:t>4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133831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16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5E7CDD-A359-43B9-8D07-CF811A15915B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16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505DA7-9A7E-423F-8B48-AB9985368BE4}" type="slidenum">
              <a:rPr lang="en-US" altLang="zh-HK" sz="1000"/>
              <a:pPr>
                <a:spcBef>
                  <a:spcPct val="0"/>
                </a:spcBef>
              </a:pPr>
              <a:t>4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112304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4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952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27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E9294E-956F-4F03-A372-36504CB21BCE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27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76C56D-AF84-4465-AA43-36BAAB9E2D48}" type="slidenum">
              <a:rPr lang="en-US" altLang="zh-HK" sz="1000"/>
              <a:pPr>
                <a:spcBef>
                  <a:spcPct val="0"/>
                </a:spcBef>
              </a:pPr>
              <a:t>4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558306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37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77289A-29A8-439F-BDA8-F9EA2ACAF74B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37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D139A6-FFB9-4C4A-AA54-C77F986875E2}" type="slidenum">
              <a:rPr lang="en-US" altLang="zh-HK" sz="1000"/>
              <a:pPr>
                <a:spcBef>
                  <a:spcPct val="0"/>
                </a:spcBef>
              </a:pPr>
              <a:t>4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6983769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47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C31C0-3587-40B0-8901-161973CB3E4E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47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F7569F-5690-4DC9-8DD5-D7BFCFDD7C99}" type="slidenum">
              <a:rPr lang="en-US" altLang="zh-HK" sz="1000"/>
              <a:pPr>
                <a:spcBef>
                  <a:spcPct val="0"/>
                </a:spcBef>
              </a:pPr>
              <a:t>4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7095608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57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19EDAF-0B3D-405A-9692-3EBE81D35B1C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57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8F0FE1-104D-47F2-98A8-266C6B92BC01}" type="slidenum">
              <a:rPr lang="en-US" altLang="zh-HK" sz="1000"/>
              <a:pPr>
                <a:spcBef>
                  <a:spcPct val="0"/>
                </a:spcBef>
              </a:pPr>
              <a:t>4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1059603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68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D7C797-D586-4919-894D-188A7394B3AA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680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E50B1A-5555-42EB-9D4D-BACCD88D1F0A}" type="slidenum">
              <a:rPr lang="en-US" altLang="zh-HK" sz="1000"/>
              <a:pPr>
                <a:spcBef>
                  <a:spcPct val="0"/>
                </a:spcBef>
              </a:pPr>
              <a:t>5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0043966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88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AD50DA-2E3E-4C40-BEA7-C3A2CEEAD8D3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88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751885-E1F1-452D-8F22-8FB045687301}" type="slidenum">
              <a:rPr lang="en-US" altLang="zh-HK" sz="1000"/>
              <a:pPr>
                <a:spcBef>
                  <a:spcPct val="0"/>
                </a:spcBef>
              </a:pPr>
              <a:t>5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3287906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78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0131B8-7818-4561-AA25-7BDD57D87BD1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78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56128F-DB8A-4D40-B89E-E4C15EA98253}" type="slidenum">
              <a:rPr lang="en-US" altLang="zh-HK" sz="1000"/>
              <a:pPr>
                <a:spcBef>
                  <a:spcPct val="0"/>
                </a:spcBef>
              </a:pPr>
              <a:t>5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21207910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798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4E62BE-239D-4096-B293-4DFCFA2EC5F0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7987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13AB10-D804-4AEE-A277-A4D39F942D13}" type="slidenum">
              <a:rPr lang="en-US" altLang="zh-HK" sz="1000"/>
              <a:pPr>
                <a:spcBef>
                  <a:spcPct val="0"/>
                </a:spcBef>
              </a:pPr>
              <a:t>5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19288613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09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3228F2-D6CD-464D-84AB-73689E4F5601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09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C9AE47-E9E1-47CA-A80F-DE5EF9CE221A}" type="slidenum">
              <a:rPr lang="en-US" altLang="zh-HK" sz="1000"/>
              <a:pPr>
                <a:spcBef>
                  <a:spcPct val="0"/>
                </a:spcBef>
              </a:pPr>
              <a:t>5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558440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29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C636C4-E968-4352-B035-CD0D73B16CD1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29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C52F01-DCD0-4237-BF9D-ACF4F1D74CFA}" type="slidenum">
              <a:rPr lang="en-US" altLang="zh-HK" sz="1000"/>
              <a:pPr>
                <a:spcBef>
                  <a:spcPct val="0"/>
                </a:spcBef>
              </a:pPr>
              <a:t>5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900661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A168C-E27E-4498-BBF1-67D9ED58A500}" type="slidenum">
              <a:rPr lang="en-US"/>
              <a:pPr/>
              <a:t>5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8582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39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A8FE29-268B-4B24-803F-54DEECBC2EBC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39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227D79-C5F3-4980-A81E-5D2ED8CD1338}" type="slidenum">
              <a:rPr lang="en-US" altLang="zh-HK" sz="1000"/>
              <a:pPr>
                <a:spcBef>
                  <a:spcPct val="0"/>
                </a:spcBef>
              </a:pPr>
              <a:t>5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0271720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60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008E66-4650-4AF7-90D5-FBEAF61E91EA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602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A35508-3405-490E-85EF-3E9BF0DF1E9D}" type="slidenum">
              <a:rPr lang="en-US" altLang="zh-HK" sz="1000"/>
              <a:pPr>
                <a:spcBef>
                  <a:spcPct val="0"/>
                </a:spcBef>
              </a:pPr>
              <a:t>5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46397525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70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AF68-6757-4745-8593-E3BA900CD718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704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ABA5CD-1227-43D8-AA98-F5A866FDA46F}" type="slidenum">
              <a:rPr lang="en-US" altLang="zh-HK" sz="1000"/>
              <a:pPr>
                <a:spcBef>
                  <a:spcPct val="0"/>
                </a:spcBef>
              </a:pPr>
              <a:t>5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1595892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806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4F0FF0-D1B0-4FF7-A6C4-C1D3146C2ACA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807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068D8D-E287-419D-812C-96BB29EFD3F4}" type="slidenum">
              <a:rPr lang="en-US" altLang="zh-HK" sz="1000"/>
              <a:pPr>
                <a:spcBef>
                  <a:spcPct val="0"/>
                </a:spcBef>
              </a:pPr>
              <a:t>5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4915460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8909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5AAA45-D392-40AC-A946-7EF8783F8C75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8909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10F11C-FCC7-4A93-84A9-4595D41D6F0B}" type="slidenum">
              <a:rPr lang="en-US" altLang="zh-HK" sz="1000"/>
              <a:pPr>
                <a:spcBef>
                  <a:spcPct val="0"/>
                </a:spcBef>
              </a:pPr>
              <a:t>6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07048866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011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C57C4A-C459-4E4F-AFB8-C39AA9DE6349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011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9F6AFE-58A5-4E0B-9C0A-A6491E438864}" type="slidenum">
              <a:rPr lang="en-US" altLang="zh-HK" sz="1000"/>
              <a:pPr>
                <a:spcBef>
                  <a:spcPct val="0"/>
                </a:spcBef>
              </a:pPr>
              <a:t>6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72659626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42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275D18-2F24-4D1F-878F-7D309DCB0EEA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42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07A8D4-A5D7-4FB8-95A8-33ECC97430E4}" type="slidenum">
              <a:rPr lang="en-US" altLang="zh-HK" sz="1000"/>
              <a:pPr>
                <a:spcBef>
                  <a:spcPct val="0"/>
                </a:spcBef>
              </a:pPr>
              <a:t>6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1071259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11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FDF6F9-3E6D-47D5-BD36-55BE6D2EEE4B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114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C7FAB3-F163-4206-96E3-7716CD979719}" type="slidenum">
              <a:rPr lang="en-US" altLang="zh-HK" sz="1000"/>
              <a:pPr>
                <a:spcBef>
                  <a:spcPct val="0"/>
                </a:spcBef>
              </a:pPr>
              <a:t>6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09251976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52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D2B98A-1017-4A25-BC0F-621B51DFF6C1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52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3E98DB-F996-4EAC-84D2-D1BA9187603B}" type="slidenum">
              <a:rPr lang="en-US" altLang="zh-HK" sz="1000"/>
              <a:pPr>
                <a:spcBef>
                  <a:spcPct val="0"/>
                </a:spcBef>
              </a:pPr>
              <a:t>6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79929163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21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BAE1C7-3F70-459C-870B-083D59C9CC1C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216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1404E0-B7C7-41F6-9E88-7262828E2510}" type="slidenum">
              <a:rPr lang="en-US" altLang="zh-HK" sz="1000"/>
              <a:pPr>
                <a:spcBef>
                  <a:spcPct val="0"/>
                </a:spcBef>
              </a:pPr>
              <a:t>6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316697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703C313-0C33-4A97-A22F-4A83A4D7F56B}" type="slidenum">
              <a:rPr lang="en-US" altLang="zh-HK" sz="1300"/>
              <a:pPr>
                <a:spcBef>
                  <a:spcPct val="0"/>
                </a:spcBef>
              </a:pPr>
              <a:t>6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373753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62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2CEF27-C237-420F-AC79-A3B105630C65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62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4B7D30-A2ED-4B2D-AD1E-CE2B28650803}" type="slidenum">
              <a:rPr lang="en-US" altLang="zh-HK" sz="1000"/>
              <a:pPr>
                <a:spcBef>
                  <a:spcPct val="0"/>
                </a:spcBef>
              </a:pPr>
              <a:t>6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96554124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83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1BEBAE-25D8-47A9-90DA-1C5BFB212FF5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83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C11AC6-098F-43A0-ABE3-51245B691C81}" type="slidenum">
              <a:rPr lang="en-US" altLang="zh-HK" sz="1000"/>
              <a:pPr>
                <a:spcBef>
                  <a:spcPct val="0"/>
                </a:spcBef>
              </a:pPr>
              <a:t>6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23096117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993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8FD34F-5031-4EF8-BA66-8B8C03AA6DF6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993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95C8D8-E906-4089-AEC3-C0254848877E}" type="slidenum">
              <a:rPr lang="en-US" altLang="zh-HK" sz="1000"/>
              <a:pPr>
                <a:spcBef>
                  <a:spcPct val="0"/>
                </a:spcBef>
              </a:pPr>
              <a:t>6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3992903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03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A18F48-F236-473D-98C1-A4751B067584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03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F9374D-9839-4FA1-8A02-45FEBB803457}" type="slidenum">
              <a:rPr lang="en-US" altLang="zh-HK" sz="1000"/>
              <a:pPr>
                <a:spcBef>
                  <a:spcPct val="0"/>
                </a:spcBef>
              </a:pPr>
              <a:t>6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50540263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13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C40279-221D-48B2-ACA6-BF84C6DF4685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13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ABBB39-A935-4B89-B70D-6AEAA7246359}" type="slidenum">
              <a:rPr lang="en-US" altLang="zh-HK" sz="1000"/>
              <a:pPr>
                <a:spcBef>
                  <a:spcPct val="0"/>
                </a:spcBef>
              </a:pPr>
              <a:t>7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0606306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34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7AE1AE-C3D9-44CA-8B06-5F595876B748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34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D2CE7C-2F28-4AC7-AFD7-9FB0A8854CEA}" type="slidenum">
              <a:rPr lang="en-US" altLang="zh-HK" sz="1000"/>
              <a:pPr>
                <a:spcBef>
                  <a:spcPct val="0"/>
                </a:spcBef>
              </a:pPr>
              <a:t>7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69932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44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35BFDD-28FD-49DA-9F39-42258EF0228E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44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D24E17-E23C-404C-848C-ECEFB22643A8}" type="slidenum">
              <a:rPr lang="en-US" altLang="zh-HK" sz="1000"/>
              <a:pPr>
                <a:spcBef>
                  <a:spcPct val="0"/>
                </a:spcBef>
              </a:pPr>
              <a:t>7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41871274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44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35BFDD-28FD-49DA-9F39-42258EF0228E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44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D24E17-E23C-404C-848C-ECEFB22643A8}" type="slidenum">
              <a:rPr lang="en-US" altLang="zh-HK" sz="1000"/>
              <a:pPr>
                <a:spcBef>
                  <a:spcPct val="0"/>
                </a:spcBef>
              </a:pPr>
              <a:t>7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93621356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269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D80CB17-7AF8-4727-BC0A-A939DA250784}" type="datetime1">
              <a:rPr lang="en-US" altLang="zh-HK" sz="1000"/>
              <a:pPr/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269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0275" eaLnBrk="0" hangingPunct="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87E796-9591-4D43-B641-4F8E0C14220F}" type="slidenum">
              <a:rPr lang="en-US" altLang="zh-HK" sz="1000"/>
              <a:pPr/>
              <a:t>7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63577407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65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DB92D2-795F-4A08-96B5-9769F99C4E6C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65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1CBB3F-A0B5-40FA-BBF4-58890709EAE2}" type="slidenum">
              <a:rPr lang="en-US" altLang="zh-HK" sz="1000"/>
              <a:pPr>
                <a:spcBef>
                  <a:spcPct val="0"/>
                </a:spcBef>
              </a:pPr>
              <a:t>7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2216309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1B29045-B81F-4E19-9F90-EFBEFF4A2F3C}" type="slidenum">
              <a:rPr lang="en-US" altLang="zh-HK" sz="1300"/>
              <a:pPr>
                <a:spcBef>
                  <a:spcPct val="0"/>
                </a:spcBef>
              </a:pPr>
              <a:t>7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40005337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085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8A7BC4-F95C-46CC-BE3F-2941FA102D84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085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AD4368-4771-4BDD-9E8E-51A098485C65}" type="slidenum">
              <a:rPr lang="en-US" altLang="zh-HK" sz="1000"/>
              <a:pPr>
                <a:spcBef>
                  <a:spcPct val="0"/>
                </a:spcBef>
              </a:pPr>
              <a:t>8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74889747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116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8A2114-A6C4-4CB4-977F-B6FC0445C6B7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1162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879CE4-6A13-451A-8794-27F755F0A19A}" type="slidenum">
              <a:rPr lang="en-US" altLang="zh-HK" sz="1000"/>
              <a:pPr>
                <a:spcBef>
                  <a:spcPct val="0"/>
                </a:spcBef>
              </a:pPr>
              <a:t>8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5377573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167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86ECC1-AB85-440D-81FF-FC93993C04B8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1674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BDEEF1-42EB-4370-99D7-F4930CA1A986}" type="slidenum">
              <a:rPr lang="en-US" altLang="zh-HK" sz="1000"/>
              <a:pPr>
                <a:spcBef>
                  <a:spcPct val="0"/>
                </a:spcBef>
              </a:pPr>
              <a:t>82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69651268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177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DF663C-BE57-4C10-A5D9-D45EF4CD791A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1776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76B6DB-2D5A-4D40-A78A-D128D20EB3D2}" type="slidenum">
              <a:rPr lang="en-US" altLang="zh-HK" sz="1000"/>
              <a:pPr>
                <a:spcBef>
                  <a:spcPct val="0"/>
                </a:spcBef>
              </a:pPr>
              <a:t>83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9672238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187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39EB2F-EADE-4A1F-BAB1-C248C502A4DF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1879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97F32D-23C8-42C2-A737-A7D80448BDC3}" type="slidenum">
              <a:rPr lang="en-US" altLang="zh-HK" sz="1000"/>
              <a:pPr>
                <a:spcBef>
                  <a:spcPct val="0"/>
                </a:spcBef>
              </a:pPr>
              <a:t>84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28774932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198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89A9A5-1817-4101-93B2-A56AD58F30B6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198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412152-1922-4996-A3F7-9E5D4A788990}" type="slidenum">
              <a:rPr lang="en-US" altLang="zh-HK" sz="1000"/>
              <a:pPr>
                <a:spcBef>
                  <a:spcPct val="0"/>
                </a:spcBef>
              </a:pPr>
              <a:t>85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04053146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HK" altLang="zh-HK"/>
          </a:p>
        </p:txBody>
      </p:sp>
      <p:sp>
        <p:nvSpPr>
          <p:cNvPr id="8192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zh-HK" sz="1000"/>
              <a:t>Perfect Spatial Hashing</a:t>
            </a:r>
          </a:p>
        </p:txBody>
      </p:sp>
      <p:sp>
        <p:nvSpPr>
          <p:cNvPr id="1208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3FD024-CC5C-4BB6-8C85-745FAF0491E5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81926" name="Footer Placeholder 5"/>
          <p:cNvSpPr>
            <a:spLocks noGrp="1"/>
          </p:cNvSpPr>
          <p:nvPr>
            <p:ph type="ftr" sz="quarter" idx="4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defTabSz="930275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zh-HK" sz="1000"/>
              <a:t>Siggraph 2006</a:t>
            </a:r>
          </a:p>
        </p:txBody>
      </p:sp>
      <p:sp>
        <p:nvSpPr>
          <p:cNvPr id="1208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3817A8-74F8-4365-80B4-BDC7BAE1ABE9}" type="slidenum">
              <a:rPr lang="en-US" altLang="zh-HK" sz="1000"/>
              <a:pPr>
                <a:spcBef>
                  <a:spcPct val="0"/>
                </a:spcBef>
              </a:pPr>
              <a:t>86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67267947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218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0184F6-7F9D-4FB2-9E11-7AF7609C7DA2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218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A9B5B4-1269-481B-8867-C538650BCB5D}" type="slidenum">
              <a:rPr lang="en-US" altLang="zh-HK" sz="1000"/>
              <a:pPr>
                <a:spcBef>
                  <a:spcPct val="0"/>
                </a:spcBef>
              </a:pPr>
              <a:t>87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310477277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228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CC82B5-92ED-44AC-A80A-808710D49CAF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228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164770-CF24-431C-BE6E-2F8D516AB06A}" type="slidenum">
              <a:rPr lang="en-US" altLang="zh-HK" sz="1000"/>
              <a:pPr>
                <a:spcBef>
                  <a:spcPct val="0"/>
                </a:spcBef>
              </a:pPr>
              <a:t>88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57684028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239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26EBC8-C1BA-42E0-8F05-BF647FBAED4C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239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3A1EC0-74E8-4E97-AF6B-2751A80ADD93}" type="slidenum">
              <a:rPr lang="en-US" altLang="zh-HK" sz="1000"/>
              <a:pPr>
                <a:spcBef>
                  <a:spcPct val="0"/>
                </a:spcBef>
              </a:pPr>
              <a:t>89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911104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8C5521B-E20B-43A2-9C3C-A1D23928AC23}" type="slidenum">
              <a:rPr lang="en-US" altLang="zh-HK" sz="1300"/>
              <a:pPr>
                <a:spcBef>
                  <a:spcPct val="0"/>
                </a:spcBef>
              </a:pPr>
              <a:t>8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320348708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249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CDA8D2-85E1-4798-B844-1E7321035917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249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D60819-C728-4F7C-A676-9478B2AD7892}" type="slidenum">
              <a:rPr lang="en-US" altLang="zh-HK" sz="1000"/>
              <a:pPr>
                <a:spcBef>
                  <a:spcPct val="0"/>
                </a:spcBef>
              </a:pPr>
              <a:t>90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188584439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erfect Spatial Hashing</a:t>
            </a:r>
          </a:p>
        </p:txBody>
      </p:sp>
      <p:sp>
        <p:nvSpPr>
          <p:cNvPr id="1259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70C71A-637D-491B-A37E-1AEB50D59560}" type="datetime1">
              <a:rPr lang="en-US" altLang="zh-HK" sz="1000" smtClean="0"/>
              <a:pPr>
                <a:spcBef>
                  <a:spcPct val="0"/>
                </a:spcBef>
              </a:pPr>
              <a:t>3/4/2021</a:t>
            </a:fld>
            <a:endParaRPr lang="en-US" altLang="zh-HK" sz="10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graph 2006</a:t>
            </a:r>
          </a:p>
        </p:txBody>
      </p:sp>
      <p:sp>
        <p:nvSpPr>
          <p:cNvPr id="1259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FD3825-CA96-4616-BAC9-1AFE85855AE0}" type="slidenum">
              <a:rPr lang="en-US" altLang="zh-HK" sz="1000"/>
              <a:pPr>
                <a:spcBef>
                  <a:spcPct val="0"/>
                </a:spcBef>
              </a:pPr>
              <a:t>91</a:t>
            </a:fld>
            <a:endParaRPr lang="en-US" altLang="zh-HK" sz="1000"/>
          </a:p>
        </p:txBody>
      </p:sp>
    </p:spTree>
    <p:extLst>
      <p:ext uri="{BB962C8B-B14F-4D97-AF65-F5344CB8AC3E}">
        <p14:creationId xmlns:p14="http://schemas.microsoft.com/office/powerpoint/2010/main" val="22144711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509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509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1492706-FFF4-4B17-ADFB-FDEABA8ADFEB}" type="slidenum">
              <a:rPr lang="en-US" altLang="zh-HK" sz="1300"/>
              <a:pPr>
                <a:spcBef>
                  <a:spcPct val="0"/>
                </a:spcBef>
              </a:pPr>
              <a:t>9</a:t>
            </a:fld>
            <a:endParaRPr lang="en-US" altLang="zh-HK" sz="1300"/>
          </a:p>
        </p:txBody>
      </p:sp>
    </p:spTree>
    <p:extLst>
      <p:ext uri="{BB962C8B-B14F-4D97-AF65-F5344CB8AC3E}">
        <p14:creationId xmlns:p14="http://schemas.microsoft.com/office/powerpoint/2010/main" val="2248037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A2F3F0-1D35-439E-AAA7-C9350D850B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5073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538557-A35D-45D1-B086-4C40EC8F09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624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278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2785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2895626-13C6-4A65-9F2A-E01DB83C12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78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2400" y="1295400"/>
            <a:ext cx="8839200" cy="51355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62000" y="6572250"/>
            <a:ext cx="83820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>
            <a:lvl1pPr>
              <a:defRPr/>
            </a:lvl1pPr>
          </a:lstStyle>
          <a:p>
            <a:fld id="{4D41EAA8-23F3-421B-8E24-360CCD8486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930637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1" y="609600"/>
            <a:ext cx="7769469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4353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1E89504-E9A2-4960-B6E9-AA849F475C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344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3A2ADB-794E-4A14-B462-84F708D128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40594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3434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3434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859EB1-3964-4F0B-AAF2-2D82819755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8214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0FC45A-B16E-4BE3-966F-650D166F9B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443489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D88420-11A1-4E9B-8B09-0569A8ABF5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19330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C31316-32B0-47E1-B495-2D5B9A2BB4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51618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794DEE-ADCF-4D48-B69B-5BE36010F7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96754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4663A8-7198-41C4-8C1F-6ACE455AAF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8010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95400"/>
            <a:ext cx="8839200" cy="513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572250"/>
            <a:ext cx="838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39688" y="6572250"/>
            <a:ext cx="604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latin typeface="+mn-lt"/>
              </a:defRPr>
            </a:lvl1pPr>
          </a:lstStyle>
          <a:p>
            <a:fld id="{1E99FDDE-525F-4C70-A2BE-D92EE485439A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5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diagramData" Target="../diagrams/data1.xml"/><Relationship Id="rId21" Type="http://schemas.openxmlformats.org/officeDocument/2006/relationships/image" Target="../media/image19.png"/><Relationship Id="rId7" Type="http://schemas.microsoft.com/office/2007/relationships/diagramDrawing" Target="../diagrams/drawing1.xml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9.png"/><Relationship Id="rId24" Type="http://schemas.openxmlformats.org/officeDocument/2006/relationships/image" Target="../media/image22.png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10" Type="http://schemas.openxmlformats.org/officeDocument/2006/relationships/image" Target="../media/image8.png"/><Relationship Id="rId19" Type="http://schemas.openxmlformats.org/officeDocument/2006/relationships/image" Target="../media/image17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7.png"/><Relationship Id="rId14" Type="http://schemas.openxmlformats.org/officeDocument/2006/relationships/image" Target="../media/image12.png"/><Relationship Id="rId2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5.png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4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9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17.pn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16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11" Type="http://schemas.openxmlformats.org/officeDocument/2006/relationships/image" Target="../media/image19.png"/><Relationship Id="rId5" Type="http://schemas.openxmlformats.org/officeDocument/2006/relationships/diagramQuickStyle" Target="../diagrams/quickStyle4.xml"/><Relationship Id="rId10" Type="http://schemas.openxmlformats.org/officeDocument/2006/relationships/image" Target="../media/image18.png"/><Relationship Id="rId4" Type="http://schemas.openxmlformats.org/officeDocument/2006/relationships/diagramLayout" Target="../diagrams/layout4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52.png"/><Relationship Id="rId10" Type="http://schemas.openxmlformats.org/officeDocument/2006/relationships/image" Target="../media/image65.png"/><Relationship Id="rId4" Type="http://schemas.openxmlformats.org/officeDocument/2006/relationships/image" Target="../media/image51.png"/><Relationship Id="rId9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4.jpe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8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cse.ust.hk/~psander/metarenderer/" TargetMode="Externa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toronto.edu/~jacobson/phong-demo/" TargetMode="Externa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6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0" Type="http://schemas.openxmlformats.org/officeDocument/2006/relationships/image" Target="../media/image12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0"/>
            <a:ext cx="7772400" cy="1470025"/>
          </a:xfrm>
        </p:spPr>
        <p:txBody>
          <a:bodyPr anchor="ctr"/>
          <a:lstStyle/>
          <a:p>
            <a:r>
              <a:rPr lang="en-HK" dirty="0"/>
              <a:t>Graphics:</a:t>
            </a:r>
            <a:br>
              <a:rPr lang="en-HK" dirty="0"/>
            </a:br>
            <a:r>
              <a:rPr lang="en-HK" dirty="0"/>
              <a:t>Rendering Basics</a:t>
            </a:r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76200"/>
            <a:ext cx="6400800" cy="1752600"/>
          </a:xfrm>
        </p:spPr>
        <p:txBody>
          <a:bodyPr/>
          <a:lstStyle/>
          <a:p>
            <a:r>
              <a:rPr lang="en-US" sz="3200" dirty="0"/>
              <a:t>COMP4451 Game Programming</a:t>
            </a: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175895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0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001B9773-066B-4317-9A54-28914ABC11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620084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0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01E7D836-F2EF-4A27-80DB-2F77F04610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009587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ertex transformation</a:t>
            </a:r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234825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6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77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4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78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2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79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800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28680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798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28681" name="Group 309"/>
          <p:cNvGrpSpPr>
            <a:grpSpLocks/>
          </p:cNvGrpSpPr>
          <p:nvPr/>
        </p:nvGrpSpPr>
        <p:grpSpPr bwMode="auto">
          <a:xfrm>
            <a:off x="1859574" y="4991100"/>
            <a:ext cx="762000" cy="751743"/>
            <a:chOff x="1843852" y="4929157"/>
            <a:chExt cx="762106" cy="812945"/>
          </a:xfrm>
        </p:grpSpPr>
        <p:sp>
          <p:nvSpPr>
            <p:cNvPr id="28789" name="Rectangle 85"/>
            <p:cNvSpPr>
              <a:spLocks noChangeArrowheads="1"/>
            </p:cNvSpPr>
            <p:nvPr/>
          </p:nvSpPr>
          <p:spPr bwMode="auto">
            <a:xfrm rot="4651257">
              <a:off x="2313472" y="5080682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 rot="5400000">
              <a:off x="1899076" y="5048477"/>
              <a:ext cx="148961" cy="14802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8" name="Isosceles Triangle 87"/>
            <p:cNvSpPr/>
            <p:nvPr/>
          </p:nvSpPr>
          <p:spPr bwMode="auto">
            <a:xfrm rot="1486861">
              <a:off x="2337755" y="5475875"/>
              <a:ext cx="211045" cy="182239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9" name="Oval 88"/>
            <p:cNvSpPr/>
            <p:nvPr/>
          </p:nvSpPr>
          <p:spPr bwMode="auto">
            <a:xfrm rot="5400000">
              <a:off x="2164925" y="5245985"/>
              <a:ext cx="114097" cy="11431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93" name="Oval 89"/>
            <p:cNvSpPr>
              <a:spLocks noChangeArrowheads="1"/>
            </p:cNvSpPr>
            <p:nvPr/>
          </p:nvSpPr>
          <p:spPr bwMode="auto">
            <a:xfrm rot="5400000">
              <a:off x="2075382" y="4929157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94" name="Isosceles Triangle 90"/>
            <p:cNvSpPr>
              <a:spLocks noChangeArrowheads="1"/>
            </p:cNvSpPr>
            <p:nvPr/>
          </p:nvSpPr>
          <p:spPr bwMode="auto">
            <a:xfrm rot="6862251">
              <a:off x="1921534" y="5383739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95" name="Oval 167"/>
            <p:cNvSpPr>
              <a:spLocks noChangeArrowheads="1"/>
            </p:cNvSpPr>
            <p:nvPr/>
          </p:nvSpPr>
          <p:spPr bwMode="auto">
            <a:xfrm rot="5400000">
              <a:off x="2046867" y="5136611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96" name="Oval 168"/>
            <p:cNvSpPr>
              <a:spLocks noChangeArrowheads="1"/>
            </p:cNvSpPr>
            <p:nvPr/>
          </p:nvSpPr>
          <p:spPr bwMode="auto">
            <a:xfrm rot="5400000">
              <a:off x="1843852" y="5204324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682" name="Group 306"/>
          <p:cNvGrpSpPr>
            <a:grpSpLocks/>
          </p:cNvGrpSpPr>
          <p:nvPr/>
        </p:nvGrpSpPr>
        <p:grpSpPr bwMode="auto">
          <a:xfrm>
            <a:off x="3087566" y="3276600"/>
            <a:ext cx="1153257" cy="1078523"/>
            <a:chOff x="3184525" y="4200972"/>
            <a:chExt cx="1152525" cy="1167942"/>
          </a:xfrm>
        </p:grpSpPr>
        <p:sp>
          <p:nvSpPr>
            <p:cNvPr id="271" name="Trapezoid 270"/>
            <p:cNvSpPr/>
            <p:nvPr/>
          </p:nvSpPr>
          <p:spPr bwMode="auto">
            <a:xfrm flipV="1">
              <a:off x="3184525" y="4200972"/>
              <a:ext cx="1152525" cy="768049"/>
            </a:xfrm>
            <a:prstGeom prst="trapezoid">
              <a:avLst>
                <a:gd name="adj" fmla="val 49354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cxnSp>
          <p:nvCxnSpPr>
            <p:cNvPr id="28787" name="Straight Connector 201"/>
            <p:cNvCxnSpPr>
              <a:cxnSpLocks noChangeShapeType="1"/>
            </p:cNvCxnSpPr>
            <p:nvPr/>
          </p:nvCxnSpPr>
          <p:spPr bwMode="auto">
            <a:xfrm rot="5400000" flipH="1" flipV="1">
              <a:off x="3661856" y="5067250"/>
              <a:ext cx="389797" cy="1948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8" name="Straight Connector 202"/>
            <p:cNvCxnSpPr>
              <a:cxnSpLocks noChangeShapeType="1"/>
            </p:cNvCxnSpPr>
            <p:nvPr/>
          </p:nvCxnSpPr>
          <p:spPr bwMode="auto">
            <a:xfrm rot="16200000" flipV="1">
              <a:off x="3459757" y="5070767"/>
              <a:ext cx="399153" cy="19714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683" name="Group 321"/>
          <p:cNvGrpSpPr>
            <a:grpSpLocks/>
          </p:cNvGrpSpPr>
          <p:nvPr/>
        </p:nvGrpSpPr>
        <p:grpSpPr bwMode="auto">
          <a:xfrm>
            <a:off x="171450" y="3292720"/>
            <a:ext cx="1211873" cy="1005254"/>
            <a:chOff x="311218" y="3189523"/>
            <a:chExt cx="1211402" cy="1089223"/>
          </a:xfrm>
        </p:grpSpPr>
        <p:grpSp>
          <p:nvGrpSpPr>
            <p:cNvPr id="28762" name="Group 247"/>
            <p:cNvGrpSpPr>
              <a:grpSpLocks/>
            </p:cNvGrpSpPr>
            <p:nvPr/>
          </p:nvGrpSpPr>
          <p:grpSpPr bwMode="auto">
            <a:xfrm>
              <a:off x="1041077" y="3674720"/>
              <a:ext cx="481543" cy="480023"/>
              <a:chOff x="727603" y="4631197"/>
              <a:chExt cx="481543" cy="480023"/>
            </a:xfrm>
          </p:grpSpPr>
          <p:grpSp>
            <p:nvGrpSpPr>
              <p:cNvPr id="28779" name="Group 230"/>
              <p:cNvGrpSpPr>
                <a:grpSpLocks/>
              </p:cNvGrpSpPr>
              <p:nvPr/>
            </p:nvGrpSpPr>
            <p:grpSpPr bwMode="auto">
              <a:xfrm>
                <a:off x="735129" y="4631197"/>
                <a:ext cx="395657" cy="410662"/>
                <a:chOff x="735129" y="4631197"/>
                <a:chExt cx="395657" cy="410662"/>
              </a:xfrm>
            </p:grpSpPr>
            <p:sp>
              <p:nvSpPr>
                <p:cNvPr id="28782" name="Oval 37"/>
                <p:cNvSpPr>
                  <a:spLocks noChangeArrowheads="1"/>
                </p:cNvSpPr>
                <p:nvPr/>
              </p:nvSpPr>
              <p:spPr bwMode="auto">
                <a:xfrm>
                  <a:off x="735129" y="4631197"/>
                  <a:ext cx="235567" cy="235567"/>
                </a:xfrm>
                <a:prstGeom prst="ellips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HK" altLang="zh-HK" sz="1846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783" name="Group 219"/>
                <p:cNvGrpSpPr>
                  <a:grpSpLocks/>
                </p:cNvGrpSpPr>
                <p:nvPr/>
              </p:nvGrpSpPr>
              <p:grpSpPr bwMode="auto">
                <a:xfrm rot="10800000">
                  <a:off x="834452" y="4745525"/>
                  <a:ext cx="296334" cy="296334"/>
                  <a:chOff x="486834" y="3606183"/>
                  <a:chExt cx="296334" cy="296334"/>
                </a:xfrm>
              </p:grpSpPr>
              <p:cxnSp>
                <p:nvCxnSpPr>
                  <p:cNvPr id="28784" name="Straight Arrow Connector 220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34207" y="3753556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00CC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785" name="Straight Arrow Connector 221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86834" y="3900929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8780" name="Picture 243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7603" y="5022320"/>
                <a:ext cx="1270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81" name="Picture 244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69446" y="4643967"/>
                <a:ext cx="1397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763" name="Group 248"/>
            <p:cNvGrpSpPr>
              <a:grpSpLocks/>
            </p:cNvGrpSpPr>
            <p:nvPr/>
          </p:nvGrpSpPr>
          <p:grpSpPr bwMode="auto">
            <a:xfrm>
              <a:off x="588252" y="3189523"/>
              <a:ext cx="487690" cy="463497"/>
              <a:chOff x="957992" y="3896837"/>
              <a:chExt cx="487690" cy="463497"/>
            </a:xfrm>
          </p:grpSpPr>
          <p:grpSp>
            <p:nvGrpSpPr>
              <p:cNvPr id="28772" name="Group 229"/>
              <p:cNvGrpSpPr>
                <a:grpSpLocks/>
              </p:cNvGrpSpPr>
              <p:nvPr/>
            </p:nvGrpSpPr>
            <p:grpSpPr bwMode="auto">
              <a:xfrm>
                <a:off x="970696" y="3901126"/>
                <a:ext cx="390877" cy="394227"/>
                <a:chOff x="970696" y="3901126"/>
                <a:chExt cx="390877" cy="394227"/>
              </a:xfrm>
            </p:grpSpPr>
            <p:sp>
              <p:nvSpPr>
                <p:cNvPr id="28775" name="Rectangle 40"/>
                <p:cNvSpPr>
                  <a:spLocks noChangeArrowheads="1"/>
                </p:cNvSpPr>
                <p:nvPr/>
              </p:nvSpPr>
              <p:spPr bwMode="auto">
                <a:xfrm>
                  <a:off x="970696" y="3901126"/>
                  <a:ext cx="204610" cy="204610"/>
                </a:xfrm>
                <a:prstGeom prst="rect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HK" altLang="zh-HK" sz="1846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776" name="Group 222"/>
                <p:cNvGrpSpPr>
                  <a:grpSpLocks/>
                </p:cNvGrpSpPr>
                <p:nvPr/>
              </p:nvGrpSpPr>
              <p:grpSpPr bwMode="auto">
                <a:xfrm rot="10800000">
                  <a:off x="1065239" y="3999019"/>
                  <a:ext cx="296334" cy="296334"/>
                  <a:chOff x="486834" y="3606183"/>
                  <a:chExt cx="296334" cy="296334"/>
                </a:xfrm>
              </p:grpSpPr>
              <p:cxnSp>
                <p:nvCxnSpPr>
                  <p:cNvPr id="28777" name="Straight Arrow Connector 223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34207" y="3753556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00CC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778" name="Straight Arrow Connector 224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86834" y="3900929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8773" name="Picture 242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7992" y="4271434"/>
                <a:ext cx="1270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74" name="Picture 245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5982" y="3896837"/>
                <a:ext cx="1397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764" name="Group 249"/>
            <p:cNvGrpSpPr>
              <a:grpSpLocks/>
            </p:cNvGrpSpPr>
            <p:nvPr/>
          </p:nvGrpSpPr>
          <p:grpSpPr bwMode="auto">
            <a:xfrm>
              <a:off x="311218" y="3788343"/>
              <a:ext cx="490470" cy="490403"/>
              <a:chOff x="311218" y="4005369"/>
              <a:chExt cx="490470" cy="490403"/>
            </a:xfrm>
          </p:grpSpPr>
          <p:grpSp>
            <p:nvGrpSpPr>
              <p:cNvPr id="28765" name="Group 228"/>
              <p:cNvGrpSpPr>
                <a:grpSpLocks/>
              </p:cNvGrpSpPr>
              <p:nvPr/>
            </p:nvGrpSpPr>
            <p:grpSpPr bwMode="auto">
              <a:xfrm>
                <a:off x="311218" y="4005369"/>
                <a:ext cx="411211" cy="418464"/>
                <a:chOff x="311218" y="4005369"/>
                <a:chExt cx="411211" cy="418464"/>
              </a:xfrm>
            </p:grpSpPr>
            <p:sp>
              <p:nvSpPr>
                <p:cNvPr id="28768" name="Isosceles Triangle 39"/>
                <p:cNvSpPr>
                  <a:spLocks noChangeArrowheads="1"/>
                </p:cNvSpPr>
                <p:nvPr/>
              </p:nvSpPr>
              <p:spPr bwMode="auto">
                <a:xfrm>
                  <a:off x="311218" y="4005369"/>
                  <a:ext cx="239600" cy="206552"/>
                </a:xfrm>
                <a:prstGeom prst="triangle">
                  <a:avLst>
                    <a:gd name="adj" fmla="val 50000"/>
                  </a:avLst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HK" altLang="zh-HK" sz="1846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769" name="Group 225"/>
                <p:cNvGrpSpPr>
                  <a:grpSpLocks/>
                </p:cNvGrpSpPr>
                <p:nvPr/>
              </p:nvGrpSpPr>
              <p:grpSpPr bwMode="auto">
                <a:xfrm rot="10800000">
                  <a:off x="426095" y="4127499"/>
                  <a:ext cx="296334" cy="296334"/>
                  <a:chOff x="486834" y="3606183"/>
                  <a:chExt cx="296334" cy="296334"/>
                </a:xfrm>
              </p:grpSpPr>
              <p:cxnSp>
                <p:nvCxnSpPr>
                  <p:cNvPr id="28770" name="Straight Arrow Connector 226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34207" y="3753556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00CC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771" name="Straight Arrow Connector 227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86834" y="3900929"/>
                    <a:ext cx="296333" cy="1588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8766" name="Picture 241" descr="latex-image-1.pdf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9684" y="4406872"/>
                <a:ext cx="1270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67" name="Picture 246" descr="latex-image-1.pdf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988" y="4024313"/>
                <a:ext cx="1397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84" name="Group 253"/>
          <p:cNvGrpSpPr>
            <a:grpSpLocks/>
          </p:cNvGrpSpPr>
          <p:nvPr/>
        </p:nvGrpSpPr>
        <p:grpSpPr bwMode="auto">
          <a:xfrm>
            <a:off x="2092569" y="5747238"/>
            <a:ext cx="398585" cy="446943"/>
            <a:chOff x="1593850" y="5426604"/>
            <a:chExt cx="399520" cy="483131"/>
          </a:xfrm>
        </p:grpSpPr>
        <p:grpSp>
          <p:nvGrpSpPr>
            <p:cNvPr id="28757" name="Group 235"/>
            <p:cNvGrpSpPr>
              <a:grpSpLocks/>
            </p:cNvGrpSpPr>
            <p:nvPr/>
          </p:nvGrpSpPr>
          <p:grpSpPr bwMode="auto">
            <a:xfrm>
              <a:off x="1650907" y="5525294"/>
              <a:ext cx="296333" cy="296333"/>
              <a:chOff x="1666483" y="5368913"/>
              <a:chExt cx="296333" cy="296333"/>
            </a:xfrm>
          </p:grpSpPr>
          <p:cxnSp>
            <p:nvCxnSpPr>
              <p:cNvPr id="28760" name="Straight Arrow Connector 233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61" name="Straight Arrow Connector 234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58" name="Picture 250" descr="latex-image-1.pd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370" y="5426604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59" name="Picture 252" descr="latex-image-1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850" y="5833535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5" name="Group 258"/>
          <p:cNvGrpSpPr>
            <a:grpSpLocks/>
          </p:cNvGrpSpPr>
          <p:nvPr/>
        </p:nvGrpSpPr>
        <p:grpSpPr bwMode="auto">
          <a:xfrm>
            <a:off x="1592874" y="4451839"/>
            <a:ext cx="518746" cy="448408"/>
            <a:chOff x="1577111" y="3500438"/>
            <a:chExt cx="518919" cy="485298"/>
          </a:xfrm>
        </p:grpSpPr>
        <p:cxnSp>
          <p:nvCxnSpPr>
            <p:cNvPr id="28749" name="Straight Connector 170"/>
            <p:cNvCxnSpPr>
              <a:cxnSpLocks noChangeShapeType="1"/>
            </p:cNvCxnSpPr>
            <p:nvPr/>
          </p:nvCxnSpPr>
          <p:spPr bwMode="auto">
            <a:xfrm rot="16200000" flipH="1">
              <a:off x="1702735" y="3891615"/>
              <a:ext cx="163039" cy="252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0" name="Straight Connector 172"/>
            <p:cNvCxnSpPr>
              <a:cxnSpLocks noChangeShapeType="1"/>
            </p:cNvCxnSpPr>
            <p:nvPr/>
          </p:nvCxnSpPr>
          <p:spPr bwMode="auto">
            <a:xfrm>
              <a:off x="1773767" y="3814233"/>
              <a:ext cx="152956" cy="826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8751" name="Group 256"/>
            <p:cNvGrpSpPr>
              <a:grpSpLocks/>
            </p:cNvGrpSpPr>
            <p:nvPr/>
          </p:nvGrpSpPr>
          <p:grpSpPr bwMode="auto">
            <a:xfrm>
              <a:off x="1577111" y="3500438"/>
              <a:ext cx="518919" cy="314501"/>
              <a:chOff x="1577111" y="3500438"/>
              <a:chExt cx="518919" cy="314501"/>
            </a:xfrm>
          </p:grpSpPr>
          <p:grpSp>
            <p:nvGrpSpPr>
              <p:cNvPr id="28752" name="Group 231"/>
              <p:cNvGrpSpPr>
                <a:grpSpLocks/>
              </p:cNvGrpSpPr>
              <p:nvPr/>
            </p:nvGrpSpPr>
            <p:grpSpPr bwMode="auto">
              <a:xfrm rot="1096341" flipH="1">
                <a:off x="1577111" y="3584032"/>
                <a:ext cx="397547" cy="230907"/>
                <a:chOff x="1605010" y="3583327"/>
                <a:chExt cx="397547" cy="230907"/>
              </a:xfrm>
            </p:grpSpPr>
            <p:cxnSp>
              <p:nvCxnSpPr>
                <p:cNvPr id="28755" name="Straight Arrow Connector 18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1572878" y="3615459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00CC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756" name="Straight Arrow Connector 19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771652" y="3647592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00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pic>
            <p:nvPicPr>
              <p:cNvPr id="28753" name="Picture 254" descr="latex-image-1.pdf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94430" y="3577160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54" name="Picture 255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5387" y="3500438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86" name="Group 308"/>
          <p:cNvGrpSpPr>
            <a:grpSpLocks/>
          </p:cNvGrpSpPr>
          <p:nvPr/>
        </p:nvGrpSpPr>
        <p:grpSpPr bwMode="auto">
          <a:xfrm>
            <a:off x="3279531" y="3213589"/>
            <a:ext cx="807427" cy="1472711"/>
            <a:chOff x="3375938" y="4131590"/>
            <a:chExt cx="807396" cy="1595820"/>
          </a:xfrm>
        </p:grpSpPr>
        <p:sp>
          <p:nvSpPr>
            <p:cNvPr id="28736" name="Rectangle 193"/>
            <p:cNvSpPr>
              <a:spLocks noChangeArrowheads="1"/>
            </p:cNvSpPr>
            <p:nvPr/>
          </p:nvSpPr>
          <p:spPr bwMode="auto">
            <a:xfrm rot="-4028115">
              <a:off x="3375938" y="4358300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 rot="18320628">
              <a:off x="3784133" y="4797543"/>
              <a:ext cx="149261" cy="147998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6" name="Isosceles Triangle 195"/>
            <p:cNvSpPr/>
            <p:nvPr/>
          </p:nvSpPr>
          <p:spPr bwMode="auto">
            <a:xfrm rot="14407489">
              <a:off x="3626419" y="4146334"/>
              <a:ext cx="211188" cy="181701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 bwMode="auto">
            <a:xfrm rot="18320628">
              <a:off x="3702691" y="4522224"/>
              <a:ext cx="114327" cy="11429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8740" name="Oval 197"/>
            <p:cNvSpPr>
              <a:spLocks noChangeArrowheads="1"/>
            </p:cNvSpPr>
            <p:nvPr/>
          </p:nvSpPr>
          <p:spPr bwMode="auto">
            <a:xfrm rot="-3279372">
              <a:off x="3545583" y="4741716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41" name="Isosceles Triangle 198"/>
            <p:cNvSpPr>
              <a:spLocks noChangeArrowheads="1"/>
            </p:cNvSpPr>
            <p:nvPr/>
          </p:nvSpPr>
          <p:spPr bwMode="auto">
            <a:xfrm rot="-1817121">
              <a:off x="3798426" y="4275386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42" name="Oval 199"/>
            <p:cNvSpPr>
              <a:spLocks noChangeArrowheads="1"/>
            </p:cNvSpPr>
            <p:nvPr/>
          </p:nvSpPr>
          <p:spPr bwMode="auto">
            <a:xfrm rot="-3279372">
              <a:off x="3736007" y="4680245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43" name="Oval 200"/>
            <p:cNvSpPr>
              <a:spLocks noChangeArrowheads="1"/>
            </p:cNvSpPr>
            <p:nvPr/>
          </p:nvSpPr>
          <p:spPr bwMode="auto">
            <a:xfrm rot="-3279372">
              <a:off x="3919532" y="4701343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28744" name="Group 307"/>
            <p:cNvGrpSpPr>
              <a:grpSpLocks/>
            </p:cNvGrpSpPr>
            <p:nvPr/>
          </p:nvGrpSpPr>
          <p:grpSpPr bwMode="auto">
            <a:xfrm>
              <a:off x="3672305" y="5276237"/>
              <a:ext cx="456087" cy="451173"/>
              <a:chOff x="3672305" y="5276237"/>
              <a:chExt cx="456087" cy="451173"/>
            </a:xfrm>
          </p:grpSpPr>
          <p:cxnSp>
            <p:nvCxnSpPr>
              <p:cNvPr id="28745" name="Straight Arrow Connector 205"/>
              <p:cNvCxnSpPr>
                <a:cxnSpLocks noChangeShapeType="1"/>
              </p:cNvCxnSpPr>
              <p:nvPr/>
            </p:nvCxnSpPr>
            <p:spPr bwMode="auto">
              <a:xfrm rot="7520628" flipV="1">
                <a:off x="3640173" y="5425515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46" name="Straight Arrow Connector 206"/>
              <p:cNvCxnSpPr>
                <a:cxnSpLocks noChangeShapeType="1"/>
              </p:cNvCxnSpPr>
              <p:nvPr/>
            </p:nvCxnSpPr>
            <p:spPr bwMode="auto">
              <a:xfrm rot="8679372" flipH="1" flipV="1">
                <a:off x="3781665" y="5276237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28747" name="Picture 271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0603" y="5651210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48" name="Picture 272" descr="latex-image-1.pdf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792" y="5375804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87" name="Group 310"/>
          <p:cNvGrpSpPr>
            <a:grpSpLocks/>
          </p:cNvGrpSpPr>
          <p:nvPr/>
        </p:nvGrpSpPr>
        <p:grpSpPr bwMode="auto">
          <a:xfrm>
            <a:off x="4775689" y="4308231"/>
            <a:ext cx="2114550" cy="1893277"/>
            <a:chOff x="4895850" y="3736975"/>
            <a:chExt cx="2114550" cy="2051050"/>
          </a:xfrm>
        </p:grpSpPr>
        <p:sp>
          <p:nvSpPr>
            <p:cNvPr id="28712" name="Oval 281"/>
            <p:cNvSpPr>
              <a:spLocks noChangeArrowheads="1"/>
            </p:cNvSpPr>
            <p:nvPr/>
          </p:nvSpPr>
          <p:spPr bwMode="auto">
            <a:xfrm rot="2464773">
              <a:off x="6349019" y="4609093"/>
              <a:ext cx="431953" cy="2996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3" name="Oval 282"/>
            <p:cNvSpPr/>
            <p:nvPr/>
          </p:nvSpPr>
          <p:spPr bwMode="auto">
            <a:xfrm>
              <a:off x="5924550" y="4337050"/>
              <a:ext cx="190500" cy="138113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14" name="Oval 283"/>
            <p:cNvSpPr>
              <a:spLocks noChangeArrowheads="1"/>
            </p:cNvSpPr>
            <p:nvPr/>
          </p:nvSpPr>
          <p:spPr bwMode="auto">
            <a:xfrm rot="-3348940">
              <a:off x="5408433" y="4698689"/>
              <a:ext cx="604337" cy="4792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15" name="Oval 284"/>
            <p:cNvSpPr>
              <a:spLocks noChangeArrowheads="1"/>
            </p:cNvSpPr>
            <p:nvPr/>
          </p:nvSpPr>
          <p:spPr bwMode="auto">
            <a:xfrm rot="1781541">
              <a:off x="5972820" y="4548121"/>
              <a:ext cx="259447" cy="230024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6" name="Oval 285"/>
            <p:cNvSpPr/>
            <p:nvPr/>
          </p:nvSpPr>
          <p:spPr bwMode="auto">
            <a:xfrm rot="3948434" flipV="1">
              <a:off x="6022303" y="4836929"/>
              <a:ext cx="544513" cy="41470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17" name="Freeform 286"/>
            <p:cNvSpPr>
              <a:spLocks/>
            </p:cNvSpPr>
            <p:nvPr/>
          </p:nvSpPr>
          <p:spPr bwMode="auto">
            <a:xfrm>
              <a:off x="5283200" y="4140200"/>
              <a:ext cx="673100" cy="431800"/>
            </a:xfrm>
            <a:custGeom>
              <a:avLst/>
              <a:gdLst>
                <a:gd name="T0" fmla="*/ 0 w 673100"/>
                <a:gd name="T1" fmla="*/ 257175 h 431800"/>
                <a:gd name="T2" fmla="*/ 336550 w 673100"/>
                <a:gd name="T3" fmla="*/ 0 h 431800"/>
                <a:gd name="T4" fmla="*/ 673100 w 673100"/>
                <a:gd name="T5" fmla="*/ 88900 h 431800"/>
                <a:gd name="T6" fmla="*/ 425450 w 673100"/>
                <a:gd name="T7" fmla="*/ 431800 h 431800"/>
                <a:gd name="T8" fmla="*/ 0 w 673100"/>
                <a:gd name="T9" fmla="*/ 257175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718" name="Freeform 287"/>
            <p:cNvSpPr>
              <a:spLocks/>
            </p:cNvSpPr>
            <p:nvPr/>
          </p:nvSpPr>
          <p:spPr bwMode="auto">
            <a:xfrm>
              <a:off x="6200775" y="4127500"/>
              <a:ext cx="571500" cy="434975"/>
            </a:xfrm>
            <a:custGeom>
              <a:avLst/>
              <a:gdLst>
                <a:gd name="T0" fmla="*/ 0 w 571500"/>
                <a:gd name="T1" fmla="*/ 0 h 434975"/>
                <a:gd name="T2" fmla="*/ 111125 w 571500"/>
                <a:gd name="T3" fmla="*/ 434975 h 434975"/>
                <a:gd name="T4" fmla="*/ 571500 w 571500"/>
                <a:gd name="T5" fmla="*/ 171450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9" name="Freeform 288"/>
            <p:cNvSpPr/>
            <p:nvPr/>
          </p:nvSpPr>
          <p:spPr bwMode="auto">
            <a:xfrm>
              <a:off x="5870331" y="4013200"/>
              <a:ext cx="293077" cy="114300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720" name="Rectangle 289"/>
            <p:cNvSpPr>
              <a:spLocks noChangeArrowheads="1"/>
            </p:cNvSpPr>
            <p:nvPr/>
          </p:nvSpPr>
          <p:spPr bwMode="auto">
            <a:xfrm>
              <a:off x="5356225" y="4070350"/>
              <a:ext cx="1327149" cy="1336675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28721" name="Group 279"/>
            <p:cNvGrpSpPr>
              <a:grpSpLocks/>
            </p:cNvGrpSpPr>
            <p:nvPr/>
          </p:nvGrpSpPr>
          <p:grpSpPr bwMode="auto">
            <a:xfrm flipV="1">
              <a:off x="5936668" y="4472263"/>
              <a:ext cx="340265" cy="348051"/>
              <a:chOff x="5702207" y="5855041"/>
              <a:chExt cx="340265" cy="348051"/>
            </a:xfrm>
          </p:grpSpPr>
          <p:cxnSp>
            <p:nvCxnSpPr>
              <p:cNvPr id="278" name="Straight Arrow Connector 277"/>
              <p:cNvCxnSpPr/>
              <p:nvPr/>
            </p:nvCxnSpPr>
            <p:spPr bwMode="auto">
              <a:xfrm rot="7520628" flipV="1">
                <a:off x="5670245" y="6004746"/>
                <a:ext cx="230187" cy="1670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279" name="Straight Arrow Connector 278"/>
              <p:cNvCxnSpPr/>
              <p:nvPr/>
            </p:nvCxnSpPr>
            <p:spPr bwMode="auto">
              <a:xfrm rot="8679372" flipH="1" flipV="1">
                <a:off x="5811715" y="5855705"/>
                <a:ext cx="230066" cy="166687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28722" name="Picture 290" descr="latex-image-1.pdf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5095" y="4468154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3" name="Picture 291" descr="latex-image-1.pdf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282" y="4640776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24" name="Group 301"/>
            <p:cNvGrpSpPr>
              <a:grpSpLocks/>
            </p:cNvGrpSpPr>
            <p:nvPr/>
          </p:nvGrpSpPr>
          <p:grpSpPr bwMode="auto">
            <a:xfrm>
              <a:off x="5045719" y="5345062"/>
              <a:ext cx="308709" cy="342900"/>
              <a:chOff x="5048894" y="5329187"/>
              <a:chExt cx="308709" cy="342900"/>
            </a:xfrm>
          </p:grpSpPr>
          <p:cxnSp>
            <p:nvCxnSpPr>
              <p:cNvPr id="28732" name="Straight Connector 296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33" name="Straight Connector 297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25" name="Picture 298" descr="latex-image-1.pdf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5711825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6" name="Picture 299" descr="latex-image-1.pdf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5850" y="5353050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7" name="Picture 300" descr="latex-image-1.pdf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9600" y="4095750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28" name="Group 302"/>
            <p:cNvGrpSpPr>
              <a:grpSpLocks/>
            </p:cNvGrpSpPr>
            <p:nvPr/>
          </p:nvGrpSpPr>
          <p:grpSpPr bwMode="auto">
            <a:xfrm flipH="1" flipV="1">
              <a:off x="6684019" y="3789312"/>
              <a:ext cx="308709" cy="342900"/>
              <a:chOff x="5048894" y="5329187"/>
              <a:chExt cx="308709" cy="342900"/>
            </a:xfrm>
          </p:grpSpPr>
          <p:cxnSp>
            <p:nvCxnSpPr>
              <p:cNvPr id="28730" name="Straight Connector 303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31" name="Straight Connector 304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29" name="Picture 305" descr="latex-image-1.pdf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25" y="3736975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8" name="Group 133"/>
          <p:cNvGrpSpPr>
            <a:grpSpLocks/>
          </p:cNvGrpSpPr>
          <p:nvPr/>
        </p:nvGrpSpPr>
        <p:grpSpPr bwMode="auto">
          <a:xfrm>
            <a:off x="7611208" y="3223846"/>
            <a:ext cx="1383323" cy="1179635"/>
            <a:chOff x="7611403" y="3206856"/>
            <a:chExt cx="1382437" cy="1277647"/>
          </a:xfrm>
        </p:grpSpPr>
        <p:pic>
          <p:nvPicPr>
            <p:cNvPr id="312" name="Picture 311" descr="window.png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7640692" y="3206856"/>
              <a:ext cx="1353148" cy="1141153"/>
            </a:xfrm>
            <a:prstGeom prst="rect">
              <a:avLst/>
            </a:prstGeom>
            <a:effectLst>
              <a:outerShdw blurRad="25400" dist="254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338" name="Freeform 337"/>
            <p:cNvSpPr/>
            <p:nvPr/>
          </p:nvSpPr>
          <p:spPr bwMode="auto">
            <a:xfrm>
              <a:off x="8189860" y="3611577"/>
              <a:ext cx="202094" cy="87292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32" name="Oval 331"/>
            <p:cNvSpPr/>
            <p:nvPr/>
          </p:nvSpPr>
          <p:spPr bwMode="auto">
            <a:xfrm>
              <a:off x="8226470" y="3905197"/>
              <a:ext cx="131800" cy="90467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28696" name="Freeform 336"/>
            <p:cNvSpPr>
              <a:spLocks/>
            </p:cNvSpPr>
            <p:nvPr/>
          </p:nvSpPr>
          <p:spPr bwMode="auto">
            <a:xfrm>
              <a:off x="8417647" y="3824150"/>
              <a:ext cx="395373" cy="227585"/>
            </a:xfrm>
            <a:custGeom>
              <a:avLst/>
              <a:gdLst>
                <a:gd name="T0" fmla="*/ 0 w 571500"/>
                <a:gd name="T1" fmla="*/ 0 h 434975"/>
                <a:gd name="T2" fmla="*/ 12183 w 571500"/>
                <a:gd name="T3" fmla="*/ 8923 h 434975"/>
                <a:gd name="T4" fmla="*/ 62656 w 571500"/>
                <a:gd name="T5" fmla="*/ 3518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28697" name="Freeform 335"/>
            <p:cNvSpPr>
              <a:spLocks/>
            </p:cNvSpPr>
            <p:nvPr/>
          </p:nvSpPr>
          <p:spPr bwMode="auto">
            <a:xfrm>
              <a:off x="7782854" y="3735251"/>
              <a:ext cx="465661" cy="231244"/>
            </a:xfrm>
            <a:custGeom>
              <a:avLst/>
              <a:gdLst>
                <a:gd name="T0" fmla="*/ 0 w 673100"/>
                <a:gd name="T1" fmla="*/ 6067 h 431800"/>
                <a:gd name="T2" fmla="*/ 36897 w 673100"/>
                <a:gd name="T3" fmla="*/ 0 h 431800"/>
                <a:gd name="T4" fmla="*/ 73794 w 673100"/>
                <a:gd name="T5" fmla="*/ 2097 h 431800"/>
                <a:gd name="T6" fmla="*/ 46644 w 673100"/>
                <a:gd name="T7" fmla="*/ 10186 h 431800"/>
                <a:gd name="T8" fmla="*/ 0 w 673100"/>
                <a:gd name="T9" fmla="*/ 6067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28698" name="Oval 333"/>
            <p:cNvSpPr>
              <a:spLocks noChangeArrowheads="1"/>
            </p:cNvSpPr>
            <p:nvPr/>
          </p:nvSpPr>
          <p:spPr bwMode="auto">
            <a:xfrm rot="1781541">
              <a:off x="8273027" y="3714288"/>
              <a:ext cx="151723" cy="133805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699" name="Oval 330"/>
            <p:cNvSpPr>
              <a:spLocks noChangeArrowheads="1"/>
            </p:cNvSpPr>
            <p:nvPr/>
          </p:nvSpPr>
          <p:spPr bwMode="auto">
            <a:xfrm rot="2464773">
              <a:off x="8529556" y="3631818"/>
              <a:ext cx="266023" cy="1741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0" name="Oval 332"/>
            <p:cNvSpPr>
              <a:spLocks noChangeArrowheads="1"/>
            </p:cNvSpPr>
            <p:nvPr/>
          </p:nvSpPr>
          <p:spPr bwMode="auto">
            <a:xfrm rot="-3348940">
              <a:off x="7930192" y="3608284"/>
              <a:ext cx="337683" cy="3455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35" name="Oval 334"/>
            <p:cNvSpPr/>
            <p:nvPr/>
          </p:nvSpPr>
          <p:spPr bwMode="auto">
            <a:xfrm rot="3948434" flipV="1">
              <a:off x="8299316" y="3708991"/>
              <a:ext cx="350758" cy="241633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grpSp>
          <p:nvGrpSpPr>
            <p:cNvPr id="28702" name="Group 235"/>
            <p:cNvGrpSpPr>
              <a:grpSpLocks/>
            </p:cNvGrpSpPr>
            <p:nvPr/>
          </p:nvGrpSpPr>
          <p:grpSpPr bwMode="auto">
            <a:xfrm flipV="1">
              <a:off x="7655535" y="4055136"/>
              <a:ext cx="296333" cy="296333"/>
              <a:chOff x="1666483" y="5368913"/>
              <a:chExt cx="296333" cy="296333"/>
            </a:xfrm>
          </p:grpSpPr>
          <p:cxnSp>
            <p:nvCxnSpPr>
              <p:cNvPr id="28710" name="Straight Arrow Connector 316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3366FF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11" name="Straight Arrow Connector 317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8703" name="Picture 318" descr="latex-image-1.pdf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1403" y="3957610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04" name="Picture 319" descr="latex-image-1.pdf"/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3988" y="4408303"/>
              <a:ext cx="1016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5" name="Rectangle 364"/>
            <p:cNvSpPr>
              <a:spLocks noChangeArrowheads="1"/>
            </p:cNvSpPr>
            <p:nvPr/>
          </p:nvSpPr>
          <p:spPr bwMode="auto">
            <a:xfrm>
              <a:off x="8755904" y="384320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6" name="Rectangle 365"/>
            <p:cNvSpPr>
              <a:spLocks noChangeArrowheads="1"/>
            </p:cNvSpPr>
            <p:nvPr/>
          </p:nvSpPr>
          <p:spPr bwMode="auto">
            <a:xfrm>
              <a:off x="8247904" y="347807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7" name="Rectangle 366"/>
            <p:cNvSpPr>
              <a:spLocks noChangeArrowheads="1"/>
            </p:cNvSpPr>
            <p:nvPr/>
          </p:nvSpPr>
          <p:spPr bwMode="auto">
            <a:xfrm>
              <a:off x="8755904" y="367492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8" name="Rectangle 367"/>
            <p:cNvSpPr>
              <a:spLocks noChangeArrowheads="1"/>
            </p:cNvSpPr>
            <p:nvPr/>
          </p:nvSpPr>
          <p:spPr bwMode="auto">
            <a:xfrm>
              <a:off x="7730379" y="379875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28709" name="Rectangle 320"/>
            <p:cNvSpPr>
              <a:spLocks noChangeArrowheads="1"/>
            </p:cNvSpPr>
            <p:nvPr/>
          </p:nvSpPr>
          <p:spPr bwMode="auto">
            <a:xfrm>
              <a:off x="7836391" y="3580739"/>
              <a:ext cx="916309" cy="50636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28689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0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1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2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5" name="Slide Number Placeholder 4">
            <a:extLst>
              <a:ext uri="{FF2B5EF4-FFF2-40B4-BE49-F238E27FC236}">
                <a16:creationId xmlns:a16="http://schemas.microsoft.com/office/drawing/2014/main" id="{3323C419-9419-4AE6-86DA-0BC9A0990A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50342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s, P (x, y, z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Gives us a position in relation to the origin of our coordinate system</a:t>
            </a:r>
          </a:p>
        </p:txBody>
      </p:sp>
      <p:sp>
        <p:nvSpPr>
          <p:cNvPr id="2" name="Oval 1"/>
          <p:cNvSpPr/>
          <p:nvPr/>
        </p:nvSpPr>
        <p:spPr>
          <a:xfrm>
            <a:off x="3886200" y="3733800"/>
            <a:ext cx="9906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E61CCA-2158-416E-AFB8-58AD656758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831752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s, V (x, y, z)</a:t>
            </a:r>
          </a:p>
        </p:txBody>
      </p:sp>
      <p:sp>
        <p:nvSpPr>
          <p:cNvPr id="50220" name="Rectangle 4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dirty="0"/>
              <a:t>Is a </a:t>
            </a:r>
            <a:r>
              <a:rPr lang="en-GB" altLang="en-US" i="1" dirty="0"/>
              <a:t>direction </a:t>
            </a:r>
            <a:r>
              <a:rPr lang="en-GB" altLang="en-US" dirty="0"/>
              <a:t>in 3D space</a:t>
            </a:r>
          </a:p>
          <a:p>
            <a:endParaRPr lang="en-GB" altLang="en-US" dirty="0"/>
          </a:p>
          <a:p>
            <a:r>
              <a:rPr lang="en-GB" altLang="en-US" dirty="0"/>
              <a:t>Points != Vectors</a:t>
            </a:r>
          </a:p>
          <a:p>
            <a:pPr lvl="1"/>
            <a:r>
              <a:rPr lang="en-GB" altLang="en-US" i="1" dirty="0"/>
              <a:t>Point – Point = Vector</a:t>
            </a:r>
          </a:p>
          <a:p>
            <a:pPr lvl="1"/>
            <a:r>
              <a:rPr lang="en-GB" altLang="en-US" i="1" dirty="0" err="1"/>
              <a:t>Vector+Vector</a:t>
            </a:r>
            <a:r>
              <a:rPr lang="en-GB" altLang="en-US" i="1" dirty="0"/>
              <a:t> = Vector</a:t>
            </a:r>
          </a:p>
          <a:p>
            <a:pPr lvl="1"/>
            <a:r>
              <a:rPr lang="en-GB" altLang="en-US" i="1" dirty="0"/>
              <a:t>Point + Vector = Poin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791200" y="1981200"/>
            <a:ext cx="1600200" cy="30480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E17569-4D56-4BFF-B50A-98F5781D3B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33935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s 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68" name="Rectangle 24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ength (modulus) of a vector V (x, y, z)</a:t>
                </a:r>
              </a:p>
              <a:p>
                <a:pPr lvl="1"/>
                <a:r>
                  <a:rPr lang="en-US" altLang="en-US" dirty="0"/>
                  <a:t>|V| = </a:t>
                </a:r>
              </a:p>
              <a:p>
                <a:r>
                  <a:rPr lang="en-US" altLang="en-US" dirty="0"/>
                  <a:t>A unit vect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pt-BR" alt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lvl="1"/>
                <a:endParaRPr lang="en-HK" altLang="en-US" dirty="0"/>
              </a:p>
              <a:p>
                <a:pPr lvl="1"/>
                <a:endParaRPr lang="en-HK" altLang="en-US" dirty="0"/>
              </a:p>
              <a:p>
                <a:pPr lvl="1"/>
                <a:endParaRPr lang="en-US" altLang="en-US" dirty="0"/>
              </a:p>
            </p:txBody>
          </p:sp>
        </mc:Choice>
        <mc:Fallback xmlns="">
          <p:sp>
            <p:nvSpPr>
              <p:cNvPr id="31768" name="Rectangle 2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93" t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86849"/>
              </p:ext>
            </p:extLst>
          </p:nvPr>
        </p:nvGraphicFramePr>
        <p:xfrm>
          <a:off x="1828800" y="188912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Microsoft Equation 3.0" r:id="rId4" imgW="876240" imgH="279360" progId="Equation.3">
                  <p:embed/>
                </p:oleObj>
              </mc:Choice>
              <mc:Fallback>
                <p:oleObj name="Microsoft Equation 3.0" r:id="rId4" imgW="876240" imgH="279360" progId="Equation.3">
                  <p:embed/>
                  <p:pic>
                    <p:nvPicPr>
                      <p:cNvPr id="317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89125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9E62AE-A7D8-4E00-BE66-92C37F467F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64775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  <a:p>
            <a:pPr lvl="1"/>
            <a:endParaRPr lang="en-US" altLang="en-US" dirty="0"/>
          </a:p>
          <a:p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3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3" y="1527175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3585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75400" y="1219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b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85800" y="3429000"/>
            <a:ext cx="7772400" cy="342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dirty="0"/>
          </a:p>
          <a:p>
            <a:r>
              <a:rPr lang="en-US" altLang="en-US" sz="2800" dirty="0"/>
              <a:t>a · b = |a| |b| cos</a:t>
            </a:r>
            <a:r>
              <a:rPr lang="en-US" altLang="en-US" sz="2800" dirty="0">
                <a:sym typeface="Symbol" panose="05050102010706020507" pitchFamily="18" charset="2"/>
              </a:rPr>
              <a:t>		</a:t>
            </a:r>
            <a:br>
              <a:rPr lang="en-US" altLang="en-US" sz="2800" dirty="0">
                <a:sym typeface="Symbol" panose="05050102010706020507" pitchFamily="18" charset="2"/>
              </a:rPr>
            </a:br>
            <a:endParaRPr lang="en-US" altLang="en-US" sz="2800" dirty="0"/>
          </a:p>
          <a:p>
            <a:r>
              <a:rPr lang="en-US" altLang="en-US" sz="2800" dirty="0"/>
              <a:t>a · b =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a</a:t>
            </a:r>
            <a:r>
              <a:rPr lang="en-US" altLang="en-US" sz="2800" dirty="0"/>
              <a:t> ·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b</a:t>
            </a:r>
            <a:r>
              <a:rPr lang="en-US" altLang="en-US" sz="2800" dirty="0"/>
              <a:t> + 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a</a:t>
            </a:r>
            <a:r>
              <a:rPr lang="en-US" altLang="en-US" sz="2800" dirty="0"/>
              <a:t> · 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b</a:t>
            </a:r>
            <a:r>
              <a:rPr lang="en-US" altLang="en-US" sz="2800" dirty="0"/>
              <a:t> + </a:t>
            </a:r>
            <a:r>
              <a:rPr lang="en-US" altLang="en-US" sz="2800" dirty="0" err="1"/>
              <a:t>z</a:t>
            </a:r>
            <a:r>
              <a:rPr lang="en-US" altLang="en-US" sz="2800" baseline="-25000" dirty="0" err="1"/>
              <a:t>a</a:t>
            </a:r>
            <a:r>
              <a:rPr lang="en-US" altLang="en-US" sz="2800" dirty="0"/>
              <a:t> · </a:t>
            </a:r>
            <a:r>
              <a:rPr lang="en-US" altLang="en-US" sz="2800" dirty="0" err="1"/>
              <a:t>z</a:t>
            </a:r>
            <a:r>
              <a:rPr lang="en-US" altLang="en-US" sz="2800" baseline="-25000" dirty="0" err="1"/>
              <a:t>b</a:t>
            </a:r>
            <a:r>
              <a:rPr lang="en-US" altLang="en-US" sz="2800" dirty="0"/>
              <a:t> </a:t>
            </a:r>
          </a:p>
          <a:p>
            <a:endParaRPr lang="en-US" alt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276600" y="2938034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09464555-3BCE-4C43-AA19-67DC11F0D1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607353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  <a:p>
            <a:pPr lvl="1"/>
            <a:endParaRPr lang="en-US" altLang="en-US" dirty="0"/>
          </a:p>
          <a:p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3" y="1527175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35850" y="29384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75400" y="1219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b</a:t>
            </a:r>
          </a:p>
        </p:txBody>
      </p:sp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5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3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88" y="2938463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3" y="3589338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336787" y="2938034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85800" y="3429000"/>
            <a:ext cx="7772400" cy="342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dirty="0"/>
          </a:p>
          <a:p>
            <a:r>
              <a:rPr lang="en-US" altLang="en-US" sz="2800" dirty="0"/>
              <a:t>a · b = |a| |b| cos</a:t>
            </a:r>
            <a:r>
              <a:rPr lang="en-US" altLang="en-US" sz="2800" dirty="0">
                <a:sym typeface="Symbol" panose="05050102010706020507" pitchFamily="18" charset="2"/>
              </a:rPr>
              <a:t>		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       </a:t>
            </a:r>
            <a:endParaRPr lang="en-US" altLang="en-US" sz="2800" dirty="0"/>
          </a:p>
          <a:p>
            <a:r>
              <a:rPr lang="en-HK" altLang="en-US" sz="2800" dirty="0"/>
              <a:t>Assume </a:t>
            </a:r>
            <a:r>
              <a:rPr lang="en-US" altLang="en-US" sz="2800" dirty="0"/>
              <a:t>|a|=|b|=1, then just cosine of angle</a:t>
            </a:r>
          </a:p>
          <a:p>
            <a:r>
              <a:rPr lang="en-HK" altLang="en-US" sz="2800" dirty="0"/>
              <a:t>What if it is &lt;0? ==0? &gt;0?</a:t>
            </a:r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DE5084C9-B03C-4989-A23F-611B708AED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6218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Cross product orthogonal to two initial vectors</a:t>
            </a:r>
          </a:p>
          <a:p>
            <a:r>
              <a:rPr lang="en-US" altLang="en-US" dirty="0"/>
              <a:t>Direction determined by right-hand rule</a:t>
            </a:r>
          </a:p>
          <a:p>
            <a:r>
              <a:rPr lang="en-US" altLang="en-US" dirty="0"/>
              <a:t>Useful in constructing coordinate systems (later)</a:t>
            </a:r>
          </a:p>
          <a:p>
            <a:pPr lvl="1"/>
            <a:endParaRPr lang="en-US" altLang="en-US" dirty="0"/>
          </a:p>
          <a:p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49797"/>
              </p:ext>
            </p:extLst>
          </p:nvPr>
        </p:nvGraphicFramePr>
        <p:xfrm>
          <a:off x="6182678" y="4101018"/>
          <a:ext cx="1944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10956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678" y="4101018"/>
                        <a:ext cx="19446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49687"/>
              </p:ext>
            </p:extLst>
          </p:nvPr>
        </p:nvGraphicFramePr>
        <p:xfrm>
          <a:off x="5857509" y="3464403"/>
          <a:ext cx="28289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1095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09" y="3464403"/>
                        <a:ext cx="28289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900" y="1470818"/>
            <a:ext cx="3889248" cy="30384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782" y="1127234"/>
            <a:ext cx="2356722" cy="2133600"/>
          </a:xfrm>
          <a:prstGeom prst="rect">
            <a:avLst/>
          </a:prstGeom>
        </p:spPr>
      </p:pic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8C7FC0F1-5777-4BFD-B509-EFBE64E584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125986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685800" y="1378927"/>
            <a:ext cx="8437685" cy="5426319"/>
          </a:xfrm>
        </p:spPr>
        <p:txBody>
          <a:bodyPr/>
          <a:lstStyle/>
          <a:p>
            <a:r>
              <a:rPr lang="en-US" altLang="zh-HK" dirty="0"/>
              <a:t>Borrowed from projective geometry</a:t>
            </a:r>
          </a:p>
          <a:p>
            <a:pPr lvl="1"/>
            <a:r>
              <a:rPr lang="en-US" altLang="zh-HK" dirty="0"/>
              <a:t>To each point (</a:t>
            </a:r>
            <a:r>
              <a:rPr lang="en-US" altLang="zh-HK" dirty="0" err="1"/>
              <a:t>x,y,z</a:t>
            </a:r>
            <a:r>
              <a:rPr lang="en-US" altLang="zh-HK" dirty="0"/>
              <a:t>) in R</a:t>
            </a:r>
            <a:r>
              <a:rPr lang="en-US" altLang="zh-HK" baseline="30000" dirty="0"/>
              <a:t>3</a:t>
            </a:r>
            <a:r>
              <a:rPr lang="en-US" altLang="zh-HK" dirty="0"/>
              <a:t>,</a:t>
            </a:r>
            <a:br>
              <a:rPr lang="en-US" altLang="zh-HK" dirty="0"/>
            </a:br>
            <a:r>
              <a:rPr lang="en-US" altLang="zh-HK" dirty="0"/>
              <a:t>associate a line (</a:t>
            </a:r>
            <a:r>
              <a:rPr lang="en-US" altLang="zh-HK" dirty="0" err="1"/>
              <a:t>x,y,z,w</a:t>
            </a:r>
            <a:r>
              <a:rPr lang="en-US" altLang="zh-HK" dirty="0"/>
              <a:t>) in R</a:t>
            </a:r>
            <a:r>
              <a:rPr lang="en-US" altLang="zh-HK" baseline="30000" dirty="0"/>
              <a:t>4</a:t>
            </a:r>
            <a:endParaRPr lang="en-US" altLang="zh-HK" dirty="0"/>
          </a:p>
          <a:p>
            <a:pPr lvl="1"/>
            <a:r>
              <a:rPr lang="en-US" altLang="zh-HK" dirty="0"/>
              <a:t>The line goes through the origin and (x,y,z,1)</a:t>
            </a:r>
          </a:p>
          <a:p>
            <a:pPr lvl="1"/>
            <a:r>
              <a:rPr lang="en-US" altLang="zh-HK" dirty="0"/>
              <a:t>To go from R</a:t>
            </a:r>
            <a:r>
              <a:rPr lang="en-US" altLang="zh-HK" baseline="30000" dirty="0"/>
              <a:t>4 </a:t>
            </a:r>
            <a:r>
              <a:rPr lang="en-US" altLang="zh-HK" dirty="0"/>
              <a:t>to R</a:t>
            </a:r>
            <a:r>
              <a:rPr lang="en-US" altLang="zh-HK" baseline="30000" dirty="0"/>
              <a:t>3</a:t>
            </a:r>
            <a:r>
              <a:rPr lang="en-US" altLang="zh-HK" dirty="0"/>
              <a:t>, divide by w: (x/w, y/w, z/w)</a:t>
            </a:r>
          </a:p>
          <a:p>
            <a:r>
              <a:rPr lang="en-US" altLang="zh-HK" dirty="0"/>
              <a:t>Linear transformations in this space</a:t>
            </a:r>
            <a:br>
              <a:rPr lang="en-US" altLang="zh-HK" dirty="0"/>
            </a:br>
            <a:r>
              <a:rPr lang="en-US" altLang="zh-HK" dirty="0"/>
              <a:t>are more powerful</a:t>
            </a:r>
          </a:p>
          <a:p>
            <a:endParaRPr lang="en-US" altLang="zh-HK" baseline="30000" dirty="0"/>
          </a:p>
          <a:p>
            <a:endParaRPr lang="en-US" altLang="zh-HK" baseline="30000" dirty="0"/>
          </a:p>
          <a:p>
            <a:endParaRPr lang="en-US" altLang="zh-HK" baseline="30000" dirty="0"/>
          </a:p>
          <a:p>
            <a:endParaRPr lang="en-US" altLang="zh-HK" baseline="30000" dirty="0"/>
          </a:p>
        </p:txBody>
      </p:sp>
      <p:sp>
        <p:nvSpPr>
          <p:cNvPr id="3" name="Rectangle 2"/>
          <p:cNvSpPr/>
          <p:nvPr/>
        </p:nvSpPr>
        <p:spPr>
          <a:xfrm>
            <a:off x="304800" y="5181600"/>
            <a:ext cx="8534400" cy="1295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92" dirty="0"/>
              <a:t>Positions in homogeneous coordinates</a:t>
            </a:r>
          </a:p>
        </p:txBody>
      </p:sp>
      <p:grpSp>
        <p:nvGrpSpPr>
          <p:cNvPr id="30724" name="Group 11"/>
          <p:cNvGrpSpPr>
            <a:grpSpLocks/>
          </p:cNvGrpSpPr>
          <p:nvPr/>
        </p:nvGrpSpPr>
        <p:grpSpPr bwMode="auto">
          <a:xfrm>
            <a:off x="555382" y="5309089"/>
            <a:ext cx="2222988" cy="1019908"/>
            <a:chOff x="555630" y="4783838"/>
            <a:chExt cx="2222500" cy="1104900"/>
          </a:xfrm>
        </p:grpSpPr>
        <p:pic>
          <p:nvPicPr>
            <p:cNvPr id="30731" name="Picture 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630" y="4783838"/>
              <a:ext cx="22225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>
              <a:off x="754068" y="4827496"/>
              <a:ext cx="785813" cy="706438"/>
            </a:xfrm>
            <a:prstGeom prst="rect">
              <a:avLst/>
            </a:prstGeom>
            <a:solidFill>
              <a:srgbClr val="C0504D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725" name="Group 17"/>
          <p:cNvGrpSpPr>
            <a:grpSpLocks/>
          </p:cNvGrpSpPr>
          <p:nvPr/>
        </p:nvGrpSpPr>
        <p:grpSpPr bwMode="auto">
          <a:xfrm>
            <a:off x="3484685" y="5309089"/>
            <a:ext cx="2222989" cy="1019908"/>
            <a:chOff x="3484567" y="4783045"/>
            <a:chExt cx="2222500" cy="1104900"/>
          </a:xfrm>
        </p:grpSpPr>
        <p:pic>
          <p:nvPicPr>
            <p:cNvPr id="30729" name="Picture 15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4567" y="4783045"/>
              <a:ext cx="22225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Rectangle 13"/>
            <p:cNvSpPr>
              <a:spLocks noChangeArrowheads="1"/>
            </p:cNvSpPr>
            <p:nvPr/>
          </p:nvSpPr>
          <p:spPr bwMode="auto">
            <a:xfrm>
              <a:off x="4692656" y="4829082"/>
              <a:ext cx="117475" cy="706438"/>
            </a:xfrm>
            <a:prstGeom prst="rect">
              <a:avLst/>
            </a:prstGeom>
            <a:solidFill>
              <a:srgbClr val="C0504D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726" name="Group 18"/>
          <p:cNvGrpSpPr>
            <a:grpSpLocks/>
          </p:cNvGrpSpPr>
          <p:nvPr/>
        </p:nvGrpSpPr>
        <p:grpSpPr bwMode="auto">
          <a:xfrm>
            <a:off x="6413989" y="5316415"/>
            <a:ext cx="2221523" cy="1019908"/>
            <a:chOff x="6413505" y="4790982"/>
            <a:chExt cx="2222500" cy="1104900"/>
          </a:xfrm>
        </p:grpSpPr>
        <p:pic>
          <p:nvPicPr>
            <p:cNvPr id="30727" name="Picture 1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3505" y="4790982"/>
              <a:ext cx="22225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Rectangle 14"/>
            <p:cNvSpPr>
              <a:spLocks noChangeArrowheads="1"/>
            </p:cNvSpPr>
            <p:nvPr/>
          </p:nvSpPr>
          <p:spPr bwMode="auto">
            <a:xfrm rot="-5400000">
              <a:off x="7083432" y="5164046"/>
              <a:ext cx="178595" cy="1132679"/>
            </a:xfrm>
            <a:prstGeom prst="rect">
              <a:avLst/>
            </a:prstGeom>
            <a:solidFill>
              <a:srgbClr val="C0504D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85840B1A-9FCA-4D7A-ACC6-09EF02A822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79547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886501-B9AB-4E18-AD3A-6610A7B105FC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ring pipeline outline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HK" dirty="0"/>
          </a:p>
          <a:p>
            <a:r>
              <a:rPr lang="en-HK" dirty="0"/>
              <a:t>Underlying concepts and algorithm</a:t>
            </a:r>
          </a:p>
          <a:p>
            <a:pPr marL="457200" lvl="1" indent="0">
              <a:buNone/>
            </a:pPr>
            <a:r>
              <a:rPr lang="en-HK" dirty="0"/>
              <a:t>(This set of slides; recap from Graphics intro)</a:t>
            </a:r>
            <a:endParaRPr lang="en-US" dirty="0"/>
          </a:p>
          <a:p>
            <a:endParaRPr lang="en-HK" dirty="0"/>
          </a:p>
          <a:p>
            <a:r>
              <a:rPr lang="en-HK" dirty="0" err="1"/>
              <a:t>WebGL</a:t>
            </a:r>
            <a:r>
              <a:rPr lang="en-HK" dirty="0"/>
              <a:t> basics and GPU shading</a:t>
            </a:r>
            <a:endParaRPr lang="en-US" dirty="0"/>
          </a:p>
          <a:p>
            <a:pPr marL="457200" lvl="1" indent="0">
              <a:buNone/>
            </a:pPr>
            <a:r>
              <a:rPr lang="en-HK" dirty="0"/>
              <a:t>(Next set of slid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230895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04800" y="3048000"/>
            <a:ext cx="8534400" cy="37338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odeling transformations</a:t>
            </a:r>
          </a:p>
        </p:txBody>
      </p:sp>
      <p:grpSp>
        <p:nvGrpSpPr>
          <p:cNvPr id="31747" name="Group 17"/>
          <p:cNvGrpSpPr>
            <a:grpSpLocks/>
          </p:cNvGrpSpPr>
          <p:nvPr/>
        </p:nvGrpSpPr>
        <p:grpSpPr bwMode="auto">
          <a:xfrm>
            <a:off x="914400" y="3132373"/>
            <a:ext cx="2426677" cy="1507881"/>
            <a:chOff x="903022" y="2364441"/>
            <a:chExt cx="2425700" cy="1634893"/>
          </a:xfrm>
        </p:grpSpPr>
        <p:pic>
          <p:nvPicPr>
            <p:cNvPr id="31756" name="Picture 8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022" y="2894434"/>
              <a:ext cx="24257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7" name="TextBox 12"/>
            <p:cNvSpPr txBox="1">
              <a:spLocks noChangeArrowheads="1"/>
            </p:cNvSpPr>
            <p:nvPr/>
          </p:nvSpPr>
          <p:spPr bwMode="auto">
            <a:xfrm>
              <a:off x="1667822" y="2364441"/>
              <a:ext cx="1318780" cy="406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79" tIns="16879" rIns="16879" bIns="16879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ranslation</a:t>
              </a:r>
            </a:p>
          </p:txBody>
        </p:sp>
      </p:grpSp>
      <p:grpSp>
        <p:nvGrpSpPr>
          <p:cNvPr id="31748" name="Group 16"/>
          <p:cNvGrpSpPr>
            <a:grpSpLocks/>
          </p:cNvGrpSpPr>
          <p:nvPr/>
        </p:nvGrpSpPr>
        <p:grpSpPr bwMode="auto">
          <a:xfrm>
            <a:off x="5557699" y="3132373"/>
            <a:ext cx="2655277" cy="1507881"/>
            <a:chOff x="5579361" y="2364440"/>
            <a:chExt cx="2654300" cy="1634894"/>
          </a:xfrm>
        </p:grpSpPr>
        <p:pic>
          <p:nvPicPr>
            <p:cNvPr id="31754" name="Picture 7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9361" y="2894434"/>
              <a:ext cx="26543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5" name="TextBox 13"/>
            <p:cNvSpPr txBox="1">
              <a:spLocks noChangeArrowheads="1"/>
            </p:cNvSpPr>
            <p:nvPr/>
          </p:nvSpPr>
          <p:spPr bwMode="auto">
            <a:xfrm>
              <a:off x="6377073" y="2364440"/>
              <a:ext cx="888166" cy="406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caling</a:t>
              </a:r>
            </a:p>
          </p:txBody>
        </p:sp>
      </p:grpSp>
      <p:grpSp>
        <p:nvGrpSpPr>
          <p:cNvPr id="31749" name="Group 11"/>
          <p:cNvGrpSpPr>
            <a:grpSpLocks/>
          </p:cNvGrpSpPr>
          <p:nvPr/>
        </p:nvGrpSpPr>
        <p:grpSpPr bwMode="auto">
          <a:xfrm>
            <a:off x="619353" y="4800600"/>
            <a:ext cx="7593623" cy="1850780"/>
            <a:chOff x="634255" y="4334629"/>
            <a:chExt cx="7594600" cy="2005621"/>
          </a:xfrm>
        </p:grpSpPr>
        <p:pic>
          <p:nvPicPr>
            <p:cNvPr id="31751" name="Picture 5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255" y="4828279"/>
              <a:ext cx="7594600" cy="110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2" name="Picture 10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8368" y="6124350"/>
              <a:ext cx="20193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3" name="TextBox 14"/>
            <p:cNvSpPr txBox="1">
              <a:spLocks noChangeArrowheads="1"/>
            </p:cNvSpPr>
            <p:nvPr/>
          </p:nvSpPr>
          <p:spPr bwMode="auto">
            <a:xfrm>
              <a:off x="1707400" y="4334629"/>
              <a:ext cx="1013657" cy="406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Rotation</a:t>
              </a:r>
            </a:p>
          </p:txBody>
        </p:sp>
      </p:grpSp>
      <p:sp>
        <p:nvSpPr>
          <p:cNvPr id="31750" name="Content Placeholder 15"/>
          <p:cNvSpPr>
            <a:spLocks noGrp="1"/>
          </p:cNvSpPr>
          <p:nvPr>
            <p:ph idx="1"/>
          </p:nvPr>
        </p:nvSpPr>
        <p:spPr>
          <a:xfrm>
            <a:off x="533400" y="1374531"/>
            <a:ext cx="8077200" cy="989135"/>
          </a:xfrm>
        </p:spPr>
        <p:txBody>
          <a:bodyPr/>
          <a:lstStyle/>
          <a:p>
            <a:r>
              <a:rPr lang="en-US" altLang="zh-HK" dirty="0"/>
              <a:t>Object coordinates to World coordinates</a:t>
            </a:r>
          </a:p>
          <a:p>
            <a:r>
              <a:rPr lang="en-US" altLang="zh-HK" dirty="0"/>
              <a:t>Position, scale and orient objects in the world</a:t>
            </a:r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2ED3D358-9CD6-4230-8193-D1809195D7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9925432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ertex transformation</a:t>
            </a:r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4551072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32772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32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3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30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4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28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5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26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32776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824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2777" name="Group 309"/>
          <p:cNvGrpSpPr>
            <a:grpSpLocks/>
          </p:cNvGrpSpPr>
          <p:nvPr/>
        </p:nvGrpSpPr>
        <p:grpSpPr bwMode="auto">
          <a:xfrm>
            <a:off x="1859574" y="4991100"/>
            <a:ext cx="762000" cy="751743"/>
            <a:chOff x="1843852" y="4929157"/>
            <a:chExt cx="762106" cy="812945"/>
          </a:xfrm>
        </p:grpSpPr>
        <p:sp>
          <p:nvSpPr>
            <p:cNvPr id="32815" name="Rectangle 85"/>
            <p:cNvSpPr>
              <a:spLocks noChangeArrowheads="1"/>
            </p:cNvSpPr>
            <p:nvPr/>
          </p:nvSpPr>
          <p:spPr bwMode="auto">
            <a:xfrm rot="4651257">
              <a:off x="2313472" y="5080682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 rot="5400000">
              <a:off x="1899076" y="5048477"/>
              <a:ext cx="148961" cy="14802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8" name="Isosceles Triangle 87"/>
            <p:cNvSpPr/>
            <p:nvPr/>
          </p:nvSpPr>
          <p:spPr bwMode="auto">
            <a:xfrm rot="1486861">
              <a:off x="2337755" y="5475875"/>
              <a:ext cx="211045" cy="182239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9" name="Oval 88"/>
            <p:cNvSpPr/>
            <p:nvPr/>
          </p:nvSpPr>
          <p:spPr bwMode="auto">
            <a:xfrm rot="5400000">
              <a:off x="2164925" y="5245985"/>
              <a:ext cx="114097" cy="11431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2819" name="Oval 89"/>
            <p:cNvSpPr>
              <a:spLocks noChangeArrowheads="1"/>
            </p:cNvSpPr>
            <p:nvPr/>
          </p:nvSpPr>
          <p:spPr bwMode="auto">
            <a:xfrm rot="5400000">
              <a:off x="2075382" y="4929157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820" name="Isosceles Triangle 90"/>
            <p:cNvSpPr>
              <a:spLocks noChangeArrowheads="1"/>
            </p:cNvSpPr>
            <p:nvPr/>
          </p:nvSpPr>
          <p:spPr bwMode="auto">
            <a:xfrm rot="6862251">
              <a:off x="1921534" y="5383739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821" name="Oval 167"/>
            <p:cNvSpPr>
              <a:spLocks noChangeArrowheads="1"/>
            </p:cNvSpPr>
            <p:nvPr/>
          </p:nvSpPr>
          <p:spPr bwMode="auto">
            <a:xfrm rot="5400000">
              <a:off x="2046867" y="5136611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822" name="Oval 168"/>
            <p:cNvSpPr>
              <a:spLocks noChangeArrowheads="1"/>
            </p:cNvSpPr>
            <p:nvPr/>
          </p:nvSpPr>
          <p:spPr bwMode="auto">
            <a:xfrm rot="5400000">
              <a:off x="1843852" y="5204324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778" name="Group 306"/>
          <p:cNvGrpSpPr>
            <a:grpSpLocks/>
          </p:cNvGrpSpPr>
          <p:nvPr/>
        </p:nvGrpSpPr>
        <p:grpSpPr bwMode="auto">
          <a:xfrm>
            <a:off x="3087566" y="3276600"/>
            <a:ext cx="1153257" cy="1078523"/>
            <a:chOff x="3184525" y="4200972"/>
            <a:chExt cx="1152525" cy="1167942"/>
          </a:xfrm>
        </p:grpSpPr>
        <p:sp>
          <p:nvSpPr>
            <p:cNvPr id="271" name="Trapezoid 270"/>
            <p:cNvSpPr/>
            <p:nvPr/>
          </p:nvSpPr>
          <p:spPr bwMode="auto">
            <a:xfrm flipV="1">
              <a:off x="3184525" y="4200972"/>
              <a:ext cx="1152525" cy="768049"/>
            </a:xfrm>
            <a:prstGeom prst="trapezoid">
              <a:avLst>
                <a:gd name="adj" fmla="val 49354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cxnSp>
          <p:nvCxnSpPr>
            <p:cNvPr id="32813" name="Straight Connector 201"/>
            <p:cNvCxnSpPr>
              <a:cxnSpLocks noChangeShapeType="1"/>
            </p:cNvCxnSpPr>
            <p:nvPr/>
          </p:nvCxnSpPr>
          <p:spPr bwMode="auto">
            <a:xfrm rot="5400000" flipH="1" flipV="1">
              <a:off x="3661856" y="5067250"/>
              <a:ext cx="389797" cy="1948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4" name="Straight Connector 202"/>
            <p:cNvCxnSpPr>
              <a:cxnSpLocks noChangeShapeType="1"/>
            </p:cNvCxnSpPr>
            <p:nvPr/>
          </p:nvCxnSpPr>
          <p:spPr bwMode="auto">
            <a:xfrm rot="16200000" flipV="1">
              <a:off x="3459757" y="5070767"/>
              <a:ext cx="399153" cy="19714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779" name="Group 253"/>
          <p:cNvGrpSpPr>
            <a:grpSpLocks/>
          </p:cNvGrpSpPr>
          <p:nvPr/>
        </p:nvGrpSpPr>
        <p:grpSpPr bwMode="auto">
          <a:xfrm>
            <a:off x="2092569" y="5747238"/>
            <a:ext cx="398585" cy="446943"/>
            <a:chOff x="1593850" y="5426604"/>
            <a:chExt cx="399520" cy="483131"/>
          </a:xfrm>
        </p:grpSpPr>
        <p:grpSp>
          <p:nvGrpSpPr>
            <p:cNvPr id="32807" name="Group 235"/>
            <p:cNvGrpSpPr>
              <a:grpSpLocks/>
            </p:cNvGrpSpPr>
            <p:nvPr/>
          </p:nvGrpSpPr>
          <p:grpSpPr bwMode="auto">
            <a:xfrm>
              <a:off x="1650907" y="5525294"/>
              <a:ext cx="296333" cy="296333"/>
              <a:chOff x="1666483" y="5368913"/>
              <a:chExt cx="296333" cy="296333"/>
            </a:xfrm>
          </p:grpSpPr>
          <p:cxnSp>
            <p:nvCxnSpPr>
              <p:cNvPr id="32810" name="Straight Arrow Connector 233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1" name="Straight Arrow Connector 234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32808" name="Picture 250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370" y="5426604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9" name="Picture 252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850" y="5833535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2780" name="Group 258"/>
          <p:cNvGrpSpPr>
            <a:grpSpLocks/>
          </p:cNvGrpSpPr>
          <p:nvPr/>
        </p:nvGrpSpPr>
        <p:grpSpPr bwMode="auto">
          <a:xfrm>
            <a:off x="1592874" y="4451839"/>
            <a:ext cx="518746" cy="448408"/>
            <a:chOff x="1577111" y="3500438"/>
            <a:chExt cx="518919" cy="485298"/>
          </a:xfrm>
        </p:grpSpPr>
        <p:cxnSp>
          <p:nvCxnSpPr>
            <p:cNvPr id="32799" name="Straight Connector 170"/>
            <p:cNvCxnSpPr>
              <a:cxnSpLocks noChangeShapeType="1"/>
            </p:cNvCxnSpPr>
            <p:nvPr/>
          </p:nvCxnSpPr>
          <p:spPr bwMode="auto">
            <a:xfrm rot="16200000" flipH="1">
              <a:off x="1702735" y="3891615"/>
              <a:ext cx="163039" cy="252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0" name="Straight Connector 172"/>
            <p:cNvCxnSpPr>
              <a:cxnSpLocks noChangeShapeType="1"/>
            </p:cNvCxnSpPr>
            <p:nvPr/>
          </p:nvCxnSpPr>
          <p:spPr bwMode="auto">
            <a:xfrm>
              <a:off x="1773767" y="3814233"/>
              <a:ext cx="152956" cy="826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801" name="Group 256"/>
            <p:cNvGrpSpPr>
              <a:grpSpLocks/>
            </p:cNvGrpSpPr>
            <p:nvPr/>
          </p:nvGrpSpPr>
          <p:grpSpPr bwMode="auto">
            <a:xfrm>
              <a:off x="1577111" y="3500438"/>
              <a:ext cx="518919" cy="314501"/>
              <a:chOff x="1577111" y="3500438"/>
              <a:chExt cx="518919" cy="314501"/>
            </a:xfrm>
          </p:grpSpPr>
          <p:grpSp>
            <p:nvGrpSpPr>
              <p:cNvPr id="32802" name="Group 231"/>
              <p:cNvGrpSpPr>
                <a:grpSpLocks/>
              </p:cNvGrpSpPr>
              <p:nvPr/>
            </p:nvGrpSpPr>
            <p:grpSpPr bwMode="auto">
              <a:xfrm rot="1096341" flipH="1">
                <a:off x="1577111" y="3584032"/>
                <a:ext cx="397547" cy="230907"/>
                <a:chOff x="1605010" y="3583327"/>
                <a:chExt cx="397547" cy="230907"/>
              </a:xfrm>
            </p:grpSpPr>
            <p:cxnSp>
              <p:nvCxnSpPr>
                <p:cNvPr id="32805" name="Straight Arrow Connector 18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1572878" y="3615459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00CC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806" name="Straight Arrow Connector 19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771652" y="3647592"/>
                  <a:ext cx="230905" cy="16664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00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pic>
            <p:nvPicPr>
              <p:cNvPr id="32803" name="Picture 254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94430" y="3577160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04" name="Picture 255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5387" y="3500438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2781" name="Group 308"/>
          <p:cNvGrpSpPr>
            <a:grpSpLocks/>
          </p:cNvGrpSpPr>
          <p:nvPr/>
        </p:nvGrpSpPr>
        <p:grpSpPr bwMode="auto">
          <a:xfrm>
            <a:off x="3279531" y="3213589"/>
            <a:ext cx="807427" cy="1472711"/>
            <a:chOff x="3375938" y="4131590"/>
            <a:chExt cx="807396" cy="1595820"/>
          </a:xfrm>
        </p:grpSpPr>
        <p:sp>
          <p:nvSpPr>
            <p:cNvPr id="32786" name="Rectangle 193"/>
            <p:cNvSpPr>
              <a:spLocks noChangeArrowheads="1"/>
            </p:cNvSpPr>
            <p:nvPr/>
          </p:nvSpPr>
          <p:spPr bwMode="auto">
            <a:xfrm rot="-4028115">
              <a:off x="3375938" y="4358300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 rot="18320628">
              <a:off x="3784133" y="4797543"/>
              <a:ext cx="149261" cy="147998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6" name="Isosceles Triangle 195"/>
            <p:cNvSpPr/>
            <p:nvPr/>
          </p:nvSpPr>
          <p:spPr bwMode="auto">
            <a:xfrm rot="14407489">
              <a:off x="3626419" y="4146334"/>
              <a:ext cx="211188" cy="181701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 bwMode="auto">
            <a:xfrm rot="18320628">
              <a:off x="3702691" y="4522224"/>
              <a:ext cx="114327" cy="11429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2790" name="Oval 197"/>
            <p:cNvSpPr>
              <a:spLocks noChangeArrowheads="1"/>
            </p:cNvSpPr>
            <p:nvPr/>
          </p:nvSpPr>
          <p:spPr bwMode="auto">
            <a:xfrm rot="-3279372">
              <a:off x="3545583" y="4741716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791" name="Isosceles Triangle 198"/>
            <p:cNvSpPr>
              <a:spLocks noChangeArrowheads="1"/>
            </p:cNvSpPr>
            <p:nvPr/>
          </p:nvSpPr>
          <p:spPr bwMode="auto">
            <a:xfrm rot="-1817121">
              <a:off x="3798426" y="4275386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792" name="Oval 199"/>
            <p:cNvSpPr>
              <a:spLocks noChangeArrowheads="1"/>
            </p:cNvSpPr>
            <p:nvPr/>
          </p:nvSpPr>
          <p:spPr bwMode="auto">
            <a:xfrm rot="-3279372">
              <a:off x="3736007" y="4680245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2793" name="Oval 200"/>
            <p:cNvSpPr>
              <a:spLocks noChangeArrowheads="1"/>
            </p:cNvSpPr>
            <p:nvPr/>
          </p:nvSpPr>
          <p:spPr bwMode="auto">
            <a:xfrm rot="-3279372">
              <a:off x="3919532" y="4701343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32794" name="Group 307"/>
            <p:cNvGrpSpPr>
              <a:grpSpLocks/>
            </p:cNvGrpSpPr>
            <p:nvPr/>
          </p:nvGrpSpPr>
          <p:grpSpPr bwMode="auto">
            <a:xfrm>
              <a:off x="3672305" y="5276237"/>
              <a:ext cx="456087" cy="451173"/>
              <a:chOff x="3672305" y="5276237"/>
              <a:chExt cx="456087" cy="451173"/>
            </a:xfrm>
          </p:grpSpPr>
          <p:cxnSp>
            <p:nvCxnSpPr>
              <p:cNvPr id="32795" name="Straight Arrow Connector 205"/>
              <p:cNvCxnSpPr>
                <a:cxnSpLocks noChangeShapeType="1"/>
              </p:cNvCxnSpPr>
              <p:nvPr/>
            </p:nvCxnSpPr>
            <p:spPr bwMode="auto">
              <a:xfrm rot="7520628" flipV="1">
                <a:off x="3640173" y="5425515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96" name="Straight Arrow Connector 206"/>
              <p:cNvCxnSpPr>
                <a:cxnSpLocks noChangeShapeType="1"/>
              </p:cNvCxnSpPr>
              <p:nvPr/>
            </p:nvCxnSpPr>
            <p:spPr bwMode="auto">
              <a:xfrm rot="8679372" flipH="1" flipV="1">
                <a:off x="3781665" y="5276237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32797" name="Picture 271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0603" y="5651210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8" name="Picture 272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792" y="5375804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cxnSp>
        <p:nvCxnSpPr>
          <p:cNvPr id="32782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3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4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5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Slide Number Placeholder 4">
            <a:extLst>
              <a:ext uri="{FF2B5EF4-FFF2-40B4-BE49-F238E27FC236}">
                <a16:creationId xmlns:a16="http://schemas.microsoft.com/office/drawing/2014/main" id="{7CA97B13-713B-4F97-981C-775687A12F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319488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304800" y="3352800"/>
            <a:ext cx="8534400" cy="328973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iewing transformation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685800" y="1384789"/>
            <a:ext cx="8305800" cy="989134"/>
          </a:xfrm>
        </p:spPr>
        <p:txBody>
          <a:bodyPr/>
          <a:lstStyle/>
          <a:p>
            <a:r>
              <a:rPr lang="en-US" altLang="zh-HK" dirty="0"/>
              <a:t>World coordinates to Eye/Camera coordinates</a:t>
            </a:r>
          </a:p>
          <a:p>
            <a:r>
              <a:rPr lang="en-US" altLang="zh-HK" dirty="0"/>
              <a:t>Combination of Translation and Rotation</a:t>
            </a:r>
          </a:p>
          <a:p>
            <a:pPr marL="342900" lvl="1" indent="-342900">
              <a:buFontTx/>
              <a:buChar char="•"/>
            </a:pPr>
            <a:r>
              <a:rPr lang="en-US" altLang="zh-HK" dirty="0"/>
              <a:t>Typically specified with: Eye, center, up</a:t>
            </a:r>
          </a:p>
          <a:p>
            <a:endParaRPr lang="en-US" altLang="zh-HK" dirty="0"/>
          </a:p>
        </p:txBody>
      </p:sp>
      <p:sp>
        <p:nvSpPr>
          <p:cNvPr id="33796" name="Oval 108"/>
          <p:cNvSpPr>
            <a:spLocks noChangeArrowheads="1"/>
          </p:cNvSpPr>
          <p:nvPr/>
        </p:nvSpPr>
        <p:spPr bwMode="auto">
          <a:xfrm>
            <a:off x="4145574" y="5122935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3797" name="Straight Connector 54"/>
          <p:cNvCxnSpPr>
            <a:cxnSpLocks noChangeShapeType="1"/>
          </p:cNvCxnSpPr>
          <p:nvPr/>
        </p:nvCxnSpPr>
        <p:spPr bwMode="auto">
          <a:xfrm rot="5400000">
            <a:off x="1245578" y="4841581"/>
            <a:ext cx="1188427" cy="1465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798" name="Straight Connector 58"/>
          <p:cNvCxnSpPr>
            <a:cxnSpLocks noChangeShapeType="1"/>
          </p:cNvCxnSpPr>
          <p:nvPr/>
        </p:nvCxnSpPr>
        <p:spPr bwMode="auto">
          <a:xfrm rot="10800000" flipV="1">
            <a:off x="1839059" y="5436527"/>
            <a:ext cx="4104542" cy="0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799" name="Straight Connector 65"/>
          <p:cNvCxnSpPr>
            <a:cxnSpLocks noChangeShapeType="1"/>
          </p:cNvCxnSpPr>
          <p:nvPr/>
        </p:nvCxnSpPr>
        <p:spPr bwMode="auto">
          <a:xfrm rot="5400000" flipH="1" flipV="1">
            <a:off x="5839558" y="5448250"/>
            <a:ext cx="156796" cy="133350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0" name="Straight Connector 90"/>
          <p:cNvCxnSpPr>
            <a:cxnSpLocks noChangeShapeType="1"/>
          </p:cNvCxnSpPr>
          <p:nvPr/>
        </p:nvCxnSpPr>
        <p:spPr bwMode="auto">
          <a:xfrm rot="5400000">
            <a:off x="3905983" y="5517855"/>
            <a:ext cx="577362" cy="1466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1" name="Straight Connector 93"/>
          <p:cNvCxnSpPr>
            <a:cxnSpLocks noChangeShapeType="1"/>
          </p:cNvCxnSpPr>
          <p:nvPr/>
        </p:nvCxnSpPr>
        <p:spPr bwMode="auto">
          <a:xfrm rot="10800000" flipV="1">
            <a:off x="4193931" y="5807269"/>
            <a:ext cx="1446335" cy="0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2" name="Group 62"/>
          <p:cNvGrpSpPr>
            <a:grpSpLocks/>
          </p:cNvGrpSpPr>
          <p:nvPr/>
        </p:nvGrpSpPr>
        <p:grpSpPr bwMode="auto">
          <a:xfrm>
            <a:off x="1025769" y="3483169"/>
            <a:ext cx="1254369" cy="970085"/>
            <a:chOff x="1025525" y="3390197"/>
            <a:chExt cx="1254091" cy="1051132"/>
          </a:xfrm>
        </p:grpSpPr>
        <p:cxnSp>
          <p:nvCxnSpPr>
            <p:cNvPr id="33812" name="Straight Arrow Connector 25"/>
            <p:cNvCxnSpPr>
              <a:cxnSpLocks noChangeShapeType="1"/>
            </p:cNvCxnSpPr>
            <p:nvPr/>
          </p:nvCxnSpPr>
          <p:spPr bwMode="auto">
            <a:xfrm rot="10800000">
              <a:off x="1453844" y="4030274"/>
              <a:ext cx="255198" cy="121604"/>
            </a:xfrm>
            <a:prstGeom prst="straightConnector1">
              <a:avLst/>
            </a:prstGeom>
            <a:noFill/>
            <a:ln w="19050" algn="ctr">
              <a:solidFill>
                <a:srgbClr val="3366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3813" name="Picture 17" descr="eyeball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304" y="3971006"/>
              <a:ext cx="465666" cy="470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3814" name="Straight Arrow Connector 34"/>
            <p:cNvCxnSpPr>
              <a:cxnSpLocks noChangeShapeType="1"/>
            </p:cNvCxnSpPr>
            <p:nvPr/>
          </p:nvCxnSpPr>
          <p:spPr bwMode="auto">
            <a:xfrm rot="5400000" flipH="1" flipV="1">
              <a:off x="1802318" y="3725623"/>
              <a:ext cx="437312" cy="171992"/>
            </a:xfrm>
            <a:prstGeom prst="straightConnector1">
              <a:avLst/>
            </a:prstGeom>
            <a:noFill/>
            <a:ln w="19050" algn="ctr">
              <a:solidFill>
                <a:srgbClr val="00CC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5" name="Straight Arrow Connector 95"/>
            <p:cNvCxnSpPr>
              <a:cxnSpLocks noChangeShapeType="1"/>
            </p:cNvCxnSpPr>
            <p:nvPr/>
          </p:nvCxnSpPr>
          <p:spPr bwMode="auto">
            <a:xfrm rot="10800000">
              <a:off x="1316123" y="4217498"/>
              <a:ext cx="423337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3816" name="Picture 4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5525" y="4141298"/>
              <a:ext cx="2286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7" name="Picture 4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016" y="3390197"/>
              <a:ext cx="2286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8" name="Picture 47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209" y="3852566"/>
              <a:ext cx="2159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803" name="Group 60"/>
          <p:cNvGrpSpPr>
            <a:grpSpLocks/>
          </p:cNvGrpSpPr>
          <p:nvPr/>
        </p:nvGrpSpPr>
        <p:grpSpPr bwMode="auto">
          <a:xfrm>
            <a:off x="5312020" y="4810807"/>
            <a:ext cx="1480038" cy="1330569"/>
            <a:chOff x="5312030" y="4829841"/>
            <a:chExt cx="1479567" cy="1440342"/>
          </a:xfrm>
        </p:grpSpPr>
        <p:cxnSp>
          <p:nvCxnSpPr>
            <p:cNvPr id="33805" name="Straight Arrow Connector 18"/>
            <p:cNvCxnSpPr>
              <a:cxnSpLocks noChangeShapeType="1"/>
            </p:cNvCxnSpPr>
            <p:nvPr/>
          </p:nvCxnSpPr>
          <p:spPr bwMode="auto">
            <a:xfrm rot="5400000" flipH="1" flipV="1">
              <a:off x="5492626" y="5377335"/>
              <a:ext cx="659113" cy="1588"/>
            </a:xfrm>
            <a:prstGeom prst="straightConnector1">
              <a:avLst/>
            </a:prstGeom>
            <a:noFill/>
            <a:ln w="19050" algn="ctr">
              <a:solidFill>
                <a:srgbClr val="00CC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6" name="Straight Arrow Connector 19"/>
            <p:cNvCxnSpPr>
              <a:cxnSpLocks noChangeShapeType="1"/>
            </p:cNvCxnSpPr>
            <p:nvPr/>
          </p:nvCxnSpPr>
          <p:spPr bwMode="auto">
            <a:xfrm>
              <a:off x="5821388" y="5707686"/>
              <a:ext cx="634968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7" name="Straight Arrow Connector 20"/>
            <p:cNvCxnSpPr>
              <a:cxnSpLocks noChangeShapeType="1"/>
            </p:cNvCxnSpPr>
            <p:nvPr/>
          </p:nvCxnSpPr>
          <p:spPr bwMode="auto">
            <a:xfrm rot="5400000">
              <a:off x="5452429" y="5720218"/>
              <a:ext cx="382287" cy="355632"/>
            </a:xfrm>
            <a:prstGeom prst="straightConnector1">
              <a:avLst/>
            </a:prstGeom>
            <a:noFill/>
            <a:ln w="19050" algn="ctr">
              <a:solidFill>
                <a:srgbClr val="3366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8" name="Oval 24"/>
            <p:cNvSpPr>
              <a:spLocks noChangeArrowheads="1"/>
            </p:cNvSpPr>
            <p:nvPr/>
          </p:nvSpPr>
          <p:spPr bwMode="auto">
            <a:xfrm>
              <a:off x="5773314" y="5663443"/>
              <a:ext cx="91440" cy="9144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pic>
          <p:nvPicPr>
            <p:cNvPr id="33809" name="Picture 5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2197" y="5637482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0" name="Picture 56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8012" y="4829841"/>
              <a:ext cx="2667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1" name="Picture 59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030" y="6117783"/>
              <a:ext cx="2667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804" name="Straight Arrow Connector 64"/>
          <p:cNvCxnSpPr>
            <a:cxnSpLocks noChangeShapeType="1"/>
          </p:cNvCxnSpPr>
          <p:nvPr/>
        </p:nvCxnSpPr>
        <p:spPr bwMode="auto">
          <a:xfrm>
            <a:off x="1973874" y="4280338"/>
            <a:ext cx="2199542" cy="876300"/>
          </a:xfrm>
          <a:prstGeom prst="straightConnector1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Slide Number Placeholder 4">
            <a:extLst>
              <a:ext uri="{FF2B5EF4-FFF2-40B4-BE49-F238E27FC236}">
                <a16:creationId xmlns:a16="http://schemas.microsoft.com/office/drawing/2014/main" id="{3EF47215-F2FC-4AC2-94B0-C10AE0A148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58206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ertex transformation</a:t>
            </a:r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924538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35844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905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5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903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6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901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7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899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35848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897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35849" name="Group 306"/>
          <p:cNvGrpSpPr>
            <a:grpSpLocks/>
          </p:cNvGrpSpPr>
          <p:nvPr/>
        </p:nvGrpSpPr>
        <p:grpSpPr bwMode="auto">
          <a:xfrm>
            <a:off x="3087566" y="3276600"/>
            <a:ext cx="1153257" cy="1078523"/>
            <a:chOff x="3184525" y="4200972"/>
            <a:chExt cx="1152525" cy="1167942"/>
          </a:xfrm>
        </p:grpSpPr>
        <p:sp>
          <p:nvSpPr>
            <p:cNvPr id="271" name="Trapezoid 270"/>
            <p:cNvSpPr/>
            <p:nvPr/>
          </p:nvSpPr>
          <p:spPr bwMode="auto">
            <a:xfrm flipV="1">
              <a:off x="3184525" y="4200972"/>
              <a:ext cx="1152525" cy="768049"/>
            </a:xfrm>
            <a:prstGeom prst="trapezoid">
              <a:avLst>
                <a:gd name="adj" fmla="val 49354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cxnSp>
          <p:nvCxnSpPr>
            <p:cNvPr id="35894" name="Straight Connector 201"/>
            <p:cNvCxnSpPr>
              <a:cxnSpLocks noChangeShapeType="1"/>
            </p:cNvCxnSpPr>
            <p:nvPr/>
          </p:nvCxnSpPr>
          <p:spPr bwMode="auto">
            <a:xfrm rot="5400000" flipH="1" flipV="1">
              <a:off x="3661856" y="5067250"/>
              <a:ext cx="389797" cy="1948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5" name="Straight Connector 202"/>
            <p:cNvCxnSpPr>
              <a:cxnSpLocks noChangeShapeType="1"/>
            </p:cNvCxnSpPr>
            <p:nvPr/>
          </p:nvCxnSpPr>
          <p:spPr bwMode="auto">
            <a:xfrm rot="16200000" flipV="1">
              <a:off x="3459757" y="5070767"/>
              <a:ext cx="399153" cy="19714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5850" name="Group 308"/>
          <p:cNvGrpSpPr>
            <a:grpSpLocks/>
          </p:cNvGrpSpPr>
          <p:nvPr/>
        </p:nvGrpSpPr>
        <p:grpSpPr bwMode="auto">
          <a:xfrm>
            <a:off x="3279531" y="3213589"/>
            <a:ext cx="807427" cy="1472711"/>
            <a:chOff x="3375938" y="4131590"/>
            <a:chExt cx="807396" cy="1595820"/>
          </a:xfrm>
        </p:grpSpPr>
        <p:sp>
          <p:nvSpPr>
            <p:cNvPr id="35880" name="Rectangle 193"/>
            <p:cNvSpPr>
              <a:spLocks noChangeArrowheads="1"/>
            </p:cNvSpPr>
            <p:nvPr/>
          </p:nvSpPr>
          <p:spPr bwMode="auto">
            <a:xfrm rot="-4028115">
              <a:off x="3375938" y="4358300"/>
              <a:ext cx="292486" cy="292486"/>
            </a:xfrm>
            <a:prstGeom prst="rect">
              <a:avLst/>
            </a:pr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 rot="18320628">
              <a:off x="3784133" y="4797543"/>
              <a:ext cx="149261" cy="147998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6" name="Isosceles Triangle 195"/>
            <p:cNvSpPr/>
            <p:nvPr/>
          </p:nvSpPr>
          <p:spPr bwMode="auto">
            <a:xfrm rot="14407489">
              <a:off x="3626419" y="4146334"/>
              <a:ext cx="211188" cy="181701"/>
            </a:xfrm>
            <a:prstGeom prst="triangle">
              <a:avLst/>
            </a:pr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 bwMode="auto">
            <a:xfrm rot="18320628">
              <a:off x="3702691" y="4522224"/>
              <a:ext cx="114327" cy="114296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5884" name="Oval 197"/>
            <p:cNvSpPr>
              <a:spLocks noChangeArrowheads="1"/>
            </p:cNvSpPr>
            <p:nvPr/>
          </p:nvSpPr>
          <p:spPr bwMode="auto">
            <a:xfrm rot="-3279372">
              <a:off x="3545583" y="4741716"/>
              <a:ext cx="190499" cy="190499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85" name="Isosceles Triangle 198"/>
            <p:cNvSpPr>
              <a:spLocks noChangeArrowheads="1"/>
            </p:cNvSpPr>
            <p:nvPr/>
          </p:nvSpPr>
          <p:spPr bwMode="auto">
            <a:xfrm rot="-1817121">
              <a:off x="3798426" y="4275386"/>
              <a:ext cx="384908" cy="331818"/>
            </a:xfrm>
            <a:prstGeom prst="triangle">
              <a:avLst>
                <a:gd name="adj" fmla="val 50000"/>
              </a:avLst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86" name="Oval 199"/>
            <p:cNvSpPr>
              <a:spLocks noChangeArrowheads="1"/>
            </p:cNvSpPr>
            <p:nvPr/>
          </p:nvSpPr>
          <p:spPr bwMode="auto">
            <a:xfrm rot="-3279372">
              <a:off x="3736007" y="4680245"/>
              <a:ext cx="114270" cy="114270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87" name="Oval 200"/>
            <p:cNvSpPr>
              <a:spLocks noChangeArrowheads="1"/>
            </p:cNvSpPr>
            <p:nvPr/>
          </p:nvSpPr>
          <p:spPr bwMode="auto">
            <a:xfrm rot="-3279372">
              <a:off x="3919532" y="4701343"/>
              <a:ext cx="148611" cy="1486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35888" name="Group 307"/>
            <p:cNvGrpSpPr>
              <a:grpSpLocks/>
            </p:cNvGrpSpPr>
            <p:nvPr/>
          </p:nvGrpSpPr>
          <p:grpSpPr bwMode="auto">
            <a:xfrm>
              <a:off x="3672305" y="5276237"/>
              <a:ext cx="456087" cy="451173"/>
              <a:chOff x="3672305" y="5276237"/>
              <a:chExt cx="456087" cy="451173"/>
            </a:xfrm>
          </p:grpSpPr>
          <p:cxnSp>
            <p:nvCxnSpPr>
              <p:cNvPr id="35889" name="Straight Arrow Connector 205"/>
              <p:cNvCxnSpPr>
                <a:cxnSpLocks noChangeShapeType="1"/>
              </p:cNvCxnSpPr>
              <p:nvPr/>
            </p:nvCxnSpPr>
            <p:spPr bwMode="auto">
              <a:xfrm rot="7520628" flipV="1">
                <a:off x="3640173" y="5425515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00CC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90" name="Straight Arrow Connector 206"/>
              <p:cNvCxnSpPr>
                <a:cxnSpLocks noChangeShapeType="1"/>
              </p:cNvCxnSpPr>
              <p:nvPr/>
            </p:nvCxnSpPr>
            <p:spPr bwMode="auto">
              <a:xfrm rot="8679372" flipH="1" flipV="1">
                <a:off x="3781665" y="5276237"/>
                <a:ext cx="230905" cy="166642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35891" name="Picture 271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0603" y="5651210"/>
                <a:ext cx="889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92" name="Picture 272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792" y="5375804"/>
                <a:ext cx="1016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cxnSp>
        <p:nvCxnSpPr>
          <p:cNvPr id="35851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2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3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4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5855" name="Group 64"/>
          <p:cNvGrpSpPr>
            <a:grpSpLocks/>
          </p:cNvGrpSpPr>
          <p:nvPr/>
        </p:nvGrpSpPr>
        <p:grpSpPr bwMode="auto">
          <a:xfrm>
            <a:off x="4775689" y="4308231"/>
            <a:ext cx="2114550" cy="1893277"/>
            <a:chOff x="4895850" y="3736975"/>
            <a:chExt cx="2114550" cy="2051050"/>
          </a:xfrm>
        </p:grpSpPr>
        <p:sp>
          <p:nvSpPr>
            <p:cNvPr id="35856" name="Oval 65"/>
            <p:cNvSpPr>
              <a:spLocks noChangeArrowheads="1"/>
            </p:cNvSpPr>
            <p:nvPr/>
          </p:nvSpPr>
          <p:spPr bwMode="auto">
            <a:xfrm rot="2464773">
              <a:off x="6349019" y="4609093"/>
              <a:ext cx="431953" cy="2996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924550" y="4337050"/>
              <a:ext cx="190500" cy="138113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5858" name="Oval 67"/>
            <p:cNvSpPr>
              <a:spLocks noChangeArrowheads="1"/>
            </p:cNvSpPr>
            <p:nvPr/>
          </p:nvSpPr>
          <p:spPr bwMode="auto">
            <a:xfrm rot="-3348940">
              <a:off x="5408433" y="4698689"/>
              <a:ext cx="604337" cy="4792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35859" name="Oval 68"/>
            <p:cNvSpPr>
              <a:spLocks noChangeArrowheads="1"/>
            </p:cNvSpPr>
            <p:nvPr/>
          </p:nvSpPr>
          <p:spPr bwMode="auto">
            <a:xfrm rot="1781541">
              <a:off x="5972820" y="4548121"/>
              <a:ext cx="259447" cy="230024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 rot="3948434" flipV="1">
              <a:off x="6022303" y="4836929"/>
              <a:ext cx="544513" cy="41470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5861" name="Freeform 70"/>
            <p:cNvSpPr>
              <a:spLocks/>
            </p:cNvSpPr>
            <p:nvPr/>
          </p:nvSpPr>
          <p:spPr bwMode="auto">
            <a:xfrm>
              <a:off x="5283200" y="4140200"/>
              <a:ext cx="673100" cy="431800"/>
            </a:xfrm>
            <a:custGeom>
              <a:avLst/>
              <a:gdLst>
                <a:gd name="T0" fmla="*/ 0 w 673100"/>
                <a:gd name="T1" fmla="*/ 257175 h 431800"/>
                <a:gd name="T2" fmla="*/ 336550 w 673100"/>
                <a:gd name="T3" fmla="*/ 0 h 431800"/>
                <a:gd name="T4" fmla="*/ 673100 w 673100"/>
                <a:gd name="T5" fmla="*/ 88900 h 431800"/>
                <a:gd name="T6" fmla="*/ 425450 w 673100"/>
                <a:gd name="T7" fmla="*/ 431800 h 431800"/>
                <a:gd name="T8" fmla="*/ 0 w 673100"/>
                <a:gd name="T9" fmla="*/ 257175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5862" name="Freeform 71"/>
            <p:cNvSpPr>
              <a:spLocks/>
            </p:cNvSpPr>
            <p:nvPr/>
          </p:nvSpPr>
          <p:spPr bwMode="auto">
            <a:xfrm>
              <a:off x="6200775" y="4127500"/>
              <a:ext cx="571500" cy="434975"/>
            </a:xfrm>
            <a:custGeom>
              <a:avLst/>
              <a:gdLst>
                <a:gd name="T0" fmla="*/ 0 w 571500"/>
                <a:gd name="T1" fmla="*/ 0 h 434975"/>
                <a:gd name="T2" fmla="*/ 111125 w 571500"/>
                <a:gd name="T3" fmla="*/ 434975 h 434975"/>
                <a:gd name="T4" fmla="*/ 571500 w 571500"/>
                <a:gd name="T5" fmla="*/ 171450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5870331" y="4013200"/>
              <a:ext cx="293077" cy="114300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35864" name="Rectangle 73"/>
            <p:cNvSpPr>
              <a:spLocks noChangeArrowheads="1"/>
            </p:cNvSpPr>
            <p:nvPr/>
          </p:nvSpPr>
          <p:spPr bwMode="auto">
            <a:xfrm>
              <a:off x="5356225" y="4070350"/>
              <a:ext cx="1327149" cy="1336675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35865" name="Group 279"/>
            <p:cNvGrpSpPr>
              <a:grpSpLocks/>
            </p:cNvGrpSpPr>
            <p:nvPr/>
          </p:nvGrpSpPr>
          <p:grpSpPr bwMode="auto">
            <a:xfrm flipV="1">
              <a:off x="5936668" y="4472263"/>
              <a:ext cx="340265" cy="348051"/>
              <a:chOff x="5702207" y="5855041"/>
              <a:chExt cx="340265" cy="348051"/>
            </a:xfrm>
          </p:grpSpPr>
          <p:cxnSp>
            <p:nvCxnSpPr>
              <p:cNvPr id="94" name="Straight Arrow Connector 93"/>
              <p:cNvCxnSpPr/>
              <p:nvPr/>
            </p:nvCxnSpPr>
            <p:spPr bwMode="auto">
              <a:xfrm rot="7520628" flipV="1">
                <a:off x="5670245" y="6004746"/>
                <a:ext cx="230187" cy="1670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95" name="Straight Arrow Connector 94"/>
              <p:cNvCxnSpPr/>
              <p:nvPr/>
            </p:nvCxnSpPr>
            <p:spPr bwMode="auto">
              <a:xfrm rot="8679372" flipH="1" flipV="1">
                <a:off x="5811715" y="5855705"/>
                <a:ext cx="230066" cy="166687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35866" name="Picture 75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5095" y="4468154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7" name="Picture 76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282" y="4640776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68" name="Group 301"/>
            <p:cNvGrpSpPr>
              <a:grpSpLocks/>
            </p:cNvGrpSpPr>
            <p:nvPr/>
          </p:nvGrpSpPr>
          <p:grpSpPr bwMode="auto">
            <a:xfrm>
              <a:off x="5045719" y="5345062"/>
              <a:ext cx="308709" cy="342900"/>
              <a:chOff x="5048894" y="5329187"/>
              <a:chExt cx="308709" cy="342900"/>
            </a:xfrm>
          </p:grpSpPr>
          <p:cxnSp>
            <p:nvCxnSpPr>
              <p:cNvPr id="35876" name="Straight Connector 91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77" name="Straight Connector 92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35869" name="Picture 78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5711825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70" name="Picture 79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5850" y="5353050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71" name="Picture 80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9600" y="4095750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72" name="Group 302"/>
            <p:cNvGrpSpPr>
              <a:grpSpLocks/>
            </p:cNvGrpSpPr>
            <p:nvPr/>
          </p:nvGrpSpPr>
          <p:grpSpPr bwMode="auto">
            <a:xfrm flipH="1" flipV="1">
              <a:off x="6684019" y="3789312"/>
              <a:ext cx="308709" cy="342900"/>
              <a:chOff x="5048894" y="5329187"/>
              <a:chExt cx="308709" cy="342900"/>
            </a:xfrm>
          </p:grpSpPr>
          <p:cxnSp>
            <p:nvCxnSpPr>
              <p:cNvPr id="35874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75" name="Straight Connector 84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35873" name="Picture 82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25" y="3736975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" name="Slide Number Placeholder 4">
            <a:extLst>
              <a:ext uri="{FF2B5EF4-FFF2-40B4-BE49-F238E27FC236}">
                <a16:creationId xmlns:a16="http://schemas.microsoft.com/office/drawing/2014/main" id="{AEFDFB9E-7ED7-40B1-AC44-06BD099CC6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353901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" y="1447800"/>
            <a:ext cx="8839200" cy="5105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866" name="Straight Connector 25"/>
          <p:cNvCxnSpPr>
            <a:cxnSpLocks noChangeShapeType="1"/>
          </p:cNvCxnSpPr>
          <p:nvPr/>
        </p:nvCxnSpPr>
        <p:spPr bwMode="auto">
          <a:xfrm rot="5400000">
            <a:off x="1746739" y="3735266"/>
            <a:ext cx="1166446" cy="855785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67" name="Rectangle 32"/>
          <p:cNvSpPr>
            <a:spLocks noChangeArrowheads="1"/>
          </p:cNvSpPr>
          <p:nvPr/>
        </p:nvSpPr>
        <p:spPr bwMode="auto">
          <a:xfrm>
            <a:off x="2760785" y="1900604"/>
            <a:ext cx="2429608" cy="1682262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pPr>
              <a:defRPr/>
            </a:pPr>
            <a:r>
              <a:rPr lang="en-US" dirty="0"/>
              <a:t>Orthographic projection</a:t>
            </a:r>
          </a:p>
        </p:txBody>
      </p:sp>
      <p:cxnSp>
        <p:nvCxnSpPr>
          <p:cNvPr id="36869" name="Straight Arrow Connector 57"/>
          <p:cNvCxnSpPr>
            <a:cxnSpLocks noChangeShapeType="1"/>
          </p:cNvCxnSpPr>
          <p:nvPr/>
        </p:nvCxnSpPr>
        <p:spPr bwMode="auto">
          <a:xfrm rot="5400000" flipH="1" flipV="1">
            <a:off x="395654" y="5101005"/>
            <a:ext cx="608135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0" name="Straight Arrow Connector 59"/>
          <p:cNvCxnSpPr>
            <a:cxnSpLocks noChangeShapeType="1"/>
          </p:cNvCxnSpPr>
          <p:nvPr/>
        </p:nvCxnSpPr>
        <p:spPr bwMode="auto">
          <a:xfrm>
            <a:off x="698989" y="5405805"/>
            <a:ext cx="634511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1" name="Straight Arrow Connector 61"/>
          <p:cNvCxnSpPr>
            <a:cxnSpLocks noChangeShapeType="1"/>
          </p:cNvCxnSpPr>
          <p:nvPr/>
        </p:nvCxnSpPr>
        <p:spPr bwMode="auto">
          <a:xfrm rot="5400000">
            <a:off x="331177" y="5462955"/>
            <a:ext cx="424962" cy="310662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2" name="Straight Connector 75"/>
          <p:cNvCxnSpPr>
            <a:cxnSpLocks noChangeShapeType="1"/>
          </p:cNvCxnSpPr>
          <p:nvPr/>
        </p:nvCxnSpPr>
        <p:spPr bwMode="auto">
          <a:xfrm rot="5400000">
            <a:off x="4172683" y="4815987"/>
            <a:ext cx="316523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3" name="Straight Connector 76"/>
          <p:cNvCxnSpPr>
            <a:cxnSpLocks noChangeShapeType="1"/>
          </p:cNvCxnSpPr>
          <p:nvPr/>
        </p:nvCxnSpPr>
        <p:spPr bwMode="auto">
          <a:xfrm>
            <a:off x="4271597" y="4746382"/>
            <a:ext cx="307731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4" name="Straight Connector 78"/>
          <p:cNvCxnSpPr>
            <a:cxnSpLocks noChangeShapeType="1"/>
          </p:cNvCxnSpPr>
          <p:nvPr/>
        </p:nvCxnSpPr>
        <p:spPr bwMode="auto">
          <a:xfrm rot="5400000">
            <a:off x="1753333" y="2975464"/>
            <a:ext cx="316523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5" name="Straight Connector 79"/>
          <p:cNvCxnSpPr>
            <a:cxnSpLocks noChangeShapeType="1"/>
          </p:cNvCxnSpPr>
          <p:nvPr/>
        </p:nvCxnSpPr>
        <p:spPr bwMode="auto">
          <a:xfrm>
            <a:off x="1651489" y="3067051"/>
            <a:ext cx="309196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876" name="Picture 8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585" y="4579328"/>
            <a:ext cx="304800" cy="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7" name="Picture 8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3352800"/>
            <a:ext cx="215412" cy="140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8" name="Picture 8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882" y="4974981"/>
            <a:ext cx="317988" cy="1406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9" name="Picture 8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477" y="4680438"/>
            <a:ext cx="444012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0" name="Picture 8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889" y="2998177"/>
            <a:ext cx="203688" cy="1289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1" name="Picture 8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027" y="2646485"/>
            <a:ext cx="203688" cy="1406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82" name="Oval 30"/>
          <p:cNvSpPr>
            <a:spLocks noChangeArrowheads="1"/>
          </p:cNvSpPr>
          <p:nvPr/>
        </p:nvSpPr>
        <p:spPr bwMode="auto">
          <a:xfrm>
            <a:off x="4283320" y="4703885"/>
            <a:ext cx="92319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3" name="Oval 35"/>
          <p:cNvSpPr>
            <a:spLocks noChangeArrowheads="1"/>
          </p:cNvSpPr>
          <p:nvPr/>
        </p:nvSpPr>
        <p:spPr bwMode="auto">
          <a:xfrm>
            <a:off x="2712428" y="3544766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4" name="Oval 36"/>
          <p:cNvSpPr>
            <a:spLocks noChangeArrowheads="1"/>
          </p:cNvSpPr>
          <p:nvPr/>
        </p:nvSpPr>
        <p:spPr bwMode="auto">
          <a:xfrm>
            <a:off x="5140570" y="3544766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5" name="Oval 38"/>
          <p:cNvSpPr>
            <a:spLocks noChangeArrowheads="1"/>
          </p:cNvSpPr>
          <p:nvPr/>
        </p:nvSpPr>
        <p:spPr bwMode="auto">
          <a:xfrm>
            <a:off x="5140570" y="1863969"/>
            <a:ext cx="92320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6" name="Oval 39"/>
          <p:cNvSpPr>
            <a:spLocks noChangeArrowheads="1"/>
          </p:cNvSpPr>
          <p:nvPr/>
        </p:nvSpPr>
        <p:spPr bwMode="auto">
          <a:xfrm>
            <a:off x="2712428" y="1863969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7" name="Oval 94"/>
          <p:cNvSpPr>
            <a:spLocks noChangeArrowheads="1"/>
          </p:cNvSpPr>
          <p:nvPr/>
        </p:nvSpPr>
        <p:spPr bwMode="auto">
          <a:xfrm>
            <a:off x="659423" y="5357446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8" name="Oval 87"/>
          <p:cNvSpPr>
            <a:spLocks noChangeArrowheads="1"/>
          </p:cNvSpPr>
          <p:nvPr/>
        </p:nvSpPr>
        <p:spPr bwMode="auto">
          <a:xfrm>
            <a:off x="1855177" y="4705351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89" name="Oval 92"/>
          <p:cNvSpPr>
            <a:spLocks noChangeArrowheads="1"/>
          </p:cNvSpPr>
          <p:nvPr/>
        </p:nvSpPr>
        <p:spPr bwMode="auto">
          <a:xfrm>
            <a:off x="4287716" y="3028951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890" name="Oval 93"/>
          <p:cNvSpPr>
            <a:spLocks noChangeArrowheads="1"/>
          </p:cNvSpPr>
          <p:nvPr/>
        </p:nvSpPr>
        <p:spPr bwMode="auto">
          <a:xfrm>
            <a:off x="1858108" y="3028951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6891" name="Straight Connector 113"/>
          <p:cNvCxnSpPr>
            <a:cxnSpLocks noChangeShapeType="1"/>
          </p:cNvCxnSpPr>
          <p:nvPr/>
        </p:nvCxnSpPr>
        <p:spPr bwMode="auto">
          <a:xfrm rot="5400000" flipH="1" flipV="1">
            <a:off x="4175614" y="3741860"/>
            <a:ext cx="1164981" cy="85578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92" name="Straight Connector 129"/>
          <p:cNvCxnSpPr>
            <a:cxnSpLocks noChangeShapeType="1"/>
          </p:cNvCxnSpPr>
          <p:nvPr/>
        </p:nvCxnSpPr>
        <p:spPr bwMode="auto">
          <a:xfrm rot="5400000" flipH="1" flipV="1">
            <a:off x="1744540" y="2062529"/>
            <a:ext cx="1170843" cy="85578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93" name="Straight Connector 130"/>
          <p:cNvCxnSpPr>
            <a:cxnSpLocks noChangeShapeType="1"/>
          </p:cNvCxnSpPr>
          <p:nvPr/>
        </p:nvCxnSpPr>
        <p:spPr bwMode="auto">
          <a:xfrm rot="5400000" flipH="1" flipV="1">
            <a:off x="4172683" y="2058133"/>
            <a:ext cx="1170842" cy="85578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895" name="Picture 73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135" y="5358912"/>
            <a:ext cx="164123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6" name="Picture 74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43" y="4659923"/>
            <a:ext cx="165588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7" name="Picture 80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12" y="5861538"/>
            <a:ext cx="152400" cy="10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Right Arrow 127"/>
          <p:cNvSpPr/>
          <p:nvPr/>
        </p:nvSpPr>
        <p:spPr bwMode="auto">
          <a:xfrm>
            <a:off x="5317881" y="3883270"/>
            <a:ext cx="981808" cy="285751"/>
          </a:xfrm>
          <a:prstGeom prst="rightArrow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4396" tIns="42198" rIns="84396" bIns="42198" anchor="ctr"/>
          <a:lstStyle/>
          <a:p>
            <a:pPr defTabSz="843978">
              <a:defRPr/>
            </a:pP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6901" name="Straight Connector 114"/>
          <p:cNvCxnSpPr>
            <a:cxnSpLocks noChangeShapeType="1"/>
          </p:cNvCxnSpPr>
          <p:nvPr/>
        </p:nvCxnSpPr>
        <p:spPr bwMode="auto">
          <a:xfrm rot="5400000">
            <a:off x="6924162" y="4093639"/>
            <a:ext cx="566291" cy="402197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902" name="Rectangle 128"/>
          <p:cNvSpPr>
            <a:spLocks noChangeArrowheads="1"/>
          </p:cNvSpPr>
          <p:nvPr/>
        </p:nvSpPr>
        <p:spPr bwMode="auto">
          <a:xfrm>
            <a:off x="7408402" y="3057971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noFill/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6903" name="Straight Connector 131"/>
          <p:cNvCxnSpPr>
            <a:cxnSpLocks noChangeShapeType="1"/>
          </p:cNvCxnSpPr>
          <p:nvPr/>
        </p:nvCxnSpPr>
        <p:spPr bwMode="auto">
          <a:xfrm rot="5400000" flipH="1" flipV="1">
            <a:off x="6929817" y="3134362"/>
            <a:ext cx="554977" cy="40219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4" name="Straight Connector 132"/>
          <p:cNvCxnSpPr>
            <a:cxnSpLocks noChangeShapeType="1"/>
          </p:cNvCxnSpPr>
          <p:nvPr/>
        </p:nvCxnSpPr>
        <p:spPr bwMode="auto">
          <a:xfrm rot="5400000">
            <a:off x="7958246" y="3138938"/>
            <a:ext cx="564126" cy="40219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5" name="Straight Connector 133"/>
          <p:cNvCxnSpPr>
            <a:cxnSpLocks noChangeShapeType="1"/>
          </p:cNvCxnSpPr>
          <p:nvPr/>
        </p:nvCxnSpPr>
        <p:spPr bwMode="auto">
          <a:xfrm rot="5400000">
            <a:off x="7953255" y="4097548"/>
            <a:ext cx="574108" cy="40219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6" name="Straight Connector 137"/>
          <p:cNvCxnSpPr>
            <a:cxnSpLocks noChangeShapeType="1"/>
          </p:cNvCxnSpPr>
          <p:nvPr/>
        </p:nvCxnSpPr>
        <p:spPr bwMode="auto">
          <a:xfrm>
            <a:off x="7717457" y="3821675"/>
            <a:ext cx="521766" cy="146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7" name="Straight Connector 138"/>
          <p:cNvCxnSpPr>
            <a:cxnSpLocks noChangeShapeType="1"/>
          </p:cNvCxnSpPr>
          <p:nvPr/>
        </p:nvCxnSpPr>
        <p:spPr bwMode="auto">
          <a:xfrm rot="5400000">
            <a:off x="7494084" y="3596653"/>
            <a:ext cx="449922" cy="1588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08" name="Straight Connector 139"/>
          <p:cNvCxnSpPr>
            <a:cxnSpLocks noChangeShapeType="1"/>
          </p:cNvCxnSpPr>
          <p:nvPr/>
        </p:nvCxnSpPr>
        <p:spPr bwMode="auto">
          <a:xfrm rot="5400000">
            <a:off x="7673150" y="3576471"/>
            <a:ext cx="290977" cy="2023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909" name="Oval 140"/>
          <p:cNvSpPr>
            <a:spLocks noChangeArrowheads="1"/>
          </p:cNvSpPr>
          <p:nvPr/>
        </p:nvSpPr>
        <p:spPr bwMode="auto">
          <a:xfrm>
            <a:off x="7680200" y="3773115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0" name="Oval 141"/>
          <p:cNvSpPr>
            <a:spLocks noChangeArrowheads="1"/>
          </p:cNvSpPr>
          <p:nvPr/>
        </p:nvSpPr>
        <p:spPr bwMode="auto">
          <a:xfrm>
            <a:off x="6960483" y="4523736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1" name="Oval 142"/>
          <p:cNvSpPr>
            <a:spLocks noChangeArrowheads="1"/>
          </p:cNvSpPr>
          <p:nvPr/>
        </p:nvSpPr>
        <p:spPr bwMode="auto">
          <a:xfrm>
            <a:off x="7987979" y="4533507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2" name="Oval 143"/>
          <p:cNvSpPr>
            <a:spLocks noChangeArrowheads="1"/>
          </p:cNvSpPr>
          <p:nvPr/>
        </p:nvSpPr>
        <p:spPr bwMode="auto">
          <a:xfrm>
            <a:off x="8395681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3" name="Oval 144"/>
          <p:cNvSpPr>
            <a:spLocks noChangeArrowheads="1"/>
          </p:cNvSpPr>
          <p:nvPr/>
        </p:nvSpPr>
        <p:spPr bwMode="auto">
          <a:xfrm>
            <a:off x="6960484" y="3579888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4" name="Oval 145"/>
          <p:cNvSpPr>
            <a:spLocks noChangeArrowheads="1"/>
          </p:cNvSpPr>
          <p:nvPr/>
        </p:nvSpPr>
        <p:spPr bwMode="auto">
          <a:xfrm>
            <a:off x="7362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5" name="Oval 146"/>
          <p:cNvSpPr>
            <a:spLocks noChangeArrowheads="1"/>
          </p:cNvSpPr>
          <p:nvPr/>
        </p:nvSpPr>
        <p:spPr bwMode="auto">
          <a:xfrm>
            <a:off x="8395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6" name="Oval 147"/>
          <p:cNvSpPr>
            <a:spLocks noChangeArrowheads="1"/>
          </p:cNvSpPr>
          <p:nvPr/>
        </p:nvSpPr>
        <p:spPr bwMode="auto">
          <a:xfrm>
            <a:off x="7362682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6917" name="Oval 148"/>
          <p:cNvSpPr>
            <a:spLocks noChangeArrowheads="1"/>
          </p:cNvSpPr>
          <p:nvPr/>
        </p:nvSpPr>
        <p:spPr bwMode="auto">
          <a:xfrm>
            <a:off x="7991792" y="3587543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6918" name="Straight Connector 149"/>
          <p:cNvCxnSpPr>
            <a:cxnSpLocks noChangeShapeType="1"/>
          </p:cNvCxnSpPr>
          <p:nvPr/>
        </p:nvCxnSpPr>
        <p:spPr bwMode="auto">
          <a:xfrm rot="5400000">
            <a:off x="7881720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19" name="Straight Connector 150"/>
          <p:cNvCxnSpPr>
            <a:cxnSpLocks noChangeShapeType="1"/>
          </p:cNvCxnSpPr>
          <p:nvPr/>
        </p:nvCxnSpPr>
        <p:spPr bwMode="auto">
          <a:xfrm rot="5400000">
            <a:off x="6848716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20" name="Straight Connector 151"/>
          <p:cNvCxnSpPr>
            <a:cxnSpLocks noChangeShapeType="1"/>
          </p:cNvCxnSpPr>
          <p:nvPr/>
        </p:nvCxnSpPr>
        <p:spPr bwMode="auto">
          <a:xfrm>
            <a:off x="6699066" y="4574251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21" name="Straight Connector 152"/>
          <p:cNvCxnSpPr>
            <a:cxnSpLocks noChangeShapeType="1"/>
          </p:cNvCxnSpPr>
          <p:nvPr/>
        </p:nvCxnSpPr>
        <p:spPr bwMode="auto">
          <a:xfrm>
            <a:off x="6699066" y="3622097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922" name="Picture 153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921" y="4873854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3" name="Picture 154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96" y="3564094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4" name="Picture 155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705" y="4783475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925" name="Straight Connector 156"/>
          <p:cNvCxnSpPr>
            <a:cxnSpLocks noChangeShapeType="1"/>
          </p:cNvCxnSpPr>
          <p:nvPr/>
        </p:nvCxnSpPr>
        <p:spPr bwMode="auto">
          <a:xfrm rot="5400000">
            <a:off x="7880216" y="4613662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926" name="Straight Connector 157"/>
          <p:cNvCxnSpPr>
            <a:cxnSpLocks noChangeShapeType="1"/>
          </p:cNvCxnSpPr>
          <p:nvPr/>
        </p:nvCxnSpPr>
        <p:spPr bwMode="auto">
          <a:xfrm rot="5400000">
            <a:off x="6815777" y="4626067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927" name="Picture 158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02081"/>
            <a:ext cx="177812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8" name="Picture 159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10" y="4795200"/>
            <a:ext cx="177812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29" name="Picture 160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26" y="4865549"/>
            <a:ext cx="177812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930" name="Straight Connector 161"/>
          <p:cNvCxnSpPr>
            <a:cxnSpLocks noChangeShapeType="1"/>
          </p:cNvCxnSpPr>
          <p:nvPr/>
        </p:nvCxnSpPr>
        <p:spPr bwMode="auto">
          <a:xfrm>
            <a:off x="8449214" y="4010124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6931" name="Picture 16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858" y="3948276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932" name="Rectangle 166"/>
          <p:cNvSpPr>
            <a:spLocks noChangeArrowheads="1"/>
          </p:cNvSpPr>
          <p:nvPr/>
        </p:nvSpPr>
        <p:spPr bwMode="auto">
          <a:xfrm>
            <a:off x="7006207" y="3622097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36933" name="Picture 88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209" y="3433888"/>
            <a:ext cx="152410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34" name="Picture 89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994" y="3241967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35" name="Picture 91" descr="latex-image-1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8629" y="3782544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94" name="Rectangle 77"/>
          <p:cNvSpPr>
            <a:spLocks noChangeArrowheads="1"/>
          </p:cNvSpPr>
          <p:nvPr/>
        </p:nvSpPr>
        <p:spPr bwMode="auto">
          <a:xfrm>
            <a:off x="1902069" y="3071446"/>
            <a:ext cx="2428143" cy="1680797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71" name="Slide Number Placeholder 4">
            <a:extLst>
              <a:ext uri="{FF2B5EF4-FFF2-40B4-BE49-F238E27FC236}">
                <a16:creationId xmlns:a16="http://schemas.microsoft.com/office/drawing/2014/main" id="{4AE7E2CE-F0BB-465C-9FA8-42EF4D76B5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008845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524000"/>
            <a:ext cx="8839200" cy="4648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Orthographic projection</a:t>
            </a:r>
          </a:p>
        </p:txBody>
      </p:sp>
      <p:pic>
        <p:nvPicPr>
          <p:cNvPr id="378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1139" y="1834662"/>
            <a:ext cx="2180492" cy="197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081" y="4085492"/>
            <a:ext cx="2044211" cy="175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47" y="3068515"/>
            <a:ext cx="5676900" cy="148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47CD8EC0-D3AA-46A8-B853-84811A6C75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843567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152400" y="1447800"/>
            <a:ext cx="8839200" cy="5105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914" name="Straight Arrow Connector 114"/>
          <p:cNvCxnSpPr>
            <a:cxnSpLocks noChangeShapeType="1"/>
          </p:cNvCxnSpPr>
          <p:nvPr/>
        </p:nvCxnSpPr>
        <p:spPr bwMode="auto">
          <a:xfrm rot="5400000">
            <a:off x="331177" y="5462955"/>
            <a:ext cx="424962" cy="310662"/>
          </a:xfrm>
          <a:prstGeom prst="straightConnector1">
            <a:avLst/>
          </a:prstGeom>
          <a:noFill/>
          <a:ln w="19050" algn="ctr">
            <a:solidFill>
              <a:srgbClr val="3366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15" name="Rectangle 32"/>
          <p:cNvSpPr>
            <a:spLocks noChangeArrowheads="1"/>
          </p:cNvSpPr>
          <p:nvPr/>
        </p:nvSpPr>
        <p:spPr bwMode="auto">
          <a:xfrm>
            <a:off x="2765182" y="1905000"/>
            <a:ext cx="2428142" cy="1682262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8916" name="Straight Connector 25"/>
          <p:cNvCxnSpPr>
            <a:cxnSpLocks noChangeShapeType="1"/>
          </p:cNvCxnSpPr>
          <p:nvPr/>
        </p:nvCxnSpPr>
        <p:spPr bwMode="auto">
          <a:xfrm rot="10800000" flipV="1">
            <a:off x="2004647" y="3467100"/>
            <a:ext cx="895350" cy="788377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pPr>
              <a:defRPr/>
            </a:pPr>
            <a:r>
              <a:rPr lang="en-US" dirty="0"/>
              <a:t>Perspective projection</a:t>
            </a:r>
          </a:p>
        </p:txBody>
      </p:sp>
      <p:cxnSp>
        <p:nvCxnSpPr>
          <p:cNvPr id="38918" name="Straight Connector 34"/>
          <p:cNvCxnSpPr>
            <a:cxnSpLocks noChangeShapeType="1"/>
          </p:cNvCxnSpPr>
          <p:nvPr/>
        </p:nvCxnSpPr>
        <p:spPr bwMode="auto">
          <a:xfrm rot="5400000">
            <a:off x="-39565" y="2540978"/>
            <a:ext cx="3603381" cy="2126273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19" name="Straight Connector 50"/>
          <p:cNvCxnSpPr>
            <a:cxnSpLocks noChangeShapeType="1"/>
          </p:cNvCxnSpPr>
          <p:nvPr/>
        </p:nvCxnSpPr>
        <p:spPr bwMode="auto">
          <a:xfrm rot="10800000" flipV="1">
            <a:off x="698989" y="3535973"/>
            <a:ext cx="4639408" cy="1869831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0" name="Straight Arrow Connector 57"/>
          <p:cNvCxnSpPr>
            <a:cxnSpLocks noChangeShapeType="1"/>
          </p:cNvCxnSpPr>
          <p:nvPr/>
        </p:nvCxnSpPr>
        <p:spPr bwMode="auto">
          <a:xfrm rot="5400000" flipH="1" flipV="1">
            <a:off x="395654" y="5101005"/>
            <a:ext cx="608135" cy="1465"/>
          </a:xfrm>
          <a:prstGeom prst="straightConnector1">
            <a:avLst/>
          </a:prstGeom>
          <a:noFill/>
          <a:ln w="19050" algn="ctr">
            <a:solidFill>
              <a:srgbClr val="00CC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1" name="Straight Arrow Connector 59"/>
          <p:cNvCxnSpPr>
            <a:cxnSpLocks noChangeShapeType="1"/>
          </p:cNvCxnSpPr>
          <p:nvPr/>
        </p:nvCxnSpPr>
        <p:spPr bwMode="auto">
          <a:xfrm>
            <a:off x="698989" y="5405805"/>
            <a:ext cx="634511" cy="146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2" name="Straight Connector 75"/>
          <p:cNvCxnSpPr>
            <a:cxnSpLocks noChangeShapeType="1"/>
          </p:cNvCxnSpPr>
          <p:nvPr/>
        </p:nvCxnSpPr>
        <p:spPr bwMode="auto">
          <a:xfrm rot="5400000">
            <a:off x="3396030" y="4326549"/>
            <a:ext cx="316523" cy="146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3" name="Straight Connector 76"/>
          <p:cNvCxnSpPr>
            <a:cxnSpLocks noChangeShapeType="1"/>
          </p:cNvCxnSpPr>
          <p:nvPr/>
        </p:nvCxnSpPr>
        <p:spPr bwMode="auto">
          <a:xfrm>
            <a:off x="3494943" y="4255477"/>
            <a:ext cx="309196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4" name="Straight Connector 78"/>
          <p:cNvCxnSpPr>
            <a:cxnSpLocks noChangeShapeType="1"/>
          </p:cNvCxnSpPr>
          <p:nvPr/>
        </p:nvCxnSpPr>
        <p:spPr bwMode="auto">
          <a:xfrm rot="5400000">
            <a:off x="1847118" y="3089764"/>
            <a:ext cx="316523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5" name="Straight Connector 79"/>
          <p:cNvCxnSpPr>
            <a:cxnSpLocks noChangeShapeType="1"/>
          </p:cNvCxnSpPr>
          <p:nvPr/>
        </p:nvCxnSpPr>
        <p:spPr bwMode="auto">
          <a:xfrm>
            <a:off x="1746739" y="3179885"/>
            <a:ext cx="307731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26" name="Picture 8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089" y="4050323"/>
            <a:ext cx="304800" cy="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7" name="Picture 8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362" y="3352800"/>
            <a:ext cx="216877" cy="14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8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228" y="4485543"/>
            <a:ext cx="317988" cy="14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9" name="Picture 8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189" y="4196861"/>
            <a:ext cx="444011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0" name="Picture 8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139" y="3112477"/>
            <a:ext cx="202223" cy="12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1" name="Picture 8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812" y="2760785"/>
            <a:ext cx="203688" cy="14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32" name="Straight Connector 27"/>
          <p:cNvCxnSpPr>
            <a:cxnSpLocks noChangeShapeType="1"/>
          </p:cNvCxnSpPr>
          <p:nvPr/>
        </p:nvCxnSpPr>
        <p:spPr bwMode="auto">
          <a:xfrm flipV="1">
            <a:off x="698989" y="4255477"/>
            <a:ext cx="1305657" cy="1148862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3" name="Straight Connector 37"/>
          <p:cNvCxnSpPr>
            <a:cxnSpLocks noChangeShapeType="1"/>
          </p:cNvCxnSpPr>
          <p:nvPr/>
        </p:nvCxnSpPr>
        <p:spPr bwMode="auto">
          <a:xfrm rot="10800000" flipV="1">
            <a:off x="698989" y="1802424"/>
            <a:ext cx="4618892" cy="3603381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34" name="Oval 28"/>
          <p:cNvSpPr>
            <a:spLocks noChangeArrowheads="1"/>
          </p:cNvSpPr>
          <p:nvPr/>
        </p:nvSpPr>
        <p:spPr bwMode="auto">
          <a:xfrm>
            <a:off x="1959220" y="4217378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5" name="Oval 29"/>
          <p:cNvSpPr>
            <a:spLocks noChangeArrowheads="1"/>
          </p:cNvSpPr>
          <p:nvPr/>
        </p:nvSpPr>
        <p:spPr bwMode="auto">
          <a:xfrm>
            <a:off x="1963616" y="3140320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6" name="Oval 30"/>
          <p:cNvSpPr>
            <a:spLocks noChangeArrowheads="1"/>
          </p:cNvSpPr>
          <p:nvPr/>
        </p:nvSpPr>
        <p:spPr bwMode="auto">
          <a:xfrm>
            <a:off x="3508131" y="4212982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7" name="Oval 33"/>
          <p:cNvSpPr>
            <a:spLocks noChangeArrowheads="1"/>
          </p:cNvSpPr>
          <p:nvPr/>
        </p:nvSpPr>
        <p:spPr bwMode="auto">
          <a:xfrm>
            <a:off x="3508131" y="3140320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8" name="Oval 35"/>
          <p:cNvSpPr>
            <a:spLocks noChangeArrowheads="1"/>
          </p:cNvSpPr>
          <p:nvPr/>
        </p:nvSpPr>
        <p:spPr bwMode="auto">
          <a:xfrm>
            <a:off x="2718289" y="3544766"/>
            <a:ext cx="92319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39" name="Oval 36"/>
          <p:cNvSpPr>
            <a:spLocks noChangeArrowheads="1"/>
          </p:cNvSpPr>
          <p:nvPr/>
        </p:nvSpPr>
        <p:spPr bwMode="auto">
          <a:xfrm>
            <a:off x="5147897" y="3544766"/>
            <a:ext cx="90854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0" name="Oval 38"/>
          <p:cNvSpPr>
            <a:spLocks noChangeArrowheads="1"/>
          </p:cNvSpPr>
          <p:nvPr/>
        </p:nvSpPr>
        <p:spPr bwMode="auto">
          <a:xfrm>
            <a:off x="5147897" y="1863969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1" name="Oval 39"/>
          <p:cNvSpPr>
            <a:spLocks noChangeArrowheads="1"/>
          </p:cNvSpPr>
          <p:nvPr/>
        </p:nvSpPr>
        <p:spPr bwMode="auto">
          <a:xfrm>
            <a:off x="2718289" y="1863969"/>
            <a:ext cx="92319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2" name="Oval 94"/>
          <p:cNvSpPr>
            <a:spLocks noChangeArrowheads="1"/>
          </p:cNvSpPr>
          <p:nvPr/>
        </p:nvSpPr>
        <p:spPr bwMode="auto">
          <a:xfrm>
            <a:off x="659423" y="5357446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2004646" y="3179885"/>
            <a:ext cx="1553308" cy="1075592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38944" name="Picture 7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135" y="5358912"/>
            <a:ext cx="164123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45" name="Picture 7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43" y="4659923"/>
            <a:ext cx="165588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46" name="Picture 7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12" y="5861538"/>
            <a:ext cx="152400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48" name="Straight Connector 55"/>
          <p:cNvCxnSpPr>
            <a:cxnSpLocks noChangeShapeType="1"/>
          </p:cNvCxnSpPr>
          <p:nvPr/>
        </p:nvCxnSpPr>
        <p:spPr bwMode="auto">
          <a:xfrm rot="5400000">
            <a:off x="6924162" y="4093639"/>
            <a:ext cx="566291" cy="402196"/>
          </a:xfrm>
          <a:prstGeom prst="line">
            <a:avLst/>
          </a:prstGeom>
          <a:noFill/>
          <a:ln w="1270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49" name="Rectangle 46"/>
          <p:cNvSpPr>
            <a:spLocks noChangeArrowheads="1"/>
          </p:cNvSpPr>
          <p:nvPr/>
        </p:nvSpPr>
        <p:spPr bwMode="auto">
          <a:xfrm>
            <a:off x="7408402" y="3057971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8950" name="Straight Connector 48"/>
          <p:cNvCxnSpPr>
            <a:cxnSpLocks noChangeShapeType="1"/>
          </p:cNvCxnSpPr>
          <p:nvPr/>
        </p:nvCxnSpPr>
        <p:spPr bwMode="auto">
          <a:xfrm rot="5400000" flipH="1" flipV="1">
            <a:off x="6929817" y="3134362"/>
            <a:ext cx="554977" cy="40219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1" name="Straight Connector 51"/>
          <p:cNvCxnSpPr>
            <a:cxnSpLocks noChangeShapeType="1"/>
          </p:cNvCxnSpPr>
          <p:nvPr/>
        </p:nvCxnSpPr>
        <p:spPr bwMode="auto">
          <a:xfrm rot="5400000">
            <a:off x="7958246" y="3138938"/>
            <a:ext cx="564126" cy="402194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2" name="Straight Connector 54"/>
          <p:cNvCxnSpPr>
            <a:cxnSpLocks noChangeShapeType="1"/>
          </p:cNvCxnSpPr>
          <p:nvPr/>
        </p:nvCxnSpPr>
        <p:spPr bwMode="auto">
          <a:xfrm rot="5400000">
            <a:off x="7953255" y="4097548"/>
            <a:ext cx="574108" cy="402194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3" name="Straight Connector 88"/>
          <p:cNvCxnSpPr>
            <a:cxnSpLocks noChangeShapeType="1"/>
          </p:cNvCxnSpPr>
          <p:nvPr/>
        </p:nvCxnSpPr>
        <p:spPr bwMode="auto">
          <a:xfrm>
            <a:off x="7717457" y="3821675"/>
            <a:ext cx="521766" cy="146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4" name="Straight Connector 89"/>
          <p:cNvCxnSpPr>
            <a:cxnSpLocks noChangeShapeType="1"/>
          </p:cNvCxnSpPr>
          <p:nvPr/>
        </p:nvCxnSpPr>
        <p:spPr bwMode="auto">
          <a:xfrm rot="5400000">
            <a:off x="7494084" y="3596653"/>
            <a:ext cx="449922" cy="1588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55" name="Straight Connector 90"/>
          <p:cNvCxnSpPr>
            <a:cxnSpLocks noChangeShapeType="1"/>
          </p:cNvCxnSpPr>
          <p:nvPr/>
        </p:nvCxnSpPr>
        <p:spPr bwMode="auto">
          <a:xfrm rot="5400000">
            <a:off x="7673150" y="3576471"/>
            <a:ext cx="290977" cy="2023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56" name="Oval 95"/>
          <p:cNvSpPr>
            <a:spLocks noChangeArrowheads="1"/>
          </p:cNvSpPr>
          <p:nvPr/>
        </p:nvSpPr>
        <p:spPr bwMode="auto">
          <a:xfrm>
            <a:off x="7680200" y="3773115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57" name="Oval 96"/>
          <p:cNvSpPr>
            <a:spLocks noChangeArrowheads="1"/>
          </p:cNvSpPr>
          <p:nvPr/>
        </p:nvSpPr>
        <p:spPr bwMode="auto">
          <a:xfrm>
            <a:off x="6960483" y="4523736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58" name="Oval 97"/>
          <p:cNvSpPr>
            <a:spLocks noChangeArrowheads="1"/>
          </p:cNvSpPr>
          <p:nvPr/>
        </p:nvSpPr>
        <p:spPr bwMode="auto">
          <a:xfrm>
            <a:off x="7987979" y="4533507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59" name="Oval 98"/>
          <p:cNvSpPr>
            <a:spLocks noChangeArrowheads="1"/>
          </p:cNvSpPr>
          <p:nvPr/>
        </p:nvSpPr>
        <p:spPr bwMode="auto">
          <a:xfrm>
            <a:off x="8395681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0" name="Oval 99"/>
          <p:cNvSpPr>
            <a:spLocks noChangeArrowheads="1"/>
          </p:cNvSpPr>
          <p:nvPr/>
        </p:nvSpPr>
        <p:spPr bwMode="auto">
          <a:xfrm>
            <a:off x="6960484" y="3579888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1" name="Oval 100"/>
          <p:cNvSpPr>
            <a:spLocks noChangeArrowheads="1"/>
          </p:cNvSpPr>
          <p:nvPr/>
        </p:nvSpPr>
        <p:spPr bwMode="auto">
          <a:xfrm>
            <a:off x="7362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2" name="Oval 101"/>
          <p:cNvSpPr>
            <a:spLocks noChangeArrowheads="1"/>
          </p:cNvSpPr>
          <p:nvPr/>
        </p:nvSpPr>
        <p:spPr bwMode="auto">
          <a:xfrm>
            <a:off x="8395682" y="3015762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3" name="Oval 102"/>
          <p:cNvSpPr>
            <a:spLocks noChangeArrowheads="1"/>
          </p:cNvSpPr>
          <p:nvPr/>
        </p:nvSpPr>
        <p:spPr bwMode="auto">
          <a:xfrm>
            <a:off x="7362682" y="3969381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38964" name="Oval 103"/>
          <p:cNvSpPr>
            <a:spLocks noChangeArrowheads="1"/>
          </p:cNvSpPr>
          <p:nvPr/>
        </p:nvSpPr>
        <p:spPr bwMode="auto">
          <a:xfrm>
            <a:off x="7991792" y="3587543"/>
            <a:ext cx="91446" cy="84419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38965" name="Straight Connector 104"/>
          <p:cNvCxnSpPr>
            <a:cxnSpLocks noChangeShapeType="1"/>
          </p:cNvCxnSpPr>
          <p:nvPr/>
        </p:nvCxnSpPr>
        <p:spPr bwMode="auto">
          <a:xfrm rot="5400000">
            <a:off x="7881720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66" name="Straight Connector 105"/>
          <p:cNvCxnSpPr>
            <a:cxnSpLocks noChangeShapeType="1"/>
          </p:cNvCxnSpPr>
          <p:nvPr/>
        </p:nvCxnSpPr>
        <p:spPr bwMode="auto">
          <a:xfrm rot="5400000">
            <a:off x="6848716" y="4665594"/>
            <a:ext cx="316570" cy="1588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67" name="Straight Connector 106"/>
          <p:cNvCxnSpPr>
            <a:cxnSpLocks noChangeShapeType="1"/>
          </p:cNvCxnSpPr>
          <p:nvPr/>
        </p:nvCxnSpPr>
        <p:spPr bwMode="auto">
          <a:xfrm>
            <a:off x="6699066" y="4574251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68" name="Straight Connector 107"/>
          <p:cNvCxnSpPr>
            <a:cxnSpLocks noChangeShapeType="1"/>
          </p:cNvCxnSpPr>
          <p:nvPr/>
        </p:nvCxnSpPr>
        <p:spPr bwMode="auto">
          <a:xfrm>
            <a:off x="6699066" y="3622097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69" name="Picture 108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921" y="4873854"/>
            <a:ext cx="63504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0" name="Picture 109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96" y="3564094"/>
            <a:ext cx="63504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1" name="Picture 110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705" y="4783475"/>
            <a:ext cx="63504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72" name="Straight Connector 111"/>
          <p:cNvCxnSpPr>
            <a:cxnSpLocks noChangeShapeType="1"/>
          </p:cNvCxnSpPr>
          <p:nvPr/>
        </p:nvCxnSpPr>
        <p:spPr bwMode="auto">
          <a:xfrm rot="5400000">
            <a:off x="7880216" y="4613662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73" name="Straight Connector 115"/>
          <p:cNvCxnSpPr>
            <a:cxnSpLocks noChangeShapeType="1"/>
          </p:cNvCxnSpPr>
          <p:nvPr/>
        </p:nvCxnSpPr>
        <p:spPr bwMode="auto">
          <a:xfrm rot="5400000">
            <a:off x="6815778" y="4626067"/>
            <a:ext cx="185372" cy="12944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74" name="Picture 116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02081"/>
            <a:ext cx="177812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5" name="Picture 117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11" y="4795200"/>
            <a:ext cx="177812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6" name="Picture 118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26" y="4865549"/>
            <a:ext cx="177812" cy="1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" name="Right Arrow 127"/>
          <p:cNvSpPr/>
          <p:nvPr/>
        </p:nvSpPr>
        <p:spPr bwMode="auto">
          <a:xfrm>
            <a:off x="5317881" y="3883270"/>
            <a:ext cx="981808" cy="28575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4396" tIns="42198" rIns="84396" bIns="42198" anchor="ctr"/>
          <a:lstStyle/>
          <a:p>
            <a:pPr defTabSz="843978">
              <a:defRPr/>
            </a:pP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8978" name="Straight Connector 70"/>
          <p:cNvCxnSpPr>
            <a:cxnSpLocks noChangeShapeType="1"/>
          </p:cNvCxnSpPr>
          <p:nvPr/>
        </p:nvCxnSpPr>
        <p:spPr bwMode="auto">
          <a:xfrm>
            <a:off x="8449214" y="4010124"/>
            <a:ext cx="308730" cy="1466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979" name="Picture 71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858" y="3948276"/>
            <a:ext cx="63504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80" name="Rectangle 45"/>
          <p:cNvSpPr>
            <a:spLocks noChangeArrowheads="1"/>
          </p:cNvSpPr>
          <p:nvPr/>
        </p:nvSpPr>
        <p:spPr bwMode="auto">
          <a:xfrm>
            <a:off x="7006207" y="3622097"/>
            <a:ext cx="1033004" cy="953619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38981" name="Picture 77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209" y="3433888"/>
            <a:ext cx="152410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82" name="Picture 80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994" y="3241967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83" name="Picture 87" descr="latex-image-1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8629" y="3782544"/>
            <a:ext cx="165111" cy="10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Slide Number Placeholder 4">
            <a:extLst>
              <a:ext uri="{FF2B5EF4-FFF2-40B4-BE49-F238E27FC236}">
                <a16:creationId xmlns:a16="http://schemas.microsoft.com/office/drawing/2014/main" id="{79CA7F52-10D3-438E-8E08-BFF24DDEB1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97932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3000" y="2438400"/>
            <a:ext cx="6553200" cy="1905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938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993" y="2858966"/>
            <a:ext cx="5676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erspective projection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888B88C2-2C52-4AA5-8349-421216953C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939996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ertex transformation</a:t>
            </a:r>
          </a:p>
        </p:txBody>
      </p:sp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146202"/>
              </p:ext>
            </p:extLst>
          </p:nvPr>
        </p:nvGraphicFramePr>
        <p:xfrm>
          <a:off x="32989" y="1085822"/>
          <a:ext cx="9111012" cy="1055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40964" name="Group 26"/>
          <p:cNvGrpSpPr>
            <a:grpSpLocks/>
          </p:cNvGrpSpPr>
          <p:nvPr/>
        </p:nvGrpSpPr>
        <p:grpSpPr bwMode="auto">
          <a:xfrm>
            <a:off x="923192" y="2165837"/>
            <a:ext cx="1038958" cy="817221"/>
            <a:chOff x="923678" y="2003891"/>
            <a:chExt cx="1039138" cy="884070"/>
          </a:xfrm>
        </p:grpSpPr>
        <p:sp>
          <p:nvSpPr>
            <p:cNvPr id="10" name="Curved Up Arrow 9"/>
            <p:cNvSpPr/>
            <p:nvPr/>
          </p:nvSpPr>
          <p:spPr bwMode="auto">
            <a:xfrm>
              <a:off x="923678" y="2003891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7" name="TextBox 13"/>
            <p:cNvSpPr txBox="1">
              <a:spLocks noChangeArrowheads="1"/>
            </p:cNvSpPr>
            <p:nvPr/>
          </p:nvSpPr>
          <p:spPr bwMode="auto">
            <a:xfrm>
              <a:off x="926714" y="2482197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Model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40965" name="Group 25"/>
          <p:cNvGrpSpPr>
            <a:grpSpLocks/>
          </p:cNvGrpSpPr>
          <p:nvPr/>
        </p:nvGrpSpPr>
        <p:grpSpPr bwMode="auto">
          <a:xfrm>
            <a:off x="2428143" y="2165837"/>
            <a:ext cx="1038957" cy="817221"/>
            <a:chOff x="2494584" y="2024347"/>
            <a:chExt cx="1039138" cy="884070"/>
          </a:xfrm>
        </p:grpSpPr>
        <p:sp>
          <p:nvSpPr>
            <p:cNvPr id="15" name="Curved Up Arrow 14"/>
            <p:cNvSpPr/>
            <p:nvPr/>
          </p:nvSpPr>
          <p:spPr bwMode="auto">
            <a:xfrm>
              <a:off x="2494584" y="2024347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5" name="TextBox 15"/>
            <p:cNvSpPr txBox="1">
              <a:spLocks noChangeArrowheads="1"/>
            </p:cNvSpPr>
            <p:nvPr/>
          </p:nvSpPr>
          <p:spPr bwMode="auto">
            <a:xfrm>
              <a:off x="2497620" y="2502653"/>
              <a:ext cx="871011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40966" name="Group 24"/>
          <p:cNvGrpSpPr>
            <a:grpSpLocks/>
          </p:cNvGrpSpPr>
          <p:nvPr/>
        </p:nvGrpSpPr>
        <p:grpSpPr bwMode="auto">
          <a:xfrm>
            <a:off x="3933092" y="2165837"/>
            <a:ext cx="1038958" cy="817221"/>
            <a:chOff x="4048995" y="2086036"/>
            <a:chExt cx="1039138" cy="884070"/>
          </a:xfrm>
        </p:grpSpPr>
        <p:sp>
          <p:nvSpPr>
            <p:cNvPr id="17" name="Curved Up Arrow 16"/>
            <p:cNvSpPr/>
            <p:nvPr/>
          </p:nvSpPr>
          <p:spPr bwMode="auto">
            <a:xfrm>
              <a:off x="4048995" y="2086036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3" name="TextBox 17"/>
            <p:cNvSpPr txBox="1">
              <a:spLocks noChangeArrowheads="1"/>
            </p:cNvSpPr>
            <p:nvPr/>
          </p:nvSpPr>
          <p:spPr bwMode="auto">
            <a:xfrm>
              <a:off x="4052031" y="2564342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rojec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grpSp>
        <p:nvGrpSpPr>
          <p:cNvPr id="40967" name="Group 23"/>
          <p:cNvGrpSpPr>
            <a:grpSpLocks/>
          </p:cNvGrpSpPr>
          <p:nvPr/>
        </p:nvGrpSpPr>
        <p:grpSpPr bwMode="auto">
          <a:xfrm>
            <a:off x="5438043" y="2165837"/>
            <a:ext cx="1038957" cy="817221"/>
            <a:chOff x="5529182" y="2106492"/>
            <a:chExt cx="1039138" cy="884070"/>
          </a:xfrm>
        </p:grpSpPr>
        <p:sp>
          <p:nvSpPr>
            <p:cNvPr id="19" name="Curved Up Arrow 18"/>
            <p:cNvSpPr/>
            <p:nvPr/>
          </p:nvSpPr>
          <p:spPr bwMode="auto">
            <a:xfrm>
              <a:off x="5529182" y="2106492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21" name="TextBox 19"/>
            <p:cNvSpPr txBox="1">
              <a:spLocks noChangeArrowheads="1"/>
            </p:cNvSpPr>
            <p:nvPr/>
          </p:nvSpPr>
          <p:spPr bwMode="auto">
            <a:xfrm>
              <a:off x="5622011" y="2584798"/>
              <a:ext cx="686634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Perspectiv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division</a:t>
              </a:r>
            </a:p>
          </p:txBody>
        </p:sp>
      </p:grpSp>
      <p:grpSp>
        <p:nvGrpSpPr>
          <p:cNvPr id="40968" name="Group 22"/>
          <p:cNvGrpSpPr>
            <a:grpSpLocks/>
          </p:cNvGrpSpPr>
          <p:nvPr/>
        </p:nvGrpSpPr>
        <p:grpSpPr bwMode="auto">
          <a:xfrm>
            <a:off x="6942992" y="2165837"/>
            <a:ext cx="1038958" cy="817221"/>
            <a:chOff x="7050604" y="2159934"/>
            <a:chExt cx="1039138" cy="884070"/>
          </a:xfrm>
        </p:grpSpPr>
        <p:sp>
          <p:nvSpPr>
            <p:cNvPr id="21" name="Curved Up Arrow 20"/>
            <p:cNvSpPr/>
            <p:nvPr/>
          </p:nvSpPr>
          <p:spPr bwMode="auto">
            <a:xfrm>
              <a:off x="7050604" y="2159934"/>
              <a:ext cx="1039138" cy="321807"/>
            </a:xfrm>
            <a:prstGeom prst="curved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43978">
                <a:defRPr/>
              </a:pPr>
              <a:endParaRPr lang="en-US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019" name="TextBox 21"/>
            <p:cNvSpPr txBox="1">
              <a:spLocks noChangeArrowheads="1"/>
            </p:cNvSpPr>
            <p:nvPr/>
          </p:nvSpPr>
          <p:spPr bwMode="auto">
            <a:xfrm>
              <a:off x="7053642" y="2638240"/>
              <a:ext cx="871010" cy="405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Viewpor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1108">
                  <a:latin typeface="Times New Roman" panose="02020603050405020304" pitchFamily="18" charset="0"/>
                </a:rPr>
                <a:t>transformation</a:t>
              </a:r>
            </a:p>
          </p:txBody>
        </p:sp>
      </p:grpSp>
      <p:cxnSp>
        <p:nvCxnSpPr>
          <p:cNvPr id="40969" name="Straight Connector 369"/>
          <p:cNvCxnSpPr>
            <a:cxnSpLocks noChangeShapeType="1"/>
          </p:cNvCxnSpPr>
          <p:nvPr/>
        </p:nvCxnSpPr>
        <p:spPr bwMode="auto">
          <a:xfrm rot="5400000">
            <a:off x="-45427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0" name="Straight Connector 376"/>
          <p:cNvCxnSpPr>
            <a:cxnSpLocks noChangeShapeType="1"/>
          </p:cNvCxnSpPr>
          <p:nvPr/>
        </p:nvCxnSpPr>
        <p:spPr bwMode="auto">
          <a:xfrm rot="5400000">
            <a:off x="1453662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1" name="Straight Connector 377"/>
          <p:cNvCxnSpPr>
            <a:cxnSpLocks noChangeShapeType="1"/>
          </p:cNvCxnSpPr>
          <p:nvPr/>
        </p:nvCxnSpPr>
        <p:spPr bwMode="auto">
          <a:xfrm rot="5400000">
            <a:off x="2958612" y="4632081"/>
            <a:ext cx="2982058" cy="1466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2" name="Straight Connector 378"/>
          <p:cNvCxnSpPr>
            <a:cxnSpLocks noChangeShapeType="1"/>
          </p:cNvCxnSpPr>
          <p:nvPr/>
        </p:nvCxnSpPr>
        <p:spPr bwMode="auto">
          <a:xfrm rot="5400000">
            <a:off x="5905501" y="4632082"/>
            <a:ext cx="2982058" cy="1465"/>
          </a:xfrm>
          <a:prstGeom prst="line">
            <a:avLst/>
          </a:prstGeom>
          <a:noFill/>
          <a:ln w="19050" algn="ctr">
            <a:solidFill>
              <a:srgbClr val="B8B8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0973" name="Group 64"/>
          <p:cNvGrpSpPr>
            <a:grpSpLocks/>
          </p:cNvGrpSpPr>
          <p:nvPr/>
        </p:nvGrpSpPr>
        <p:grpSpPr bwMode="auto">
          <a:xfrm>
            <a:off x="4775689" y="4308231"/>
            <a:ext cx="2114550" cy="1893277"/>
            <a:chOff x="4895850" y="3736975"/>
            <a:chExt cx="2114550" cy="2051050"/>
          </a:xfrm>
        </p:grpSpPr>
        <p:sp>
          <p:nvSpPr>
            <p:cNvPr id="40994" name="Oval 65"/>
            <p:cNvSpPr>
              <a:spLocks noChangeArrowheads="1"/>
            </p:cNvSpPr>
            <p:nvPr/>
          </p:nvSpPr>
          <p:spPr bwMode="auto">
            <a:xfrm rot="2464773">
              <a:off x="6349019" y="4609093"/>
              <a:ext cx="431953" cy="2996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924550" y="4337050"/>
              <a:ext cx="190500" cy="138113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0996" name="Oval 67"/>
            <p:cNvSpPr>
              <a:spLocks noChangeArrowheads="1"/>
            </p:cNvSpPr>
            <p:nvPr/>
          </p:nvSpPr>
          <p:spPr bwMode="auto">
            <a:xfrm rot="-3348940">
              <a:off x="5408433" y="4698689"/>
              <a:ext cx="604337" cy="4792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97" name="Oval 68"/>
            <p:cNvSpPr>
              <a:spLocks noChangeArrowheads="1"/>
            </p:cNvSpPr>
            <p:nvPr/>
          </p:nvSpPr>
          <p:spPr bwMode="auto">
            <a:xfrm rot="1781541">
              <a:off x="5972820" y="4548121"/>
              <a:ext cx="259447" cy="230024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 rot="3948434" flipV="1">
              <a:off x="6022303" y="4836929"/>
              <a:ext cx="544513" cy="414704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0999" name="Freeform 70"/>
            <p:cNvSpPr>
              <a:spLocks/>
            </p:cNvSpPr>
            <p:nvPr/>
          </p:nvSpPr>
          <p:spPr bwMode="auto">
            <a:xfrm>
              <a:off x="5283200" y="4140200"/>
              <a:ext cx="673100" cy="431800"/>
            </a:xfrm>
            <a:custGeom>
              <a:avLst/>
              <a:gdLst>
                <a:gd name="T0" fmla="*/ 0 w 673100"/>
                <a:gd name="T1" fmla="*/ 257175 h 431800"/>
                <a:gd name="T2" fmla="*/ 336550 w 673100"/>
                <a:gd name="T3" fmla="*/ 0 h 431800"/>
                <a:gd name="T4" fmla="*/ 673100 w 673100"/>
                <a:gd name="T5" fmla="*/ 88900 h 431800"/>
                <a:gd name="T6" fmla="*/ 425450 w 673100"/>
                <a:gd name="T7" fmla="*/ 431800 h 431800"/>
                <a:gd name="T8" fmla="*/ 0 w 673100"/>
                <a:gd name="T9" fmla="*/ 257175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0" name="Freeform 71"/>
            <p:cNvSpPr>
              <a:spLocks/>
            </p:cNvSpPr>
            <p:nvPr/>
          </p:nvSpPr>
          <p:spPr bwMode="auto">
            <a:xfrm>
              <a:off x="6200775" y="4127500"/>
              <a:ext cx="571500" cy="434975"/>
            </a:xfrm>
            <a:custGeom>
              <a:avLst/>
              <a:gdLst>
                <a:gd name="T0" fmla="*/ 0 w 571500"/>
                <a:gd name="T1" fmla="*/ 0 h 434975"/>
                <a:gd name="T2" fmla="*/ 111125 w 571500"/>
                <a:gd name="T3" fmla="*/ 434975 h 434975"/>
                <a:gd name="T4" fmla="*/ 571500 w 571500"/>
                <a:gd name="T5" fmla="*/ 171450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5870331" y="4013200"/>
              <a:ext cx="293077" cy="114300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1002" name="Rectangle 73"/>
            <p:cNvSpPr>
              <a:spLocks noChangeArrowheads="1"/>
            </p:cNvSpPr>
            <p:nvPr/>
          </p:nvSpPr>
          <p:spPr bwMode="auto">
            <a:xfrm>
              <a:off x="5356225" y="4070350"/>
              <a:ext cx="1327149" cy="1336675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grpSp>
          <p:nvGrpSpPr>
            <p:cNvPr id="41003" name="Group 279"/>
            <p:cNvGrpSpPr>
              <a:grpSpLocks/>
            </p:cNvGrpSpPr>
            <p:nvPr/>
          </p:nvGrpSpPr>
          <p:grpSpPr bwMode="auto">
            <a:xfrm flipV="1">
              <a:off x="5936668" y="4472263"/>
              <a:ext cx="340265" cy="348051"/>
              <a:chOff x="5702207" y="5855041"/>
              <a:chExt cx="340265" cy="348051"/>
            </a:xfrm>
          </p:grpSpPr>
          <p:cxnSp>
            <p:nvCxnSpPr>
              <p:cNvPr id="94" name="Straight Arrow Connector 93"/>
              <p:cNvCxnSpPr/>
              <p:nvPr/>
            </p:nvCxnSpPr>
            <p:spPr bwMode="auto">
              <a:xfrm rot="7520628" flipV="1">
                <a:off x="5670245" y="6004746"/>
                <a:ext cx="230187" cy="167054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95" name="Straight Arrow Connector 94"/>
              <p:cNvCxnSpPr/>
              <p:nvPr/>
            </p:nvCxnSpPr>
            <p:spPr bwMode="auto">
              <a:xfrm rot="8679372" flipH="1" flipV="1">
                <a:off x="5811715" y="5855705"/>
                <a:ext cx="230066" cy="166687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sm"/>
              </a:ln>
              <a:effectLst>
                <a:outerShdw blurRad="25400" dist="25400" dir="2700000">
                  <a:srgbClr val="000000">
                    <a:alpha val="43000"/>
                  </a:srgbClr>
                </a:outerShdw>
              </a:effectLst>
            </p:spPr>
          </p:cxnSp>
        </p:grpSp>
        <p:pic>
          <p:nvPicPr>
            <p:cNvPr id="41004" name="Picture 75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5095" y="4468154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5" name="Picture 76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282" y="4640776"/>
              <a:ext cx="1143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06" name="Group 301"/>
            <p:cNvGrpSpPr>
              <a:grpSpLocks/>
            </p:cNvGrpSpPr>
            <p:nvPr/>
          </p:nvGrpSpPr>
          <p:grpSpPr bwMode="auto">
            <a:xfrm>
              <a:off x="5045719" y="5345062"/>
              <a:ext cx="308709" cy="342900"/>
              <a:chOff x="5048894" y="5329187"/>
              <a:chExt cx="308709" cy="342900"/>
            </a:xfrm>
          </p:grpSpPr>
          <p:cxnSp>
            <p:nvCxnSpPr>
              <p:cNvPr id="41014" name="Straight Connector 91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15" name="Straight Connector 92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41007" name="Picture 78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5711825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8" name="Picture 79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5850" y="5353050"/>
              <a:ext cx="1270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9" name="Picture 80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9600" y="4095750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10" name="Group 302"/>
            <p:cNvGrpSpPr>
              <a:grpSpLocks/>
            </p:cNvGrpSpPr>
            <p:nvPr/>
          </p:nvGrpSpPr>
          <p:grpSpPr bwMode="auto">
            <a:xfrm flipH="1" flipV="1">
              <a:off x="6684019" y="3789312"/>
              <a:ext cx="308709" cy="342900"/>
              <a:chOff x="5048894" y="5329187"/>
              <a:chExt cx="308709" cy="342900"/>
            </a:xfrm>
          </p:grpSpPr>
          <p:cxnSp>
            <p:nvCxnSpPr>
              <p:cNvPr id="41012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5185359" y="5499843"/>
                <a:ext cx="3429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13" name="Straight Connector 84"/>
              <p:cNvCxnSpPr>
                <a:cxnSpLocks noChangeShapeType="1"/>
              </p:cNvCxnSpPr>
              <p:nvPr/>
            </p:nvCxnSpPr>
            <p:spPr bwMode="auto">
              <a:xfrm>
                <a:off x="5048894" y="5388136"/>
                <a:ext cx="308709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41011" name="Picture 82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25" y="3736975"/>
              <a:ext cx="508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974" name="Group 74"/>
          <p:cNvGrpSpPr>
            <a:grpSpLocks/>
          </p:cNvGrpSpPr>
          <p:nvPr/>
        </p:nvGrpSpPr>
        <p:grpSpPr bwMode="auto">
          <a:xfrm>
            <a:off x="7611208" y="3223846"/>
            <a:ext cx="1383323" cy="1179635"/>
            <a:chOff x="7611403" y="3206856"/>
            <a:chExt cx="1382437" cy="1277647"/>
          </a:xfrm>
        </p:grpSpPr>
        <p:pic>
          <p:nvPicPr>
            <p:cNvPr id="78" name="Picture 77" descr="window.pn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40692" y="3206856"/>
              <a:ext cx="1353148" cy="1141153"/>
            </a:xfrm>
            <a:prstGeom prst="rect">
              <a:avLst/>
            </a:prstGeom>
            <a:effectLst>
              <a:outerShdw blurRad="25400" dist="254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82" name="Freeform 81"/>
            <p:cNvSpPr/>
            <p:nvPr/>
          </p:nvSpPr>
          <p:spPr bwMode="auto">
            <a:xfrm>
              <a:off x="8189860" y="3611577"/>
              <a:ext cx="202094" cy="87292"/>
            </a:xfrm>
            <a:custGeom>
              <a:avLst/>
              <a:gdLst>
                <a:gd name="connsiteX0" fmla="*/ 0 w 292100"/>
                <a:gd name="connsiteY0" fmla="*/ 114300 h 114300"/>
                <a:gd name="connsiteX1" fmla="*/ 149225 w 292100"/>
                <a:gd name="connsiteY1" fmla="*/ 0 h 114300"/>
                <a:gd name="connsiteX2" fmla="*/ 292100 w 292100"/>
                <a:gd name="connsiteY2" fmla="*/ 114300 h 114300"/>
                <a:gd name="connsiteX3" fmla="*/ 0 w 292100"/>
                <a:gd name="connsiteY3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" h="114300">
                  <a:moveTo>
                    <a:pt x="0" y="114300"/>
                  </a:moveTo>
                  <a:lnTo>
                    <a:pt x="149225" y="0"/>
                  </a:lnTo>
                  <a:lnTo>
                    <a:pt x="292100" y="114300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8226470" y="3905197"/>
              <a:ext cx="131800" cy="90467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sp>
          <p:nvSpPr>
            <p:cNvPr id="40978" name="Freeform 86"/>
            <p:cNvSpPr>
              <a:spLocks/>
            </p:cNvSpPr>
            <p:nvPr/>
          </p:nvSpPr>
          <p:spPr bwMode="auto">
            <a:xfrm>
              <a:off x="8417647" y="3824150"/>
              <a:ext cx="395373" cy="227585"/>
            </a:xfrm>
            <a:custGeom>
              <a:avLst/>
              <a:gdLst>
                <a:gd name="T0" fmla="*/ 0 w 571500"/>
                <a:gd name="T1" fmla="*/ 0 h 434975"/>
                <a:gd name="T2" fmla="*/ 12183 w 571500"/>
                <a:gd name="T3" fmla="*/ 8923 h 434975"/>
                <a:gd name="T4" fmla="*/ 62656 w 571500"/>
                <a:gd name="T5" fmla="*/ 3518 h 434975"/>
                <a:gd name="T6" fmla="*/ 0 w 571500"/>
                <a:gd name="T7" fmla="*/ 0 h 4349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500" h="434975">
                  <a:moveTo>
                    <a:pt x="0" y="0"/>
                  </a:moveTo>
                  <a:lnTo>
                    <a:pt x="111125" y="434975"/>
                  </a:lnTo>
                  <a:lnTo>
                    <a:pt x="571500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40979" name="Freeform 87"/>
            <p:cNvSpPr>
              <a:spLocks/>
            </p:cNvSpPr>
            <p:nvPr/>
          </p:nvSpPr>
          <p:spPr bwMode="auto">
            <a:xfrm>
              <a:off x="7782854" y="3735251"/>
              <a:ext cx="465661" cy="231244"/>
            </a:xfrm>
            <a:custGeom>
              <a:avLst/>
              <a:gdLst>
                <a:gd name="T0" fmla="*/ 0 w 673100"/>
                <a:gd name="T1" fmla="*/ 6067 h 431800"/>
                <a:gd name="T2" fmla="*/ 36897 w 673100"/>
                <a:gd name="T3" fmla="*/ 0 h 431800"/>
                <a:gd name="T4" fmla="*/ 73794 w 673100"/>
                <a:gd name="T5" fmla="*/ 2097 h 431800"/>
                <a:gd name="T6" fmla="*/ 46644 w 673100"/>
                <a:gd name="T7" fmla="*/ 10186 h 431800"/>
                <a:gd name="T8" fmla="*/ 0 w 673100"/>
                <a:gd name="T9" fmla="*/ 6067 h 43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3100" h="431800">
                  <a:moveTo>
                    <a:pt x="0" y="257175"/>
                  </a:moveTo>
                  <a:lnTo>
                    <a:pt x="336550" y="0"/>
                  </a:lnTo>
                  <a:lnTo>
                    <a:pt x="673100" y="88900"/>
                  </a:lnTo>
                  <a:lnTo>
                    <a:pt x="425450" y="431800"/>
                  </a:lnTo>
                  <a:lnTo>
                    <a:pt x="0" y="257175"/>
                  </a:lnTo>
                  <a:close/>
                </a:path>
              </a:pathLst>
            </a:custGeom>
            <a:solidFill>
              <a:srgbClr val="2D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84396" tIns="42198" rIns="84396" bIns="42198" anchor="ctr"/>
            <a:lstStyle/>
            <a:p>
              <a:endParaRPr lang="en-US"/>
            </a:p>
          </p:txBody>
        </p:sp>
        <p:sp>
          <p:nvSpPr>
            <p:cNvPr id="40980" name="Oval 88"/>
            <p:cNvSpPr>
              <a:spLocks noChangeArrowheads="1"/>
            </p:cNvSpPr>
            <p:nvPr/>
          </p:nvSpPr>
          <p:spPr bwMode="auto">
            <a:xfrm rot="1781541">
              <a:off x="8273027" y="3714288"/>
              <a:ext cx="151723" cy="133805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1" name="Oval 89"/>
            <p:cNvSpPr>
              <a:spLocks noChangeArrowheads="1"/>
            </p:cNvSpPr>
            <p:nvPr/>
          </p:nvSpPr>
          <p:spPr bwMode="auto">
            <a:xfrm rot="2464773">
              <a:off x="8529556" y="3631818"/>
              <a:ext cx="266023" cy="1741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2" name="Oval 90"/>
            <p:cNvSpPr>
              <a:spLocks noChangeArrowheads="1"/>
            </p:cNvSpPr>
            <p:nvPr/>
          </p:nvSpPr>
          <p:spPr bwMode="auto">
            <a:xfrm rot="-3348940">
              <a:off x="7930192" y="3608284"/>
              <a:ext cx="337683" cy="3455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 rot="3948434" flipV="1">
              <a:off x="8299316" y="3708991"/>
              <a:ext cx="350758" cy="241633"/>
            </a:xfrm>
            <a:prstGeom prst="ellipse">
              <a:avLst/>
            </a:prstGeom>
            <a:solidFill>
              <a:schemeClr val="accent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84396" tIns="42198" rIns="84396" bIns="42198" anchor="ctr"/>
            <a:lstStyle/>
            <a:p>
              <a:pPr defTabSz="843978">
                <a:defRPr/>
              </a:pPr>
              <a:endParaRPr lang="en-US" dirty="0"/>
            </a:p>
          </p:txBody>
        </p:sp>
        <p:grpSp>
          <p:nvGrpSpPr>
            <p:cNvPr id="40984" name="Group 235"/>
            <p:cNvGrpSpPr>
              <a:grpSpLocks/>
            </p:cNvGrpSpPr>
            <p:nvPr/>
          </p:nvGrpSpPr>
          <p:grpSpPr bwMode="auto">
            <a:xfrm flipV="1">
              <a:off x="7655535" y="4055136"/>
              <a:ext cx="296333" cy="296333"/>
              <a:chOff x="1666483" y="5368913"/>
              <a:chExt cx="296333" cy="296333"/>
            </a:xfrm>
          </p:grpSpPr>
          <p:cxnSp>
            <p:nvCxnSpPr>
              <p:cNvPr id="40992" name="Straight Arrow Connector 104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519110" y="5516286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3366FF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993" name="Straight Arrow Connector 105"/>
              <p:cNvCxnSpPr>
                <a:cxnSpLocks noChangeShapeType="1"/>
              </p:cNvCxnSpPr>
              <p:nvPr/>
            </p:nvCxnSpPr>
            <p:spPr bwMode="auto">
              <a:xfrm flipV="1">
                <a:off x="1666483" y="5368913"/>
                <a:ext cx="296333" cy="1588"/>
              </a:xfrm>
              <a:prstGeom prst="straightConnector1">
                <a:avLst/>
              </a:prstGeom>
              <a:noFill/>
              <a:ln w="12700" algn="ctr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40985" name="Picture 97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1403" y="3957610"/>
              <a:ext cx="889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86" name="Picture 98" descr="latex-image-1.pd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3988" y="4408303"/>
              <a:ext cx="101600" cy="7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87" name="Rectangle 99"/>
            <p:cNvSpPr>
              <a:spLocks noChangeArrowheads="1"/>
            </p:cNvSpPr>
            <p:nvPr/>
          </p:nvSpPr>
          <p:spPr bwMode="auto">
            <a:xfrm>
              <a:off x="8755904" y="384320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8" name="Rectangle 100"/>
            <p:cNvSpPr>
              <a:spLocks noChangeArrowheads="1"/>
            </p:cNvSpPr>
            <p:nvPr/>
          </p:nvSpPr>
          <p:spPr bwMode="auto">
            <a:xfrm>
              <a:off x="8247904" y="347807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89" name="Rectangle 101"/>
            <p:cNvSpPr>
              <a:spLocks noChangeArrowheads="1"/>
            </p:cNvSpPr>
            <p:nvPr/>
          </p:nvSpPr>
          <p:spPr bwMode="auto">
            <a:xfrm>
              <a:off x="8755904" y="3674925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90" name="Rectangle 102"/>
            <p:cNvSpPr>
              <a:spLocks noChangeArrowheads="1"/>
            </p:cNvSpPr>
            <p:nvPr/>
          </p:nvSpPr>
          <p:spPr bwMode="auto">
            <a:xfrm>
              <a:off x="7730379" y="3798750"/>
              <a:ext cx="104775" cy="158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  <p:sp>
          <p:nvSpPr>
            <p:cNvPr id="40991" name="Rectangle 103"/>
            <p:cNvSpPr>
              <a:spLocks noChangeArrowheads="1"/>
            </p:cNvSpPr>
            <p:nvPr/>
          </p:nvSpPr>
          <p:spPr bwMode="auto">
            <a:xfrm>
              <a:off x="7836391" y="3580739"/>
              <a:ext cx="916309" cy="50636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4396" tIns="42198" rIns="84396" bIns="42198" anchor="ctr"/>
            <a:lstStyle>
              <a:lvl1pPr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HK" altLang="zh-HK" sz="1846">
                <a:latin typeface="Times New Roman" panose="02020603050405020304" pitchFamily="18" charset="0"/>
              </a:endParaRPr>
            </a:p>
          </p:txBody>
        </p:sp>
      </p:grpSp>
      <p:sp>
        <p:nvSpPr>
          <p:cNvPr id="68" name="Slide Number Placeholder 4">
            <a:extLst>
              <a:ext uri="{FF2B5EF4-FFF2-40B4-BE49-F238E27FC236}">
                <a16:creationId xmlns:a16="http://schemas.microsoft.com/office/drawing/2014/main" id="{61957698-BF2A-43B3-9938-A03AF00EA7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39657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2127738" y="4793272"/>
            <a:ext cx="4599844" cy="13027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iewport transformation</a:t>
            </a:r>
          </a:p>
        </p:txBody>
      </p:sp>
      <p:pic>
        <p:nvPicPr>
          <p:cNvPr id="15" name="Picture 14" descr="window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1262" y="1740877"/>
            <a:ext cx="3228243" cy="2143858"/>
          </a:xfrm>
          <a:prstGeom prst="rect">
            <a:avLst/>
          </a:prstGeom>
          <a:ln>
            <a:solidFill>
              <a:schemeClr val="bg1"/>
            </a:solidFill>
          </a:ln>
          <a:effectLst>
            <a:outerShdw blurRad="76200" dist="38100" dir="2700000">
              <a:srgbClr val="000000">
                <a:alpha val="43000"/>
              </a:srgbClr>
            </a:outerShdw>
          </a:effectLst>
        </p:spPr>
      </p:pic>
      <p:sp>
        <p:nvSpPr>
          <p:cNvPr id="41988" name="Oval 16"/>
          <p:cNvSpPr>
            <a:spLocks noChangeArrowheads="1"/>
          </p:cNvSpPr>
          <p:nvPr/>
        </p:nvSpPr>
        <p:spPr bwMode="auto">
          <a:xfrm>
            <a:off x="1261697" y="3244362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1989" name="Oval 17"/>
          <p:cNvSpPr>
            <a:spLocks noChangeArrowheads="1"/>
          </p:cNvSpPr>
          <p:nvPr/>
        </p:nvSpPr>
        <p:spPr bwMode="auto">
          <a:xfrm>
            <a:off x="2288931" y="3253154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1990" name="Oval 18"/>
          <p:cNvSpPr>
            <a:spLocks noChangeArrowheads="1"/>
          </p:cNvSpPr>
          <p:nvPr/>
        </p:nvSpPr>
        <p:spPr bwMode="auto">
          <a:xfrm>
            <a:off x="1261697" y="2300654"/>
            <a:ext cx="90854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1991" name="Oval 20"/>
          <p:cNvSpPr>
            <a:spLocks noChangeArrowheads="1"/>
          </p:cNvSpPr>
          <p:nvPr/>
        </p:nvSpPr>
        <p:spPr bwMode="auto">
          <a:xfrm>
            <a:off x="2293328" y="2307982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41992" name="Straight Connector 21"/>
          <p:cNvCxnSpPr>
            <a:cxnSpLocks noChangeShapeType="1"/>
          </p:cNvCxnSpPr>
          <p:nvPr/>
        </p:nvCxnSpPr>
        <p:spPr bwMode="auto">
          <a:xfrm rot="5400000">
            <a:off x="2182691" y="3385772"/>
            <a:ext cx="316523" cy="146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3" name="Straight Connector 22"/>
          <p:cNvCxnSpPr>
            <a:cxnSpLocks noChangeShapeType="1"/>
          </p:cNvCxnSpPr>
          <p:nvPr/>
        </p:nvCxnSpPr>
        <p:spPr bwMode="auto">
          <a:xfrm rot="5400000">
            <a:off x="1149595" y="3385771"/>
            <a:ext cx="316523" cy="14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4" name="Straight Connector 23"/>
          <p:cNvCxnSpPr>
            <a:cxnSpLocks noChangeShapeType="1"/>
          </p:cNvCxnSpPr>
          <p:nvPr/>
        </p:nvCxnSpPr>
        <p:spPr bwMode="auto">
          <a:xfrm>
            <a:off x="1000859" y="3294185"/>
            <a:ext cx="307731" cy="14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5" name="Straight Connector 24"/>
          <p:cNvCxnSpPr>
            <a:cxnSpLocks noChangeShapeType="1"/>
          </p:cNvCxnSpPr>
          <p:nvPr/>
        </p:nvCxnSpPr>
        <p:spPr bwMode="auto">
          <a:xfrm>
            <a:off x="1000859" y="2341685"/>
            <a:ext cx="307731" cy="14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1996" name="Picture 2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774" y="3593123"/>
            <a:ext cx="64477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2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885" y="2284535"/>
            <a:ext cx="63012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3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20" y="3222381"/>
            <a:ext cx="177311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9" name="Picture 3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20" y="3585796"/>
            <a:ext cx="177311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00" name="Rectangle 33"/>
          <p:cNvSpPr>
            <a:spLocks noChangeArrowheads="1"/>
          </p:cNvSpPr>
          <p:nvPr/>
        </p:nvSpPr>
        <p:spPr bwMode="auto">
          <a:xfrm>
            <a:off x="1307123" y="2341685"/>
            <a:ext cx="1033097" cy="953966"/>
          </a:xfrm>
          <a:prstGeom prst="rect">
            <a:avLst/>
          </a:prstGeom>
          <a:solidFill>
            <a:srgbClr val="1F497D">
              <a:alpha val="30196"/>
            </a:srgbClr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cxnSp>
        <p:nvCxnSpPr>
          <p:cNvPr id="42001" name="Straight Connector 34"/>
          <p:cNvCxnSpPr>
            <a:cxnSpLocks noChangeShapeType="1"/>
          </p:cNvCxnSpPr>
          <p:nvPr/>
        </p:nvCxnSpPr>
        <p:spPr bwMode="auto">
          <a:xfrm>
            <a:off x="1795097" y="2841382"/>
            <a:ext cx="521677" cy="146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2" name="Straight Connector 35"/>
          <p:cNvCxnSpPr>
            <a:cxnSpLocks noChangeShapeType="1"/>
          </p:cNvCxnSpPr>
          <p:nvPr/>
        </p:nvCxnSpPr>
        <p:spPr bwMode="auto">
          <a:xfrm rot="5400000">
            <a:off x="1572357" y="2615712"/>
            <a:ext cx="449874" cy="1466"/>
          </a:xfrm>
          <a:prstGeom prst="line">
            <a:avLst/>
          </a:prstGeom>
          <a:noFill/>
          <a:ln w="19050" algn="ctr">
            <a:solidFill>
              <a:srgbClr val="00CC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3" name="Straight Connector 36"/>
          <p:cNvCxnSpPr>
            <a:cxnSpLocks noChangeShapeType="1"/>
          </p:cNvCxnSpPr>
          <p:nvPr/>
        </p:nvCxnSpPr>
        <p:spPr bwMode="auto">
          <a:xfrm>
            <a:off x="5193323" y="3810000"/>
            <a:ext cx="521677" cy="14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4" name="Straight Connector 37"/>
          <p:cNvCxnSpPr>
            <a:cxnSpLocks noChangeShapeType="1"/>
          </p:cNvCxnSpPr>
          <p:nvPr/>
        </p:nvCxnSpPr>
        <p:spPr bwMode="auto">
          <a:xfrm rot="5400000">
            <a:off x="4955930" y="3577004"/>
            <a:ext cx="449874" cy="1466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2005" name="Picture 3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738" y="2943958"/>
            <a:ext cx="165589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6" name="Picture 3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477" y="2422281"/>
            <a:ext cx="139212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7" name="Picture 4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511" y="3367454"/>
            <a:ext cx="127489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8" name="Picture 4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827" y="3657600"/>
            <a:ext cx="140677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Arrow 42"/>
          <p:cNvSpPr/>
          <p:nvPr/>
        </p:nvSpPr>
        <p:spPr bwMode="auto">
          <a:xfrm>
            <a:off x="3127131" y="2700705"/>
            <a:ext cx="981808" cy="284285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4396" tIns="42198" rIns="84396" bIns="42198" anchor="ctr"/>
          <a:lstStyle/>
          <a:p>
            <a:pPr defTabSz="843978">
              <a:defRPr/>
            </a:pP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Rectangle 43"/>
          <p:cNvSpPr>
            <a:spLocks noChangeArrowheads="1"/>
          </p:cNvSpPr>
          <p:nvPr/>
        </p:nvSpPr>
        <p:spPr bwMode="auto">
          <a:xfrm>
            <a:off x="5594838" y="2083777"/>
            <a:ext cx="2451589" cy="1169377"/>
          </a:xfrm>
          <a:prstGeom prst="rect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42011" name="Picture 44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504" y="2996712"/>
            <a:ext cx="46892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12" name="Picture 45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582" y="3445120"/>
            <a:ext cx="114300" cy="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13" name="Picture 4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720" y="2615712"/>
            <a:ext cx="87923" cy="1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2014" name="Straight Arrow Connector 48"/>
          <p:cNvCxnSpPr>
            <a:cxnSpLocks noChangeShapeType="1"/>
          </p:cNvCxnSpPr>
          <p:nvPr/>
        </p:nvCxnSpPr>
        <p:spPr bwMode="auto">
          <a:xfrm rot="10800000" flipH="1">
            <a:off x="5594838" y="3357197"/>
            <a:ext cx="2451589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5" name="Straight Arrow Connector 50"/>
          <p:cNvCxnSpPr>
            <a:cxnSpLocks noChangeShapeType="1"/>
          </p:cNvCxnSpPr>
          <p:nvPr/>
        </p:nvCxnSpPr>
        <p:spPr bwMode="auto">
          <a:xfrm rot="16200000" flipH="1">
            <a:off x="7585564" y="2669199"/>
            <a:ext cx="1169377" cy="1465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016" name="Oval 56"/>
          <p:cNvSpPr>
            <a:spLocks noChangeArrowheads="1"/>
          </p:cNvSpPr>
          <p:nvPr/>
        </p:nvSpPr>
        <p:spPr bwMode="auto">
          <a:xfrm>
            <a:off x="5547946" y="3210659"/>
            <a:ext cx="92320" cy="84992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2017" name="Oval 57"/>
          <p:cNvSpPr>
            <a:spLocks noChangeArrowheads="1"/>
          </p:cNvSpPr>
          <p:nvPr/>
        </p:nvSpPr>
        <p:spPr bwMode="auto">
          <a:xfrm>
            <a:off x="5064370" y="3842239"/>
            <a:ext cx="92320" cy="83527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42018" name="Oval 58"/>
          <p:cNvSpPr>
            <a:spLocks noChangeArrowheads="1"/>
          </p:cNvSpPr>
          <p:nvPr/>
        </p:nvSpPr>
        <p:spPr bwMode="auto">
          <a:xfrm>
            <a:off x="1752600" y="2788628"/>
            <a:ext cx="90854" cy="83526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pic>
        <p:nvPicPr>
          <p:cNvPr id="42019" name="Picture 60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508" y="5081954"/>
            <a:ext cx="4051789" cy="773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Slide Number Placeholder 4">
            <a:extLst>
              <a:ext uri="{FF2B5EF4-FFF2-40B4-BE49-F238E27FC236}">
                <a16:creationId xmlns:a16="http://schemas.microsoft.com/office/drawing/2014/main" id="{18430BA8-FA3E-4C8F-AFAF-F24371017C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76564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3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PU processing at a glance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2233847012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30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sterizing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6166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4085719841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sz="quarter" idx="1"/>
          </p:nvPr>
        </p:nvSpPr>
        <p:spPr>
          <a:xfrm>
            <a:off x="0" y="4976446"/>
            <a:ext cx="8991600" cy="773723"/>
          </a:xfrm>
        </p:spPr>
        <p:txBody>
          <a:bodyPr/>
          <a:lstStyle/>
          <a:p>
            <a:pPr>
              <a:defRPr/>
            </a:pPr>
            <a:r>
              <a:rPr lang="en-US" dirty="0"/>
              <a:t>From vertices and primitives to pixel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874279"/>
            <a:ext cx="9144000" cy="1406769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Rasterization</a:t>
            </a:r>
            <a:endParaRPr lang="en-US" dirty="0"/>
          </a:p>
        </p:txBody>
      </p:sp>
      <p:pic>
        <p:nvPicPr>
          <p:cNvPr id="614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862" y="2483827"/>
            <a:ext cx="3868615" cy="2297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Oval 23"/>
          <p:cNvSpPr>
            <a:spLocks noChangeArrowheads="1"/>
          </p:cNvSpPr>
          <p:nvPr/>
        </p:nvSpPr>
        <p:spPr bwMode="auto">
          <a:xfrm>
            <a:off x="3174023" y="3740264"/>
            <a:ext cx="70338" cy="529269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403" rIns="84403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6150" name="Oval 24"/>
          <p:cNvSpPr>
            <a:spLocks noChangeArrowheads="1"/>
          </p:cNvSpPr>
          <p:nvPr/>
        </p:nvSpPr>
        <p:spPr bwMode="auto">
          <a:xfrm>
            <a:off x="5278316" y="2405298"/>
            <a:ext cx="70338" cy="529269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403" rIns="84403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6151" name="Oval 25"/>
          <p:cNvSpPr>
            <a:spLocks noChangeArrowheads="1"/>
          </p:cNvSpPr>
          <p:nvPr/>
        </p:nvSpPr>
        <p:spPr bwMode="auto">
          <a:xfrm>
            <a:off x="5829300" y="4156433"/>
            <a:ext cx="70338" cy="529269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403" rIns="84403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HK" altLang="zh-HK" sz="1846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61259495-335D-4BB7-850D-9B3EA48187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34801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efore we start</a:t>
            </a:r>
            <a:endParaRPr lang="en-US" dirty="0"/>
          </a:p>
        </p:txBody>
      </p:sp>
      <p:pic>
        <p:nvPicPr>
          <p:cNvPr id="7171" name="Picture 3" descr="sphe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7446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D7A80011-24E0-4E3A-9F22-4BD7195279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433433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ront-faces</a:t>
            </a:r>
          </a:p>
        </p:txBody>
      </p:sp>
      <p:pic>
        <p:nvPicPr>
          <p:cNvPr id="8195" name="Picture 3" descr="sphere-rotate-b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7446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 descr="eyebal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96942">
            <a:off x="523143" y="3610708"/>
            <a:ext cx="725365" cy="67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phere-rotat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8912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9C40B7C5-B304-4D50-B812-D98981BD69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7862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ack-faces</a:t>
            </a:r>
          </a:p>
        </p:txBody>
      </p:sp>
      <p:pic>
        <p:nvPicPr>
          <p:cNvPr id="9219" name="Picture 4" descr="sphere-rotate-fro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77" y="1507881"/>
            <a:ext cx="5357446" cy="49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 descr="eyebal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96942">
            <a:off x="523143" y="3610708"/>
            <a:ext cx="725365" cy="67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AB67E1-AE92-4342-894C-C7CEE9F64E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752835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524000" y="4572000"/>
            <a:ext cx="5220526" cy="209183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Backface</a:t>
            </a:r>
            <a:r>
              <a:rPr lang="en-US" dirty="0"/>
              <a:t> culling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315199" cy="5199185"/>
          </a:xfrm>
        </p:spPr>
        <p:txBody>
          <a:bodyPr/>
          <a:lstStyle/>
          <a:p>
            <a:r>
              <a:rPr lang="en-US" altLang="zh-HK" dirty="0"/>
              <a:t>Don’t rasterize back-facing triangles</a:t>
            </a:r>
          </a:p>
          <a:p>
            <a:pPr lvl="1"/>
            <a:r>
              <a:rPr lang="en-US" altLang="zh-HK" dirty="0"/>
              <a:t>Or front-facing, you decide</a:t>
            </a:r>
          </a:p>
          <a:p>
            <a:pPr lvl="1"/>
            <a:r>
              <a:rPr lang="en-US" altLang="zh-HK" dirty="0"/>
              <a:t>Points and lines are always rasterized</a:t>
            </a:r>
          </a:p>
          <a:p>
            <a:r>
              <a:rPr lang="en-US" altLang="zh-HK" dirty="0"/>
              <a:t>One possible implementation</a:t>
            </a:r>
          </a:p>
          <a:p>
            <a:pPr lvl="1"/>
            <a:r>
              <a:rPr lang="en-US" altLang="zh-HK" dirty="0"/>
              <a:t>Look at 2D screen coordinates</a:t>
            </a:r>
            <a:endParaRPr lang="en-US" altLang="zh-HK" i="1" dirty="0"/>
          </a:p>
          <a:p>
            <a:pPr lvl="2"/>
            <a:r>
              <a:rPr lang="en-US" altLang="zh-HK" dirty="0"/>
              <a:t>Cross product</a:t>
            </a:r>
            <a:br>
              <a:rPr lang="en-US" altLang="zh-HK" dirty="0"/>
            </a:br>
            <a:r>
              <a:rPr lang="en-US" altLang="zh-HK" dirty="0"/>
              <a:t>Two possible orientations: A = (v2-v1)x(v3-v1).z</a:t>
            </a:r>
          </a:p>
          <a:p>
            <a:pPr lvl="1"/>
            <a:endParaRPr lang="en-US" altLang="zh-HK" dirty="0"/>
          </a:p>
          <a:p>
            <a:pPr lvl="1"/>
            <a:endParaRPr lang="en-US" altLang="zh-HK" dirty="0"/>
          </a:p>
          <a:p>
            <a:pPr>
              <a:buFont typeface="Arial" panose="020B0604020202020204" pitchFamily="34" charset="0"/>
              <a:buNone/>
            </a:pPr>
            <a:endParaRPr lang="en-US" altLang="zh-HK" dirty="0"/>
          </a:p>
        </p:txBody>
      </p:sp>
      <p:sp>
        <p:nvSpPr>
          <p:cNvPr id="6" name="Freeform 5"/>
          <p:cNvSpPr/>
          <p:nvPr/>
        </p:nvSpPr>
        <p:spPr bwMode="auto">
          <a:xfrm>
            <a:off x="2105185" y="5142881"/>
            <a:ext cx="1184030" cy="1021373"/>
          </a:xfrm>
          <a:custGeom>
            <a:avLst/>
            <a:gdLst>
              <a:gd name="connsiteX0" fmla="*/ 0 w 1184029"/>
              <a:gd name="connsiteY0" fmla="*/ 763857 h 1107592"/>
              <a:gd name="connsiteX1" fmla="*/ 544271 w 1184029"/>
              <a:gd name="connsiteY1" fmla="*/ 0 h 1107592"/>
              <a:gd name="connsiteX2" fmla="*/ 1184029 w 1184029"/>
              <a:gd name="connsiteY2" fmla="*/ 1107592 h 1107592"/>
              <a:gd name="connsiteX3" fmla="*/ 0 w 1184029"/>
              <a:gd name="connsiteY3" fmla="*/ 763857 h 110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84029" h="1107592">
                <a:moveTo>
                  <a:pt x="0" y="763857"/>
                </a:moveTo>
                <a:lnTo>
                  <a:pt x="544271" y="0"/>
                </a:lnTo>
                <a:lnTo>
                  <a:pt x="1184029" y="1107592"/>
                </a:lnTo>
                <a:lnTo>
                  <a:pt x="0" y="763857"/>
                </a:lnTo>
                <a:close/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67" name="Oval 3"/>
          <p:cNvSpPr>
            <a:spLocks noChangeArrowheads="1"/>
          </p:cNvSpPr>
          <p:nvPr/>
        </p:nvSpPr>
        <p:spPr bwMode="auto">
          <a:xfrm>
            <a:off x="2605404" y="5093098"/>
            <a:ext cx="91463" cy="84418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 dirty="0">
              <a:latin typeface="Times New Roman" panose="02020603050405020304" pitchFamily="18" charset="0"/>
            </a:endParaRPr>
          </a:p>
        </p:txBody>
      </p:sp>
      <p:sp>
        <p:nvSpPr>
          <p:cNvPr id="10268" name="Oval 6"/>
          <p:cNvSpPr>
            <a:spLocks noChangeArrowheads="1"/>
          </p:cNvSpPr>
          <p:nvPr/>
        </p:nvSpPr>
        <p:spPr bwMode="auto">
          <a:xfrm>
            <a:off x="3231723" y="6122584"/>
            <a:ext cx="91463" cy="84418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</p:txBody>
      </p:sp>
      <p:sp>
        <p:nvSpPr>
          <p:cNvPr id="10269" name="Oval 7"/>
          <p:cNvSpPr>
            <a:spLocks noChangeArrowheads="1"/>
          </p:cNvSpPr>
          <p:nvPr/>
        </p:nvSpPr>
        <p:spPr bwMode="auto">
          <a:xfrm>
            <a:off x="2076048" y="5800016"/>
            <a:ext cx="91463" cy="84418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lIns="84396" tIns="42198" rIns="84396" bIns="42198" anchor="ctr"/>
          <a:lstStyle>
            <a:lvl1pPr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HK" sz="1846">
              <a:latin typeface="Times New Roman" panose="02020603050405020304" pitchFamily="18" charset="0"/>
            </a:endParaRPr>
          </a:p>
        </p:txBody>
      </p:sp>
      <p:sp>
        <p:nvSpPr>
          <p:cNvPr id="10263" name="TextBox 9"/>
          <p:cNvSpPr txBox="1">
            <a:spLocks noChangeArrowheads="1"/>
          </p:cNvSpPr>
          <p:nvPr/>
        </p:nvSpPr>
        <p:spPr bwMode="auto">
          <a:xfrm>
            <a:off x="3313634" y="6136484"/>
            <a:ext cx="176759" cy="3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81" tIns="16881" rIns="16881" bIns="16881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2215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264" name="TextBox 10"/>
          <p:cNvSpPr txBox="1">
            <a:spLocks noChangeArrowheads="1"/>
          </p:cNvSpPr>
          <p:nvPr/>
        </p:nvSpPr>
        <p:spPr bwMode="auto">
          <a:xfrm>
            <a:off x="2558634" y="4703266"/>
            <a:ext cx="176759" cy="3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81" tIns="16881" rIns="16881" bIns="16881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2215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65" name="TextBox 11"/>
          <p:cNvSpPr txBox="1">
            <a:spLocks noChangeArrowheads="1"/>
          </p:cNvSpPr>
          <p:nvPr/>
        </p:nvSpPr>
        <p:spPr bwMode="auto">
          <a:xfrm>
            <a:off x="1812108" y="5674186"/>
            <a:ext cx="176759" cy="3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81" tIns="16881" rIns="16881" bIns="16881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2215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9" name="Circular Arrow 28"/>
          <p:cNvSpPr/>
          <p:nvPr/>
        </p:nvSpPr>
        <p:spPr bwMode="auto">
          <a:xfrm flipH="1">
            <a:off x="2354300" y="5418373"/>
            <a:ext cx="553915" cy="511419"/>
          </a:xfrm>
          <a:prstGeom prst="circularArrow">
            <a:avLst>
              <a:gd name="adj1" fmla="val 12500"/>
              <a:gd name="adj2" fmla="val 1011831"/>
              <a:gd name="adj3" fmla="val 20457681"/>
              <a:gd name="adj4" fmla="val 1224032"/>
              <a:gd name="adj5" fmla="val 1389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10250" name="Group 19"/>
          <p:cNvGrpSpPr>
            <a:grpSpLocks/>
          </p:cNvGrpSpPr>
          <p:nvPr/>
        </p:nvGrpSpPr>
        <p:grpSpPr bwMode="auto">
          <a:xfrm flipH="1">
            <a:off x="4722515" y="4703266"/>
            <a:ext cx="1678285" cy="1808172"/>
            <a:chOff x="1103157" y="2644894"/>
            <a:chExt cx="1677860" cy="1958578"/>
          </a:xfrm>
        </p:grpSpPr>
        <p:grpSp>
          <p:nvGrpSpPr>
            <p:cNvPr id="10252" name="Group 8"/>
            <p:cNvGrpSpPr>
              <a:grpSpLocks/>
            </p:cNvGrpSpPr>
            <p:nvPr/>
          </p:nvGrpSpPr>
          <p:grpSpPr bwMode="auto">
            <a:xfrm>
              <a:off x="1335640" y="3067153"/>
              <a:ext cx="1246822" cy="1206560"/>
              <a:chOff x="1335640" y="3067153"/>
              <a:chExt cx="1246822" cy="1206560"/>
            </a:xfrm>
          </p:grpSpPr>
          <p:sp>
            <p:nvSpPr>
              <p:cNvPr id="25" name="Freeform 24"/>
              <p:cNvSpPr/>
              <p:nvPr/>
            </p:nvSpPr>
            <p:spPr bwMode="auto">
              <a:xfrm>
                <a:off x="1364502" y="3121077"/>
                <a:ext cx="1183730" cy="1106332"/>
              </a:xfrm>
              <a:custGeom>
                <a:avLst/>
                <a:gdLst>
                  <a:gd name="connsiteX0" fmla="*/ 0 w 1184029"/>
                  <a:gd name="connsiteY0" fmla="*/ 763857 h 1107592"/>
                  <a:gd name="connsiteX1" fmla="*/ 544271 w 1184029"/>
                  <a:gd name="connsiteY1" fmla="*/ 0 h 1107592"/>
                  <a:gd name="connsiteX2" fmla="*/ 1184029 w 1184029"/>
                  <a:gd name="connsiteY2" fmla="*/ 1107592 h 1107592"/>
                  <a:gd name="connsiteX3" fmla="*/ 0 w 1184029"/>
                  <a:gd name="connsiteY3" fmla="*/ 763857 h 1107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84029" h="1107592">
                    <a:moveTo>
                      <a:pt x="0" y="763857"/>
                    </a:moveTo>
                    <a:lnTo>
                      <a:pt x="544271" y="0"/>
                    </a:lnTo>
                    <a:lnTo>
                      <a:pt x="1184029" y="1107592"/>
                    </a:lnTo>
                    <a:lnTo>
                      <a:pt x="0" y="763857"/>
                    </a:lnTo>
                    <a:close/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0257" name="Oval 25"/>
              <p:cNvSpPr>
                <a:spLocks noChangeArrowheads="1"/>
              </p:cNvSpPr>
              <p:nvPr/>
            </p:nvSpPr>
            <p:spPr bwMode="auto">
              <a:xfrm>
                <a:off x="1864862" y="306715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4396" tIns="42198" rIns="84396" bIns="42198" anchor="ctr"/>
              <a:lstStyle>
                <a:lvl1pPr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8" name="Oval 26"/>
              <p:cNvSpPr>
                <a:spLocks noChangeArrowheads="1"/>
              </p:cNvSpPr>
              <p:nvPr/>
            </p:nvSpPr>
            <p:spPr bwMode="auto">
              <a:xfrm>
                <a:off x="2491022" y="418227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4396" tIns="42198" rIns="84396" bIns="42198" anchor="ctr"/>
              <a:lstStyle>
                <a:lvl1pPr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9" name="Oval 27"/>
              <p:cNvSpPr>
                <a:spLocks noChangeArrowheads="1"/>
              </p:cNvSpPr>
              <p:nvPr/>
            </p:nvSpPr>
            <p:spPr bwMode="auto">
              <a:xfrm>
                <a:off x="1335640" y="383287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4396" tIns="42198" rIns="84396" bIns="42198" anchor="ctr"/>
              <a:lstStyle>
                <a:lvl1pPr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HK" sz="1846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53" name="TextBox 21"/>
            <p:cNvSpPr txBox="1">
              <a:spLocks noChangeArrowheads="1"/>
            </p:cNvSpPr>
            <p:nvPr/>
          </p:nvSpPr>
          <p:spPr bwMode="auto">
            <a:xfrm>
              <a:off x="2604303" y="4197329"/>
              <a:ext cx="176714" cy="40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54" name="TextBox 22"/>
            <p:cNvSpPr txBox="1">
              <a:spLocks noChangeArrowheads="1"/>
            </p:cNvSpPr>
            <p:nvPr/>
          </p:nvSpPr>
          <p:spPr bwMode="auto">
            <a:xfrm>
              <a:off x="1849494" y="2644894"/>
              <a:ext cx="176714" cy="40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55" name="TextBox 23"/>
            <p:cNvSpPr txBox="1">
              <a:spLocks noChangeArrowheads="1"/>
            </p:cNvSpPr>
            <p:nvPr/>
          </p:nvSpPr>
          <p:spPr bwMode="auto">
            <a:xfrm>
              <a:off x="1103157" y="3696576"/>
              <a:ext cx="176714" cy="40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881" tIns="16881" rIns="16881" bIns="16881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HK" sz="2215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0" name="Circular Arrow 29"/>
          <p:cNvSpPr/>
          <p:nvPr/>
        </p:nvSpPr>
        <p:spPr bwMode="auto">
          <a:xfrm>
            <a:off x="5333429" y="5418373"/>
            <a:ext cx="555380" cy="511419"/>
          </a:xfrm>
          <a:prstGeom prst="circularArrow">
            <a:avLst>
              <a:gd name="adj1" fmla="val 12500"/>
              <a:gd name="adj2" fmla="val 1011831"/>
              <a:gd name="adj3" fmla="val 20457681"/>
              <a:gd name="adj4" fmla="val 1224032"/>
              <a:gd name="adj5" fmla="val 1389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10245" name="Group 36"/>
          <p:cNvGrpSpPr>
            <a:grpSpLocks/>
          </p:cNvGrpSpPr>
          <p:nvPr/>
        </p:nvGrpSpPr>
        <p:grpSpPr bwMode="auto">
          <a:xfrm>
            <a:off x="3053289" y="5276231"/>
            <a:ext cx="2120411" cy="199292"/>
            <a:chOff x="2184400" y="4895850"/>
            <a:chExt cx="2120900" cy="215900"/>
          </a:xfrm>
        </p:grpSpPr>
        <p:pic>
          <p:nvPicPr>
            <p:cNvPr id="10246" name="Picture 33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4400" y="4895850"/>
              <a:ext cx="5842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7" name="Picture 34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1100" y="4921250"/>
              <a:ext cx="5842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Slide Number Placeholder 4">
            <a:extLst>
              <a:ext uri="{FF2B5EF4-FFF2-40B4-BE49-F238E27FC236}">
                <a16:creationId xmlns:a16="http://schemas.microsoft.com/office/drawing/2014/main" id="{DEDCE2D2-481B-4967-B135-D50BBE2472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556920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800" dirty="0"/>
              <a:t>What if triangles share an edge?</a:t>
            </a:r>
          </a:p>
        </p:txBody>
      </p:sp>
      <p:sp>
        <p:nvSpPr>
          <p:cNvPr id="11267" name="Content Placeholder 4"/>
          <p:cNvSpPr>
            <a:spLocks noGrp="1"/>
          </p:cNvSpPr>
          <p:nvPr>
            <p:ph idx="1"/>
          </p:nvPr>
        </p:nvSpPr>
        <p:spPr>
          <a:xfrm>
            <a:off x="685800" y="1346689"/>
            <a:ext cx="7033846" cy="1449265"/>
          </a:xfrm>
        </p:spPr>
        <p:txBody>
          <a:bodyPr/>
          <a:lstStyle/>
          <a:p>
            <a:r>
              <a:rPr lang="en-US" altLang="zh-HK"/>
              <a:t>Missing or repeated fragments</a:t>
            </a:r>
          </a:p>
          <a:p>
            <a:pPr lvl="1"/>
            <a:r>
              <a:rPr lang="en-US" altLang="zh-HK"/>
              <a:t>Neither triangle emits, both of them emit</a:t>
            </a:r>
          </a:p>
          <a:p>
            <a:r>
              <a:rPr lang="en-US" altLang="zh-HK"/>
              <a:t>Cracks or overdraw (when blending)</a:t>
            </a:r>
          </a:p>
        </p:txBody>
      </p:sp>
      <p:pic>
        <p:nvPicPr>
          <p:cNvPr id="11268" name="Picture 5" descr="top-left-problem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908" y="3160835"/>
            <a:ext cx="4942743" cy="3421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152400" y="6104319"/>
            <a:ext cx="3030101" cy="48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79" tIns="16879" rIns="16879" bIns="16879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1477" dirty="0">
                <a:latin typeface="Times New Roman" panose="02020603050405020304" pitchFamily="18" charset="0"/>
              </a:rPr>
              <a:t>Image from </a:t>
            </a:r>
            <a:r>
              <a:rPr lang="en-US" altLang="zh-HK" sz="1477" i="1" dirty="0">
                <a:latin typeface="Times New Roman" panose="02020603050405020304" pitchFamily="18" charset="0"/>
              </a:rPr>
              <a:t>“Advanced Rasterization”,</a:t>
            </a:r>
            <a:br>
              <a:rPr lang="en-US" altLang="zh-HK" sz="1477" dirty="0">
                <a:latin typeface="Times New Roman" panose="02020603050405020304" pitchFamily="18" charset="0"/>
              </a:rPr>
            </a:br>
            <a:r>
              <a:rPr lang="en-US" altLang="zh-HK" sz="1477" dirty="0">
                <a:latin typeface="Times New Roman" panose="02020603050405020304" pitchFamily="18" charset="0"/>
              </a:rPr>
              <a:t>Nicolas </a:t>
            </a:r>
            <a:r>
              <a:rPr lang="en-US" altLang="zh-HK" sz="1477" dirty="0" err="1">
                <a:latin typeface="Times New Roman" panose="02020603050405020304" pitchFamily="18" charset="0"/>
              </a:rPr>
              <a:t>Capens</a:t>
            </a:r>
            <a:r>
              <a:rPr lang="en-US" altLang="zh-HK" sz="1477" dirty="0">
                <a:latin typeface="Times New Roman" panose="02020603050405020304" pitchFamily="18" charset="0"/>
              </a:rPr>
              <a:t>, 2004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DEEE65B-F1F8-441F-A880-50874D1544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873905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top-lef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54720"/>
            <a:ext cx="2848708" cy="2469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top-left rule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685800" y="1340828"/>
            <a:ext cx="8072804" cy="2369526"/>
          </a:xfrm>
        </p:spPr>
        <p:txBody>
          <a:bodyPr/>
          <a:lstStyle/>
          <a:p>
            <a:r>
              <a:rPr lang="en-US" altLang="zh-HK" dirty="0"/>
              <a:t>Pixel center inside: emit fragment</a:t>
            </a:r>
          </a:p>
          <a:p>
            <a:r>
              <a:rPr lang="en-US" altLang="zh-HK" dirty="0"/>
              <a:t>Center on edge: emit if top edge or left edge</a:t>
            </a:r>
          </a:p>
          <a:p>
            <a:pPr lvl="1"/>
            <a:r>
              <a:rPr lang="en-US" altLang="zh-HK" dirty="0"/>
              <a:t>Top edges are horizontal and above all others</a:t>
            </a:r>
          </a:p>
          <a:p>
            <a:pPr lvl="1"/>
            <a:r>
              <a:rPr lang="en-US" altLang="zh-HK" dirty="0"/>
              <a:t>Left edges are not horizontal and are to the left</a:t>
            </a:r>
          </a:p>
          <a:p>
            <a:pPr lvl="2"/>
            <a:r>
              <a:rPr lang="en-US" altLang="zh-HK" dirty="0"/>
              <a:t>Triangles can have one or two left edges </a:t>
            </a:r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0" y="6106259"/>
            <a:ext cx="3030101" cy="48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79" tIns="16879" rIns="16879" bIns="16879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1477">
                <a:latin typeface="Times New Roman" panose="02020603050405020304" pitchFamily="18" charset="0"/>
              </a:rPr>
              <a:t>Image from </a:t>
            </a:r>
            <a:r>
              <a:rPr lang="en-US" altLang="zh-HK" sz="1477" i="1">
                <a:latin typeface="Times New Roman" panose="02020603050405020304" pitchFamily="18" charset="0"/>
              </a:rPr>
              <a:t>“Advanced Rasterization”,</a:t>
            </a:r>
            <a:br>
              <a:rPr lang="en-US" altLang="zh-HK" sz="1477">
                <a:latin typeface="Times New Roman" panose="02020603050405020304" pitchFamily="18" charset="0"/>
              </a:rPr>
            </a:br>
            <a:r>
              <a:rPr lang="en-US" altLang="zh-HK" sz="1477">
                <a:latin typeface="Times New Roman" panose="02020603050405020304" pitchFamily="18" charset="0"/>
              </a:rPr>
              <a:t>Nicolas Capens, 2004</a:t>
            </a:r>
          </a:p>
        </p:txBody>
      </p:sp>
      <p:pic>
        <p:nvPicPr>
          <p:cNvPr id="12294" name="Picture 4" descr="top-left-det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23157"/>
            <a:ext cx="2848708" cy="2469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DBB9646-159A-41B7-8804-9C6322A966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235412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op-rule examples</a:t>
            </a:r>
          </a:p>
        </p:txBody>
      </p:sp>
      <p:pic>
        <p:nvPicPr>
          <p:cNvPr id="13315" name="Picture 3" descr="top-left-ru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562" y="1806820"/>
            <a:ext cx="5956789" cy="3874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0" y="6333393"/>
            <a:ext cx="5061041" cy="26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879" tIns="16879" rIns="16879" bIns="16879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HK" sz="1477">
                <a:latin typeface="Times New Roman" panose="02020603050405020304" pitchFamily="18" charset="0"/>
              </a:rPr>
              <a:t>Image from </a:t>
            </a:r>
            <a:r>
              <a:rPr lang="en-US" altLang="zh-HK" sz="1477" i="1">
                <a:latin typeface="Times New Roman" panose="02020603050405020304" pitchFamily="18" charset="0"/>
              </a:rPr>
              <a:t>“Microsoft’s Direct3D 10 Rasterization Rules”,</a:t>
            </a:r>
            <a:r>
              <a:rPr lang="en-US" altLang="zh-HK" sz="1477">
                <a:latin typeface="Times New Roman" panose="02020603050405020304" pitchFamily="18" charset="0"/>
              </a:rPr>
              <a:t>  201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9FBC82-4E0D-4A4E-9F37-9331805552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693143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39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ing pixels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6166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1452768378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4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mability (later)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  <p:cxnSp>
        <p:nvCxnSpPr>
          <p:cNvPr id="3" name="Elbow Connector 2"/>
          <p:cNvCxnSpPr>
            <a:stCxn id="364548" idx="1"/>
            <a:endCxn id="364550" idx="1"/>
          </p:cNvCxnSpPr>
          <p:nvPr/>
        </p:nvCxnSpPr>
        <p:spPr>
          <a:xfrm rot="10800000" flipV="1">
            <a:off x="1357313" y="2528888"/>
            <a:ext cx="12700" cy="2286000"/>
          </a:xfrm>
          <a:prstGeom prst="bentConnector3">
            <a:avLst>
              <a:gd name="adj1" fmla="val 1800000"/>
            </a:avLst>
          </a:prstGeom>
          <a:ln w="381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-114470" y="3153995"/>
            <a:ext cx="1376707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i="1" dirty="0">
                <a:solidFill>
                  <a:srgbClr val="FFFF00"/>
                </a:solidFill>
                <a:latin typeface="Tahoma" panose="020B0604030504040204" pitchFamily="34" charset="0"/>
              </a:rPr>
              <a:t>Programmable</a:t>
            </a:r>
          </a:p>
          <a:p>
            <a:pPr algn="ctr">
              <a:spcBef>
                <a:spcPct val="50000"/>
              </a:spcBef>
            </a:pPr>
            <a:r>
              <a:rPr lang="en-US" sz="1200" i="1" dirty="0">
                <a:solidFill>
                  <a:srgbClr val="FFFF00"/>
                </a:solidFill>
                <a:latin typeface="Tahoma" panose="020B0604030504040204" pitchFamily="34" charset="0"/>
              </a:rPr>
              <a:t>SIMD on GPU</a:t>
            </a:r>
          </a:p>
          <a:p>
            <a:pPr algn="ctr">
              <a:spcBef>
                <a:spcPct val="50000"/>
              </a:spcBef>
            </a:pPr>
            <a:r>
              <a:rPr lang="en-US" sz="1200" i="1" dirty="0">
                <a:solidFill>
                  <a:srgbClr val="FFFF00"/>
                </a:solidFill>
                <a:latin typeface="Tahoma" panose="020B0604030504040204" pitchFamily="34" charset="0"/>
              </a:rPr>
              <a:t>“</a:t>
            </a:r>
            <a:r>
              <a:rPr lang="en-US" sz="1200" i="1" dirty="0" err="1">
                <a:solidFill>
                  <a:srgbClr val="FFFF00"/>
                </a:solidFill>
                <a:latin typeface="Tahoma" panose="020B0604030504040204" pitchFamily="34" charset="0"/>
              </a:rPr>
              <a:t>Shaders</a:t>
            </a:r>
            <a:r>
              <a:rPr lang="en-US" sz="1200" i="1" dirty="0">
                <a:solidFill>
                  <a:srgbClr val="FFFF00"/>
                </a:solidFill>
                <a:latin typeface="Tahoma" panose="020B060403050404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20387778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492125" y="152400"/>
            <a:ext cx="8159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Lighting and shading</a:t>
            </a: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492125" y="1295400"/>
            <a:ext cx="7650163" cy="5924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So far, we’ve concentrated on geometry rendering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What is the shape of an object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How do I place it in a virtual 3D space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How do I view it through my virtual camera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How do I know which pixels it covers?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Once we’ve answered all those, we have to ask one more important question: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What value do I set each pixel to?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3CE6A7EB-85A0-4AF7-A4DF-1B59C29771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293014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990600"/>
          </a:xfrm>
          <a:effectLst/>
        </p:spPr>
        <p:txBody>
          <a:bodyPr/>
          <a:lstStyle/>
          <a:p>
            <a:pPr>
              <a:defRPr/>
            </a:pPr>
            <a:r>
              <a:rPr lang="en-US" sz="3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+mn-cs"/>
              </a:rPr>
              <a:t>How to set the color of each pix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50900"/>
            <a:ext cx="4953000" cy="534988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/>
              <a:t>Look around the room!</a:t>
            </a:r>
          </a:p>
        </p:txBody>
      </p:sp>
      <p:pic>
        <p:nvPicPr>
          <p:cNvPr id="4" name="Picture 3" descr="InteriorDesignDining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08113"/>
            <a:ext cx="7751763" cy="5194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D7CE89-28B8-427B-8645-965B9C6AE8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859138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492125" y="1143000"/>
            <a:ext cx="8413750" cy="6786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Properly determining the right color is really hard.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There are trillions of photons, which can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interact with the atmosphere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strike a surface and</a:t>
            </a:r>
          </a:p>
          <a:p>
            <a:pPr marL="1143000" lvl="2" indent="-228600">
              <a:spcBef>
                <a:spcPct val="20000"/>
              </a:spcBef>
              <a:buChar char="•"/>
            </a:pPr>
            <a:r>
              <a:rPr lang="en-US" altLang="zh-HK" sz="2000" dirty="0">
                <a:latin typeface="+mn-lt"/>
              </a:rPr>
              <a:t>be absorbed</a:t>
            </a:r>
          </a:p>
          <a:p>
            <a:pPr marL="1143000" lvl="2" indent="-228600">
              <a:spcBef>
                <a:spcPct val="20000"/>
              </a:spcBef>
              <a:buChar char="•"/>
            </a:pPr>
            <a:r>
              <a:rPr lang="en-US" altLang="zh-HK" sz="2000" dirty="0">
                <a:latin typeface="+mn-lt"/>
              </a:rPr>
              <a:t>be reflected</a:t>
            </a:r>
          </a:p>
          <a:p>
            <a:pPr marL="1143000" lvl="2" indent="-228600">
              <a:spcBef>
                <a:spcPct val="20000"/>
              </a:spcBef>
              <a:buChar char="•"/>
            </a:pPr>
            <a:r>
              <a:rPr lang="en-US" altLang="zh-HK" sz="2000" dirty="0">
                <a:latin typeface="+mn-lt"/>
              </a:rPr>
              <a:t>cause fluorescence or phosphorescence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Of course, none of the surfaces here are perfectly flat. At some microscopic level (very important for photons) they’re all really bumpy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206375"/>
            <a:ext cx="914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defPPr>
              <a:defRPr lang="en-US"/>
            </a:defPPr>
            <a:lvl1pPr>
              <a:defRPr sz="4000">
                <a:solidFill>
                  <a:schemeClr val="tx2"/>
                </a:solidFill>
                <a:latin typeface="Tahoma" pitchFamily="34" charset="0"/>
              </a:defRPr>
            </a:lvl1pPr>
          </a:lstStyle>
          <a:p>
            <a:pPr algn="ctr"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Difficult tas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92352-A1B4-4624-9D6F-ED668B6855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904511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Light Source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998538" y="1606550"/>
            <a:ext cx="7173912" cy="3770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What is a light source?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Any object that emits radiant energy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Types of light source: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Directional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Point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Spot light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400" dirty="0">
                <a:latin typeface="+mn-lt"/>
              </a:rPr>
              <a:t>Advanced: extended and environment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716B6E0C-4F4E-40F7-A718-4A565DEB46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751668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492125" y="23813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Directional Light Source</a:t>
            </a:r>
          </a:p>
        </p:txBody>
      </p:sp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963613" y="4229720"/>
            <a:ext cx="7893050" cy="293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The light source is at infinity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Incoming light rays are parallel and of same intensity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Easy to compute because the incoming light direction is the same for all surface points</a:t>
            </a:r>
          </a:p>
        </p:txBody>
      </p:sp>
      <p:pic>
        <p:nvPicPr>
          <p:cNvPr id="8196" name="Picture 2" descr="C:\Users\psander\Desktop\DirectionalLight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"/>
          <a:stretch>
            <a:fillRect/>
          </a:stretch>
        </p:blipFill>
        <p:spPr bwMode="auto">
          <a:xfrm>
            <a:off x="2655888" y="1108075"/>
            <a:ext cx="3671887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DC2310-2DBD-4BF6-86A5-A9A2F021B4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612666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Point Light Source</a:t>
            </a:r>
          </a:p>
        </p:txBody>
      </p:sp>
      <p:sp>
        <p:nvSpPr>
          <p:cNvPr id="322567" name="Rectangle 7"/>
          <p:cNvSpPr>
            <a:spLocks noChangeArrowheads="1"/>
          </p:cNvSpPr>
          <p:nvPr/>
        </p:nvSpPr>
        <p:spPr bwMode="auto">
          <a:xfrm>
            <a:off x="741363" y="3460481"/>
            <a:ext cx="8196262" cy="431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A zero-volume light source </a:t>
            </a:r>
            <a:br>
              <a:rPr lang="en-US" altLang="zh-HK" sz="2800" dirty="0">
                <a:latin typeface="+mn-lt"/>
              </a:rPr>
            </a:br>
            <a:r>
              <a:rPr lang="en-US" altLang="zh-HK" sz="2800" dirty="0">
                <a:latin typeface="+mn-lt"/>
              </a:rPr>
              <a:t>located at a finite distance from the surfac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Light rays goes out from the source in all directions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Harder to compute with because incoming light direction varies at each surface point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Distance attenuation: </a:t>
            </a:r>
            <a:br>
              <a:rPr lang="en-US" altLang="zh-HK" sz="2800" dirty="0">
                <a:latin typeface="+mn-lt"/>
              </a:rPr>
            </a:br>
            <a:r>
              <a:rPr lang="en-US" altLang="zh-HK" sz="2800" dirty="0">
                <a:latin typeface="+mn-lt"/>
              </a:rPr>
              <a:t>Can specify how the light goes dimmer with distance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</p:txBody>
      </p:sp>
      <p:sp>
        <p:nvSpPr>
          <p:cNvPr id="52" name="AutoShape 17"/>
          <p:cNvSpPr>
            <a:spLocks noChangeArrowheads="1"/>
          </p:cNvSpPr>
          <p:nvPr/>
        </p:nvSpPr>
        <p:spPr bwMode="auto">
          <a:xfrm>
            <a:off x="4051300" y="1362075"/>
            <a:ext cx="762000" cy="1066800"/>
          </a:xfrm>
          <a:prstGeom prst="can">
            <a:avLst>
              <a:gd name="adj" fmla="val 350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pic>
        <p:nvPicPr>
          <p:cNvPr id="9221" name="Picture 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922463"/>
            <a:ext cx="815975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4254500" y="18192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 flipV="1">
            <a:off x="1185863" y="1922463"/>
            <a:ext cx="3025775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Oval 58"/>
          <p:cNvSpPr>
            <a:spLocks noChangeArrowheads="1"/>
          </p:cNvSpPr>
          <p:nvPr/>
        </p:nvSpPr>
        <p:spPr bwMode="auto">
          <a:xfrm>
            <a:off x="919163" y="2227263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pic>
        <p:nvPicPr>
          <p:cNvPr id="7170" name="Picture 2" descr="C:\Users\psander\Desktop\Point_Light.jpg"/>
          <p:cNvPicPr>
            <a:picLocks noChangeAspect="1" noChangeArrowheads="1"/>
          </p:cNvPicPr>
          <p:nvPr/>
        </p:nvPicPr>
        <p:blipFill rotWithShape="1">
          <a:blip r:embed="rId4"/>
          <a:srcRect l="5304" t="7112" r="3891" b="6761"/>
          <a:stretch/>
        </p:blipFill>
        <p:spPr bwMode="auto">
          <a:xfrm>
            <a:off x="5392738" y="1293813"/>
            <a:ext cx="3124200" cy="21701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C824B69C-B400-4A08-A3FE-1BEF7B7E7B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646810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615950" y="2984500"/>
          <a:ext cx="477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lip" r:id="rId4" imgW="2478088" imgH="4460875" progId="MS_ClipArt_Gallery.2">
                  <p:embed/>
                </p:oleObj>
              </mc:Choice>
              <mc:Fallback>
                <p:oleObj name="Clip" r:id="rId4" imgW="2478088" imgH="4460875" progId="MS_ClipArt_Gallery.2">
                  <p:embed/>
                  <p:pic>
                    <p:nvPicPr>
                      <p:cNvPr id="102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984500"/>
                        <a:ext cx="4778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Spot Light Source</a:t>
            </a:r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984250" y="3124200"/>
            <a:ext cx="7672388" cy="422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Special Point Light pointing at particular direction</a:t>
            </a:r>
            <a:br>
              <a:rPr lang="en-US" altLang="zh-HK" sz="2800" dirty="0">
                <a:latin typeface="+mn-lt"/>
              </a:rPr>
            </a:br>
            <a:r>
              <a:rPr lang="en-US" altLang="zh-HK" sz="2800" dirty="0">
                <a:latin typeface="+mn-lt"/>
              </a:rPr>
              <a:t>(inherits all properties of point light source)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A cutoff angle restricts the shape of light emitted from sourc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In addition to distance attenuation, we may attenuate the intensity of light by measuring its deviation from the spotlight pointing direction</a:t>
            </a:r>
          </a:p>
        </p:txBody>
      </p:sp>
      <p:pic>
        <p:nvPicPr>
          <p:cNvPr id="8194" name="Picture 2" descr="C:\Users\psander\Desktop\Spotlight.jpg"/>
          <p:cNvPicPr>
            <a:picLocks noChangeAspect="1" noChangeArrowheads="1"/>
          </p:cNvPicPr>
          <p:nvPr/>
        </p:nvPicPr>
        <p:blipFill rotWithShape="1">
          <a:blip r:embed="rId6"/>
          <a:srcRect l="1496" t="21950" r="20230" b="13450"/>
          <a:stretch/>
        </p:blipFill>
        <p:spPr bwMode="auto">
          <a:xfrm>
            <a:off x="5124450" y="1295400"/>
            <a:ext cx="3409950" cy="215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Line 17"/>
          <p:cNvSpPr>
            <a:spLocks noChangeShapeType="1"/>
          </p:cNvSpPr>
          <p:nvPr/>
        </p:nvSpPr>
        <p:spPr bwMode="auto">
          <a:xfrm>
            <a:off x="1038225" y="3201988"/>
            <a:ext cx="33528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>
            <a:off x="4010025" y="1182688"/>
            <a:ext cx="762000" cy="1066800"/>
          </a:xfrm>
          <a:prstGeom prst="can">
            <a:avLst>
              <a:gd name="adj" fmla="val 350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4162425" y="17160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V="1">
            <a:off x="1038225" y="1792288"/>
            <a:ext cx="31242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771525" y="3163888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 altLang="zh-HK" sz="2400">
              <a:effectLst>
                <a:outerShdw blurRad="38100" dist="38100" dir="2700000" algn="tl">
                  <a:srgbClr val="FFFFFF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flipV="1">
            <a:off x="1038225" y="2840038"/>
            <a:ext cx="771525" cy="323850"/>
          </a:xfrm>
          <a:prstGeom prst="line">
            <a:avLst/>
          </a:prstGeom>
          <a:noFill/>
          <a:ln w="57150">
            <a:solidFill>
              <a:srgbClr val="3333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rot="998308" flipV="1">
            <a:off x="1066800" y="3087688"/>
            <a:ext cx="762000" cy="228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Arc 20"/>
          <p:cNvSpPr>
            <a:spLocks/>
          </p:cNvSpPr>
          <p:nvPr/>
        </p:nvSpPr>
        <p:spPr bwMode="auto">
          <a:xfrm>
            <a:off x="2124075" y="2601913"/>
            <a:ext cx="438150" cy="612775"/>
          </a:xfrm>
          <a:custGeom>
            <a:avLst/>
            <a:gdLst>
              <a:gd name="G0" fmla="+- 0 0 0"/>
              <a:gd name="G1" fmla="+- 17849 0 0"/>
              <a:gd name="G2" fmla="+- 21600 0 0"/>
              <a:gd name="T0" fmla="*/ 12164 w 21590"/>
              <a:gd name="T1" fmla="*/ 0 h 17849"/>
              <a:gd name="T2" fmla="*/ 21590 w 21590"/>
              <a:gd name="T3" fmla="*/ 17186 h 17849"/>
              <a:gd name="T4" fmla="*/ 0 w 21590"/>
              <a:gd name="T5" fmla="*/ 17849 h 178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0" h="17849" fill="none" extrusionOk="0">
                <a:moveTo>
                  <a:pt x="12164" y="-1"/>
                </a:moveTo>
                <a:cubicBezTo>
                  <a:pt x="17874" y="3891"/>
                  <a:pt x="21377" y="10279"/>
                  <a:pt x="21589" y="17186"/>
                </a:cubicBezTo>
              </a:path>
              <a:path w="21590" h="17849" stroke="0" extrusionOk="0">
                <a:moveTo>
                  <a:pt x="12164" y="-1"/>
                </a:moveTo>
                <a:cubicBezTo>
                  <a:pt x="17874" y="3891"/>
                  <a:pt x="21377" y="10279"/>
                  <a:pt x="21589" y="17186"/>
                </a:cubicBezTo>
                <a:lnTo>
                  <a:pt x="0" y="1784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2546350" y="2589213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g</a:t>
            </a:r>
          </a:p>
        </p:txBody>
      </p:sp>
      <p:sp>
        <p:nvSpPr>
          <p:cNvPr id="51" name="Freeform 50"/>
          <p:cNvSpPr>
            <a:spLocks/>
          </p:cNvSpPr>
          <p:nvPr/>
        </p:nvSpPr>
        <p:spPr bwMode="auto">
          <a:xfrm>
            <a:off x="619125" y="2840038"/>
            <a:ext cx="381000" cy="777875"/>
          </a:xfrm>
          <a:custGeom>
            <a:avLst/>
            <a:gdLst>
              <a:gd name="T0" fmla="*/ 480 w 480"/>
              <a:gd name="T1" fmla="*/ 0 h 912"/>
              <a:gd name="T2" fmla="*/ 0 w 480"/>
              <a:gd name="T3" fmla="*/ 192 h 912"/>
              <a:gd name="T4" fmla="*/ 0 w 480"/>
              <a:gd name="T5" fmla="*/ 720 h 912"/>
              <a:gd name="T6" fmla="*/ 480 w 480"/>
              <a:gd name="T7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912">
                <a:moveTo>
                  <a:pt x="480" y="0"/>
                </a:moveTo>
                <a:lnTo>
                  <a:pt x="0" y="192"/>
                </a:lnTo>
                <a:lnTo>
                  <a:pt x="0" y="720"/>
                </a:lnTo>
                <a:lnTo>
                  <a:pt x="480" y="912"/>
                </a:lnTo>
              </a:path>
            </a:pathLst>
          </a:custGeom>
          <a:noFill/>
          <a:ln w="76200" cmpd="sng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Slide Number Placeholder 4">
            <a:extLst>
              <a:ext uri="{FF2B5EF4-FFF2-40B4-BE49-F238E27FC236}">
                <a16:creationId xmlns:a16="http://schemas.microsoft.com/office/drawing/2014/main" id="{EBE0689F-DC64-461D-AF5A-DB8BBB403D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407825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Extended Light Source</a:t>
            </a:r>
          </a:p>
        </p:txBody>
      </p:sp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923925" y="3825875"/>
            <a:ext cx="7920038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Extended Light Source, e.g. Line or Area (fluorescent lamp)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Every point along the line or within the area is a point light sourc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More Realistic, but computation is often very expensive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Produces soft shadows: umbra and penumbra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No direct support in OGL/DX.</a:t>
            </a:r>
          </a:p>
        </p:txBody>
      </p:sp>
      <p:pic>
        <p:nvPicPr>
          <p:cNvPr id="324741" name="Picture 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1438" y="1228725"/>
            <a:ext cx="3038475" cy="2066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4744" name="Picture 136"/>
          <p:cNvPicPr>
            <a:picLocks noChangeAspect="1" noChangeArrowheads="1"/>
          </p:cNvPicPr>
          <p:nvPr/>
        </p:nvPicPr>
        <p:blipFill>
          <a:blip r:embed="rId3"/>
          <a:srcRect l="30302" t="56583" r="21213"/>
          <a:stretch>
            <a:fillRect/>
          </a:stretch>
        </p:blipFill>
        <p:spPr bwMode="auto">
          <a:xfrm>
            <a:off x="4713288" y="1247775"/>
            <a:ext cx="3360737" cy="2047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A6B2E53-3479-4A71-9AA3-D63416362E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048302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492125" y="152400"/>
            <a:ext cx="8089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HK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新細明體" pitchFamily="18" charset="-120"/>
              </a:rPr>
              <a:t>Phong illumination model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984250" y="1600200"/>
            <a:ext cx="7854950" cy="359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Approximation to how light interacts with surfaces</a:t>
            </a: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800" dirty="0">
                <a:latin typeface="+mn-lt"/>
              </a:rPr>
              <a:t>It has the following characteristics:</a:t>
            </a:r>
          </a:p>
          <a:p>
            <a:pPr lvl="1"/>
            <a:r>
              <a:rPr lang="en-US" altLang="zh-HK" sz="2000" dirty="0"/>
              <a:t>Not physically based</a:t>
            </a:r>
          </a:p>
          <a:p>
            <a:pPr lvl="1"/>
            <a:r>
              <a:rPr lang="en-US" altLang="zh-HK" sz="2000" dirty="0"/>
              <a:t>Approximation to physical light reflection</a:t>
            </a:r>
          </a:p>
          <a:p>
            <a:pPr lvl="1"/>
            <a:r>
              <a:rPr lang="en-US" altLang="zh-HK" sz="2000" dirty="0"/>
              <a:t>Very fast</a:t>
            </a:r>
          </a:p>
          <a:p>
            <a:pPr lvl="1"/>
            <a:r>
              <a:rPr lang="en-US" altLang="zh-HK" sz="2000" dirty="0"/>
              <a:t>Widely used</a:t>
            </a:r>
          </a:p>
          <a:p>
            <a:pPr lvl="1"/>
            <a:r>
              <a:rPr lang="en-US" altLang="zh-HK" sz="2000" dirty="0"/>
              <a:t>Supported in graphics hardware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74A6ED84-43DF-441A-B169-7BAA794605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867291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685800" y="152400"/>
            <a:ext cx="7769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1. Emissive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689" name="Rectangle 9"/>
              <p:cNvSpPr>
                <a:spLocks noChangeArrowheads="1"/>
              </p:cNvSpPr>
              <p:nvPr/>
            </p:nvSpPr>
            <p:spPr bwMode="auto">
              <a:xfrm>
                <a:off x="685800" y="1295400"/>
                <a:ext cx="7769225" cy="4293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spcBef>
                    <a:spcPct val="20000"/>
                  </a:spcBef>
                  <a:buChar char="•"/>
                </a:pPr>
                <a:r>
                  <a:rPr lang="en-US" altLang="zh-HK" sz="2400" dirty="0">
                    <a:latin typeface="+mn-lt"/>
                  </a:rPr>
                  <a:t>Given:</a:t>
                </a:r>
              </a:p>
              <a:p>
                <a:pPr lvl="1"/>
                <a:r>
                  <a:rPr lang="en-US" altLang="zh-HK" dirty="0"/>
                  <a:t>a point P on a surface</a:t>
                </a:r>
              </a:p>
              <a:p>
                <a:pPr lvl="1"/>
                <a:r>
                  <a:rPr lang="en-US" altLang="zh-HK" dirty="0"/>
                  <a:t>visible through pixel p</a:t>
                </a:r>
              </a:p>
              <a:p>
                <a:pPr lvl="1"/>
                <a:endParaRPr lang="en-US" altLang="zh-HK" dirty="0"/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:r>
                  <a:rPr lang="en-US" altLang="zh-HK" sz="2400" dirty="0">
                    <a:latin typeface="+mn-lt"/>
                  </a:rPr>
                  <a:t>Assign each polygon a single color: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altLang="zh-HK" sz="2400" dirty="0">
                    <a:latin typeface="+mn-lt"/>
                  </a:rPr>
                  <a:t>	  	 </a:t>
                </a:r>
                <a14:m>
                  <m:oMath xmlns:m="http://schemas.openxmlformats.org/officeDocument/2006/math">
                    <m:r>
                      <a:rPr lang="en-HK" altLang="zh-HK" sz="2400" i="1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HK" altLang="zh-HK" sz="2400" i="1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altLang="zh-HK" sz="2400" i="1" baseline="-25000" dirty="0">
                  <a:solidFill>
                    <a:srgbClr val="FF0000"/>
                  </a:solidFill>
                  <a:latin typeface="+mn-lt"/>
                </a:endParaRPr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:r>
                  <a:rPr lang="en-US" altLang="zh-HK" sz="2400" dirty="0">
                    <a:latin typeface="+mn-lt"/>
                  </a:rPr>
                  <a:t>whe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HK" altLang="zh-HK" i="1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HK" dirty="0"/>
                  <a:t>  is the resulting intensity (to be written to the frame buffer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HK" altLang="zh-HK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altLang="zh-HK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zh-HK" dirty="0"/>
                  <a:t>  is the intrinsic shade associated with the object (self emission)</a:t>
                </a:r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:endParaRPr lang="en-US" altLang="zh-HK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27689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295400"/>
                <a:ext cx="7769225" cy="4293453"/>
              </a:xfrm>
              <a:prstGeom prst="rect">
                <a:avLst/>
              </a:prstGeom>
              <a:blipFill>
                <a:blip r:embed="rId3"/>
                <a:stretch>
                  <a:fillRect l="-1256" t="-14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EE14DEE-E084-45AE-8BAE-BBFF0ED743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42820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969AC-2B0A-44B7-8F61-56B12AF10C65}" type="slidenum">
              <a:rPr lang="en-US"/>
              <a:pPr/>
              <a:t>5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ing geometry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357313" y="13716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Application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57313" y="2286000"/>
            <a:ext cx="2771775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Vertex Processor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1357313" y="3429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Rasterizer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1357313" y="45720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Pixel Processor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1357313" y="5486400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Memory</a:t>
            </a:r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757488" y="1868488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757488" y="2776538"/>
            <a:ext cx="0" cy="652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2757488" y="39243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757488" y="5057775"/>
            <a:ext cx="0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64556" name="Group 12"/>
          <p:cNvGrpSpPr>
            <a:grpSpLocks/>
          </p:cNvGrpSpPr>
          <p:nvPr/>
        </p:nvGrpSpPr>
        <p:grpSpPr bwMode="auto">
          <a:xfrm>
            <a:off x="4800600" y="2057400"/>
            <a:ext cx="3225800" cy="914400"/>
            <a:chOff x="3024" y="1296"/>
            <a:chExt cx="2032" cy="576"/>
          </a:xfrm>
        </p:grpSpPr>
        <p:sp>
          <p:nvSpPr>
            <p:cNvPr id="364557" name="AutoShape 13"/>
            <p:cNvSpPr>
              <a:spLocks noChangeArrowheads="1"/>
            </p:cNvSpPr>
            <p:nvPr/>
          </p:nvSpPr>
          <p:spPr bwMode="auto">
            <a:xfrm>
              <a:off x="3024" y="1296"/>
              <a:ext cx="864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58" name="AutoShape 14"/>
            <p:cNvSpPr>
              <a:spLocks noChangeArrowheads="1"/>
            </p:cNvSpPr>
            <p:nvPr/>
          </p:nvSpPr>
          <p:spPr bwMode="auto">
            <a:xfrm rot="1866000">
              <a:off x="4608" y="129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59" name="AutoShape 15"/>
            <p:cNvSpPr>
              <a:spLocks noChangeArrowheads="1"/>
            </p:cNvSpPr>
            <p:nvPr/>
          </p:nvSpPr>
          <p:spPr bwMode="auto">
            <a:xfrm>
              <a:off x="4044" y="1486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5486400" y="3200400"/>
            <a:ext cx="2233613" cy="914400"/>
            <a:chOff x="3456" y="2016"/>
            <a:chExt cx="1407" cy="576"/>
          </a:xfrm>
        </p:grpSpPr>
        <p:sp>
          <p:nvSpPr>
            <p:cNvPr id="364561" name="AutoShape 17"/>
            <p:cNvSpPr>
              <a:spLocks noChangeArrowheads="1"/>
            </p:cNvSpPr>
            <p:nvPr/>
          </p:nvSpPr>
          <p:spPr bwMode="auto">
            <a:xfrm rot="1866000">
              <a:off x="3456" y="2016"/>
              <a:ext cx="448" cy="57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4562" name="Rectangle 18"/>
            <p:cNvSpPr>
              <a:spLocks noChangeArrowheads="1"/>
            </p:cNvSpPr>
            <p:nvPr/>
          </p:nvSpPr>
          <p:spPr bwMode="auto">
            <a:xfrm>
              <a:off x="4752" y="2049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3" name="Rectangle 19"/>
            <p:cNvSpPr>
              <a:spLocks noChangeArrowheads="1"/>
            </p:cNvSpPr>
            <p:nvPr/>
          </p:nvSpPr>
          <p:spPr bwMode="auto">
            <a:xfrm>
              <a:off x="4608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4752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5" name="Rectangle 21"/>
            <p:cNvSpPr>
              <a:spLocks noChangeArrowheads="1"/>
            </p:cNvSpPr>
            <p:nvPr/>
          </p:nvSpPr>
          <p:spPr bwMode="auto">
            <a:xfrm>
              <a:off x="4752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4464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7" name="Rectangle 23"/>
            <p:cNvSpPr>
              <a:spLocks noChangeArrowheads="1"/>
            </p:cNvSpPr>
            <p:nvPr/>
          </p:nvSpPr>
          <p:spPr bwMode="auto">
            <a:xfrm>
              <a:off x="4608" y="2337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8" name="Rectangle 24"/>
            <p:cNvSpPr>
              <a:spLocks noChangeArrowheads="1"/>
            </p:cNvSpPr>
            <p:nvPr/>
          </p:nvSpPr>
          <p:spPr bwMode="auto">
            <a:xfrm>
              <a:off x="4752" y="2193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69" name="Rectangle 25"/>
            <p:cNvSpPr>
              <a:spLocks noChangeArrowheads="1"/>
            </p:cNvSpPr>
            <p:nvPr/>
          </p:nvSpPr>
          <p:spPr bwMode="auto">
            <a:xfrm>
              <a:off x="4608" y="2481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0" name="AutoShape 26"/>
            <p:cNvSpPr>
              <a:spLocks noChangeArrowheads="1"/>
            </p:cNvSpPr>
            <p:nvPr/>
          </p:nvSpPr>
          <p:spPr bwMode="auto">
            <a:xfrm>
              <a:off x="4032" y="2304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4571" name="Group 27"/>
          <p:cNvGrpSpPr>
            <a:grpSpLocks/>
          </p:cNvGrpSpPr>
          <p:nvPr/>
        </p:nvGrpSpPr>
        <p:grpSpPr bwMode="auto">
          <a:xfrm>
            <a:off x="5715000" y="4749800"/>
            <a:ext cx="1776413" cy="188913"/>
            <a:chOff x="3600" y="2992"/>
            <a:chExt cx="1119" cy="119"/>
          </a:xfrm>
        </p:grpSpPr>
        <p:sp>
          <p:nvSpPr>
            <p:cNvPr id="364572" name="Rectangle 28"/>
            <p:cNvSpPr>
              <a:spLocks noChangeArrowheads="1"/>
            </p:cNvSpPr>
            <p:nvPr/>
          </p:nvSpPr>
          <p:spPr bwMode="auto">
            <a:xfrm>
              <a:off x="3600" y="3000"/>
              <a:ext cx="111" cy="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3" name="AutoShape 29"/>
            <p:cNvSpPr>
              <a:spLocks noChangeArrowheads="1"/>
            </p:cNvSpPr>
            <p:nvPr/>
          </p:nvSpPr>
          <p:spPr bwMode="auto">
            <a:xfrm>
              <a:off x="4032" y="3019"/>
              <a:ext cx="285" cy="69"/>
            </a:xfrm>
            <a:prstGeom prst="rightArrow">
              <a:avLst>
                <a:gd name="adj1" fmla="val 50000"/>
                <a:gd name="adj2" fmla="val 103261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>
              <a:off x="4608" y="2992"/>
              <a:ext cx="111" cy="111"/>
            </a:xfrm>
            <a:prstGeom prst="rect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4575" name="Line 31"/>
          <p:cNvSpPr>
            <a:spLocks noChangeShapeType="1"/>
          </p:cNvSpPr>
          <p:nvPr/>
        </p:nvSpPr>
        <p:spPr bwMode="auto">
          <a:xfrm flipV="1">
            <a:off x="4121150" y="5729288"/>
            <a:ext cx="3571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76" name="Text Box 32"/>
          <p:cNvSpPr txBox="1">
            <a:spLocks noChangeArrowheads="1"/>
          </p:cNvSpPr>
          <p:nvPr/>
        </p:nvSpPr>
        <p:spPr bwMode="auto">
          <a:xfrm>
            <a:off x="4489450" y="5470525"/>
            <a:ext cx="277177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Tahoma" panose="020B0604030504040204" pitchFamily="34" charset="0"/>
              </a:rPr>
              <a:t>Display</a:t>
            </a:r>
          </a:p>
        </p:txBody>
      </p:sp>
    </p:spTree>
    <p:extLst>
      <p:ext uri="{BB962C8B-B14F-4D97-AF65-F5344CB8AC3E}">
        <p14:creationId xmlns:p14="http://schemas.microsoft.com/office/powerpoint/2010/main" val="655939682"/>
      </p:ext>
    </p:extLst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685800" y="304800"/>
            <a:ext cx="7769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rPr>
              <a:t>2. +Ambient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3835" name="Rectangle 11"/>
              <p:cNvSpPr>
                <a:spLocks noChangeArrowheads="1"/>
              </p:cNvSpPr>
              <p:nvPr/>
            </p:nvSpPr>
            <p:spPr bwMode="auto">
              <a:xfrm>
                <a:off x="685800" y="1752600"/>
                <a:ext cx="7769225" cy="3628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spcBef>
                    <a:spcPct val="20000"/>
                  </a:spcBef>
                  <a:buChar char="•"/>
                </a:pPr>
                <a:r>
                  <a:rPr lang="en-US" altLang="zh-HK" sz="2400" dirty="0">
                    <a:latin typeface="+mn-lt"/>
                  </a:rPr>
                  <a:t>Let’s make the color at least dependent on the overall quantity of light available in the scene:</a:t>
                </a:r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:endParaRPr lang="en-US" altLang="zh-HK" sz="2400" dirty="0">
                  <a:latin typeface="+mn-lt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altLang="zh-HK" sz="2400" dirty="0">
                    <a:latin typeface="+mn-lt"/>
                  </a:rPr>
                  <a:t>			</a:t>
                </a:r>
                <a14:m>
                  <m:oMath xmlns:m="http://schemas.openxmlformats.org/officeDocument/2006/math">
                    <m:r>
                      <a:rPr lang="en-HK" altLang="zh-HK" sz="2400" b="0" i="1" smtClean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HK" altLang="zh-HK" sz="2400" b="0" i="1" smtClean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HK" altLang="zh-HK" sz="2400" b="0" i="1" smtClean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sSub>
                      <m:sSubPr>
                        <m:ctrlP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HK" altLang="zh-HK" sz="2400" b="0" i="1" smtClean="0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en-HK" altLang="zh-HK" sz="2400" b="0" dirty="0">
                  <a:latin typeface="+mn-lt"/>
                </a:endParaRPr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:endParaRPr lang="en-US" altLang="zh-HK" sz="2400" dirty="0">
                  <a:latin typeface="+mn-lt"/>
                </a:endParaRPr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HK" sz="2400" dirty="0">
                    <a:latin typeface="+mn-lt"/>
                  </a:rPr>
                  <a:t> is the ambient reflection coefficient of the object.</a:t>
                </a:r>
              </a:p>
              <a:p>
                <a:pPr lvl="1"/>
                <a:r>
                  <a:rPr lang="en-US" altLang="zh-HK" dirty="0"/>
                  <a:t>really the reflectance of ambient light</a:t>
                </a:r>
              </a:p>
              <a:p>
                <a:pPr lvl="1"/>
                <a:r>
                  <a:rPr lang="en-US" altLang="zh-HK" dirty="0"/>
                  <a:t>“ambient” light is assumed to be equal in all directions,</a:t>
                </a:r>
              </a:p>
              <a:p>
                <a:pPr marL="342900" indent="-342900">
                  <a:spcBef>
                    <a:spcPct val="20000"/>
                  </a:spcBef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HK" altLang="zh-HK" sz="24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HK" sz="2400" dirty="0">
                    <a:latin typeface="+mn-lt"/>
                  </a:rPr>
                  <a:t> is the ambient intensity of the light.</a:t>
                </a:r>
              </a:p>
            </p:txBody>
          </p:sp>
        </mc:Choice>
        <mc:Fallback xmlns="">
          <p:sp>
            <p:nvSpPr>
              <p:cNvPr id="333835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752600"/>
                <a:ext cx="7769225" cy="3628655"/>
              </a:xfrm>
              <a:prstGeom prst="rect">
                <a:avLst/>
              </a:prstGeom>
              <a:blipFill>
                <a:blip r:embed="rId3"/>
                <a:stretch>
                  <a:fillRect l="-1256" t="-1681" b="-20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DF550AD8-30AB-4362-B0AD-8C2C4F9557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025513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763" y="0"/>
            <a:ext cx="8839200" cy="990600"/>
          </a:xfrm>
        </p:spPr>
        <p:txBody>
          <a:bodyPr/>
          <a:lstStyle/>
          <a:p>
            <a:pPr>
              <a:defRPr/>
            </a:pPr>
            <a:r>
              <a:rPr lang="en-US" dirty="0"/>
              <a:t>Ambient light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122363" y="857071"/>
            <a:ext cx="73342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2400" dirty="0">
                <a:latin typeface="+mn-lt"/>
              </a:rPr>
              <a:t>Very crude approximation of indirect </a:t>
            </a:r>
            <a:r>
              <a:rPr lang="en-US" altLang="zh-HK" sz="2400" dirty="0" err="1">
                <a:latin typeface="+mn-lt"/>
              </a:rPr>
              <a:t>ilumination</a:t>
            </a:r>
            <a:r>
              <a:rPr lang="en-US" altLang="zh-TW" sz="2400" dirty="0">
                <a:latin typeface="+mn-lt"/>
              </a:rPr>
              <a:t>: </a:t>
            </a:r>
            <a:br>
              <a:rPr lang="en-US" altLang="zh-TW" sz="2400" dirty="0">
                <a:latin typeface="+mn-lt"/>
              </a:rPr>
            </a:br>
            <a:r>
              <a:rPr lang="en-US" altLang="zh-TW" sz="2400" dirty="0">
                <a:latin typeface="+mn-lt"/>
              </a:rPr>
              <a:t>Simply assume the indirect lighting is constant</a:t>
            </a:r>
            <a:br>
              <a:rPr lang="en-US" altLang="zh-TW" sz="2400" dirty="0">
                <a:latin typeface="+mn-lt"/>
              </a:rPr>
            </a:br>
            <a:r>
              <a:rPr lang="en-US" altLang="zh-TW" sz="2400" dirty="0">
                <a:latin typeface="+mn-lt"/>
              </a:rPr>
              <a:t>(same at all surface points)</a:t>
            </a:r>
            <a:endParaRPr lang="zh-TW" altLang="en-US" sz="2400" dirty="0"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4FA1A6-C58E-4927-8C46-771C03CB8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0683" y="2209800"/>
            <a:ext cx="4782634" cy="4400550"/>
          </a:xfrm>
          <a:prstGeom prst="rect">
            <a:avLst/>
          </a:prstGeom>
        </p:spPr>
      </p:pic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12C84C14-D4D2-449F-91B0-6F3961D8DB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689046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65" name="Text Box 17"/>
          <p:cNvSpPr txBox="1">
            <a:spLocks noChangeArrowheads="1"/>
          </p:cNvSpPr>
          <p:nvPr/>
        </p:nvSpPr>
        <p:spPr bwMode="auto">
          <a:xfrm>
            <a:off x="533400" y="1355725"/>
            <a:ext cx="8302625" cy="404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r>
              <a:rPr lang="en-US" altLang="zh-TW" dirty="0"/>
              <a:t>Some surfaces are illuminated even if in shadow. Why?</a:t>
            </a:r>
          </a:p>
          <a:p>
            <a:r>
              <a:rPr lang="en-US" altLang="zh-TW" dirty="0"/>
              <a:t>Indirect lighting reflected from other surfaces</a:t>
            </a:r>
          </a:p>
          <a:p>
            <a:r>
              <a:rPr lang="en-US" altLang="zh-TW" dirty="0"/>
              <a:t>Each surface illuminated becomes itself a source of light for illumination on</a:t>
            </a:r>
            <a:r>
              <a:rPr lang="en-US" altLang="zh-HK" dirty="0"/>
              <a:t> </a:t>
            </a:r>
            <a:r>
              <a:rPr lang="en-US" altLang="zh-TW" dirty="0"/>
              <a:t>other surfaces of the scene.</a:t>
            </a:r>
          </a:p>
          <a:p>
            <a:r>
              <a:rPr lang="en-US" altLang="zh-TW" dirty="0"/>
              <a:t>The ambient term is a crude approximation of that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dirty="0">
                <a:ea typeface="新細明體" pitchFamily="18" charset="-120"/>
              </a:rPr>
              <a:t>Indirect Illumination</a:t>
            </a:r>
            <a:endParaRPr lang="en-US" altLang="zh-HK" dirty="0">
              <a:ea typeface="新細明體" pitchFamily="18" charset="-120"/>
            </a:endParaRPr>
          </a:p>
        </p:txBody>
      </p:sp>
      <p:pic>
        <p:nvPicPr>
          <p:cNvPr id="15364" name="Picture 11" descr="C:\Users\psander\Desktop\ill_radiosity_re-use_solut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603625"/>
            <a:ext cx="8027988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404938" y="6316662"/>
            <a:ext cx="989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irect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019550" y="6316662"/>
            <a:ext cx="1193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ndirect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129338" y="6319837"/>
            <a:ext cx="23479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irect + Indirect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CD2BC9D8-69A3-47C9-A0B0-6DE450A0F5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420378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/>
              <a:t>Diffuse Reflection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639050" cy="48910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800" dirty="0"/>
              <a:t>Let’s examine the ambient shading model: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objects have different colors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e can control the overall light intensity</a:t>
            </a:r>
          </a:p>
          <a:p>
            <a:pPr marL="914400" lvl="2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hat happens when we turn off the lights?</a:t>
            </a:r>
          </a:p>
          <a:p>
            <a:pPr marL="914400" lvl="2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hat happens as the light intensity increases?</a:t>
            </a:r>
          </a:p>
          <a:p>
            <a:pPr marL="914400" lvl="2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what happens if we change the color of the lights?</a:t>
            </a:r>
          </a:p>
          <a:p>
            <a:pPr marL="914400" lvl="2">
              <a:spcBef>
                <a:spcPct val="0"/>
              </a:spcBef>
            </a:pPr>
            <a:endParaRPr lang="en-US" altLang="zh-HK" dirty="0">
              <a:latin typeface="Arial Unicode MS" panose="020B0604020202020204" pitchFamily="34" charset="-128"/>
            </a:endParaRPr>
          </a:p>
          <a:p>
            <a:r>
              <a:rPr lang="en-US" altLang="zh-HK" sz="2800" dirty="0"/>
              <a:t>So far, objects are </a:t>
            </a:r>
            <a:r>
              <a:rPr lang="en-US" altLang="zh-HK" sz="2800" dirty="0">
                <a:solidFill>
                  <a:srgbClr val="FF0000"/>
                </a:solidFill>
              </a:rPr>
              <a:t>uniformly lit</a:t>
            </a:r>
            <a:r>
              <a:rPr lang="en-US" altLang="zh-HK" sz="2800" dirty="0"/>
              <a:t>.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not the way things really appear</a:t>
            </a:r>
          </a:p>
          <a:p>
            <a:pPr marL="457200" lvl="1">
              <a:spcBef>
                <a:spcPct val="0"/>
              </a:spcBef>
            </a:pPr>
            <a:r>
              <a:rPr lang="en-US" altLang="zh-HK" dirty="0">
                <a:latin typeface="Arial Unicode MS" panose="020B0604020202020204" pitchFamily="34" charset="-128"/>
              </a:rPr>
              <a:t>in reality, light source contributions are directional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81A051F7-973C-4E96-8C95-2E606D9709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828269"/>
      </p:ext>
    </p:extLst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62025"/>
            <a:ext cx="7920038" cy="53467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Diffuse, or Lambertian reflection will allow reflected </a:t>
            </a:r>
            <a:br>
              <a:rPr lang="en-US" altLang="zh-HK" sz="2400" dirty="0"/>
            </a:br>
            <a:r>
              <a:rPr lang="en-US" altLang="zh-HK" sz="2400" dirty="0">
                <a:solidFill>
                  <a:srgbClr val="FF0000"/>
                </a:solidFill>
              </a:rPr>
              <a:t>intensity to vary with the direction of the light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Diffuse reflection occurs from dull, matte surfaces, </a:t>
            </a:r>
            <a:br>
              <a:rPr lang="en-US" altLang="zh-HK" sz="2400" dirty="0"/>
            </a:br>
            <a:r>
              <a:rPr lang="en-US" altLang="zh-HK" sz="2400" dirty="0"/>
              <a:t>like latex paint, or chalk.</a:t>
            </a:r>
          </a:p>
          <a:p>
            <a:r>
              <a:rPr lang="en-US" altLang="zh-HK" sz="2400" dirty="0"/>
              <a:t>These diffuse or Lambertian reflectors reradiate light </a:t>
            </a:r>
            <a:br>
              <a:rPr lang="en-US" altLang="zh-HK" sz="2400" dirty="0"/>
            </a:br>
            <a:r>
              <a:rPr lang="en-US" altLang="zh-HK" sz="2400" dirty="0">
                <a:solidFill>
                  <a:srgbClr val="FF0000"/>
                </a:solidFill>
              </a:rPr>
              <a:t>equally in all directions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Picture a rough surface with lots of tiny </a:t>
            </a:r>
            <a:r>
              <a:rPr lang="en-US" altLang="zh-HK" sz="2400" dirty="0" err="1">
                <a:solidFill>
                  <a:srgbClr val="FF0000"/>
                </a:solidFill>
              </a:rPr>
              <a:t>microfacets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Light may actually penetrate the surface, bounce around, and then reflect back out.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Not dependent on direction of the viewer!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</p:txBody>
      </p:sp>
      <p:pic>
        <p:nvPicPr>
          <p:cNvPr id="18435" name="Picture 4" descr="d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00600"/>
            <a:ext cx="4449763" cy="150812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Diffuse Reflec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481BA1-1EA6-49C3-B114-529C0D54A2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970646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2655153"/>
            <a:ext cx="6553200" cy="2895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11213" y="1295400"/>
            <a:ext cx="7908925" cy="14287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400" dirty="0"/>
              <a:t>A diffuse surface is one which reflects light </a:t>
            </a:r>
            <a:br>
              <a:rPr lang="en-US" altLang="zh-TW" sz="2400" dirty="0"/>
            </a:br>
            <a:r>
              <a:rPr lang="en-US" altLang="zh-TW" sz="2400" dirty="0">
                <a:solidFill>
                  <a:srgbClr val="FF0000"/>
                </a:solidFill>
              </a:rPr>
              <a:t>equally in all directions </a:t>
            </a:r>
            <a:r>
              <a:rPr lang="en-US" altLang="zh-TW" sz="2400" dirty="0"/>
              <a:t>and obeys </a:t>
            </a:r>
            <a:r>
              <a:rPr lang="en-US" altLang="zh-HK" sz="2400" dirty="0"/>
              <a:t>Lambert</a:t>
            </a:r>
            <a:r>
              <a:rPr lang="en-US" altLang="zh-TW" sz="2400" dirty="0"/>
              <a:t>’s </a:t>
            </a:r>
            <a:br>
              <a:rPr lang="en-US" altLang="zh-TW" sz="2400" dirty="0"/>
            </a:br>
            <a:r>
              <a:rPr lang="en-US" altLang="zh-TW" sz="2400" dirty="0"/>
              <a:t>cosine </a:t>
            </a:r>
            <a:r>
              <a:rPr lang="en-US" altLang="zh-HK" sz="2400" dirty="0"/>
              <a:t>l</a:t>
            </a:r>
            <a:r>
              <a:rPr lang="en-US" altLang="zh-TW" sz="2400" dirty="0"/>
              <a:t>aw</a:t>
            </a:r>
            <a:endParaRPr lang="en-US" altLang="zh-HK" sz="2400" dirty="0"/>
          </a:p>
        </p:txBody>
      </p:sp>
      <p:sp>
        <p:nvSpPr>
          <p:cNvPr id="34202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HK">
                <a:ea typeface="新細明體" pitchFamily="18" charset="-120"/>
              </a:rPr>
              <a:t>Lambert’s cosine Law</a:t>
            </a: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1284"/>
              </p:ext>
            </p:extLst>
          </p:nvPr>
        </p:nvGraphicFramePr>
        <p:xfrm>
          <a:off x="1564481" y="4958616"/>
          <a:ext cx="2365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20227" imgH="253890" progId="Equation.3">
                  <p:embed/>
                </p:oleObj>
              </mc:Choice>
              <mc:Fallback>
                <p:oleObj name="Equation" r:id="rId4" imgW="1320227" imgH="253890" progId="Equation.3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81" y="4958616"/>
                        <a:ext cx="2365375" cy="492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1789113" y="5722203"/>
            <a:ext cx="44850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pPr marL="0" indent="0">
              <a:buNone/>
            </a:pPr>
            <a:r>
              <a:rPr lang="en-US" altLang="zh-HK" i="1" dirty="0"/>
              <a:t>I</a:t>
            </a:r>
            <a:r>
              <a:rPr lang="en-US" altLang="zh-HK" i="1" baseline="-25000" dirty="0"/>
              <a:t>0</a:t>
            </a:r>
            <a:r>
              <a:rPr lang="en-US" altLang="zh-HK" dirty="0"/>
              <a:t> is the incoming light intensity</a:t>
            </a:r>
            <a:br>
              <a:rPr lang="en-US" altLang="zh-HK" dirty="0"/>
            </a:br>
            <a:r>
              <a:rPr lang="en-US" altLang="zh-HK" i="1" dirty="0"/>
              <a:t>I</a:t>
            </a:r>
            <a:r>
              <a:rPr lang="en-US" altLang="zh-HK" dirty="0"/>
              <a:t> is the reflected light intensity</a:t>
            </a:r>
          </a:p>
        </p:txBody>
      </p:sp>
      <p:sp>
        <p:nvSpPr>
          <p:cNvPr id="342025" name="AutoShape 9"/>
          <p:cNvSpPr>
            <a:spLocks noChangeAspect="1" noChangeArrowheads="1" noTextEdit="1"/>
          </p:cNvSpPr>
          <p:nvPr/>
        </p:nvSpPr>
        <p:spPr bwMode="auto">
          <a:xfrm>
            <a:off x="2127250" y="2731353"/>
            <a:ext cx="50641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42041" name="Freeform 25"/>
          <p:cNvSpPr>
            <a:spLocks/>
          </p:cNvSpPr>
          <p:nvPr/>
        </p:nvSpPr>
        <p:spPr bwMode="auto">
          <a:xfrm>
            <a:off x="4457700" y="4058503"/>
            <a:ext cx="2543175" cy="676275"/>
          </a:xfrm>
          <a:custGeom>
            <a:avLst/>
            <a:gdLst/>
            <a:ahLst/>
            <a:cxnLst>
              <a:cxn ang="0">
                <a:pos x="223" y="0"/>
              </a:cxn>
              <a:cxn ang="0">
                <a:pos x="0" y="426"/>
              </a:cxn>
              <a:cxn ang="0">
                <a:pos x="1515" y="426"/>
              </a:cxn>
              <a:cxn ang="0">
                <a:pos x="1736" y="0"/>
              </a:cxn>
              <a:cxn ang="0">
                <a:pos x="223" y="0"/>
              </a:cxn>
            </a:cxnLst>
            <a:rect l="0" t="0" r="r" b="b"/>
            <a:pathLst>
              <a:path w="1736" h="426">
                <a:moveTo>
                  <a:pt x="223" y="0"/>
                </a:moveTo>
                <a:lnTo>
                  <a:pt x="0" y="426"/>
                </a:lnTo>
                <a:lnTo>
                  <a:pt x="1515" y="426"/>
                </a:lnTo>
                <a:lnTo>
                  <a:pt x="1736" y="0"/>
                </a:lnTo>
                <a:lnTo>
                  <a:pt x="223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42042" name="Freeform 26"/>
          <p:cNvSpPr>
            <a:spLocks/>
          </p:cNvSpPr>
          <p:nvPr/>
        </p:nvSpPr>
        <p:spPr bwMode="auto">
          <a:xfrm>
            <a:off x="4457700" y="4734778"/>
            <a:ext cx="2225675" cy="309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5"/>
              </a:cxn>
              <a:cxn ang="0">
                <a:pos x="1519" y="195"/>
              </a:cxn>
              <a:cxn ang="0">
                <a:pos x="1519" y="0"/>
              </a:cxn>
            </a:cxnLst>
            <a:rect l="0" t="0" r="r" b="b"/>
            <a:pathLst>
              <a:path w="1519" h="195">
                <a:moveTo>
                  <a:pt x="0" y="0"/>
                </a:moveTo>
                <a:lnTo>
                  <a:pt x="0" y="195"/>
                </a:lnTo>
                <a:lnTo>
                  <a:pt x="1519" y="195"/>
                </a:lnTo>
                <a:lnTo>
                  <a:pt x="1519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42043" name="Freeform 27"/>
          <p:cNvSpPr>
            <a:spLocks/>
          </p:cNvSpPr>
          <p:nvPr/>
        </p:nvSpPr>
        <p:spPr bwMode="auto">
          <a:xfrm>
            <a:off x="6683375" y="4058503"/>
            <a:ext cx="317500" cy="985838"/>
          </a:xfrm>
          <a:custGeom>
            <a:avLst/>
            <a:gdLst/>
            <a:ahLst/>
            <a:cxnLst>
              <a:cxn ang="0">
                <a:pos x="217" y="0"/>
              </a:cxn>
              <a:cxn ang="0">
                <a:pos x="217" y="176"/>
              </a:cxn>
              <a:cxn ang="0">
                <a:pos x="0" y="621"/>
              </a:cxn>
            </a:cxnLst>
            <a:rect l="0" t="0" r="r" b="b"/>
            <a:pathLst>
              <a:path w="217" h="621">
                <a:moveTo>
                  <a:pt x="217" y="0"/>
                </a:moveTo>
                <a:lnTo>
                  <a:pt x="217" y="176"/>
                </a:lnTo>
                <a:lnTo>
                  <a:pt x="0" y="621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grpSp>
        <p:nvGrpSpPr>
          <p:cNvPr id="20490" name="Group 32"/>
          <p:cNvGrpSpPr>
            <a:grpSpLocks/>
          </p:cNvGrpSpPr>
          <p:nvPr/>
        </p:nvGrpSpPr>
        <p:grpSpPr bwMode="auto">
          <a:xfrm>
            <a:off x="4967288" y="3552091"/>
            <a:ext cx="534987" cy="847725"/>
            <a:chOff x="3234" y="2101"/>
            <a:chExt cx="365" cy="534"/>
          </a:xfrm>
        </p:grpSpPr>
        <p:grpSp>
          <p:nvGrpSpPr>
            <p:cNvPr id="20557" name="Group 30"/>
            <p:cNvGrpSpPr>
              <a:grpSpLocks/>
            </p:cNvGrpSpPr>
            <p:nvPr/>
          </p:nvGrpSpPr>
          <p:grpSpPr bwMode="auto">
            <a:xfrm>
              <a:off x="3405" y="2262"/>
              <a:ext cx="86" cy="112"/>
              <a:chOff x="3405" y="2262"/>
              <a:chExt cx="86" cy="112"/>
            </a:xfrm>
          </p:grpSpPr>
          <p:sp>
            <p:nvSpPr>
              <p:cNvPr id="342044" name="Line 28"/>
              <p:cNvSpPr>
                <a:spLocks noChangeShapeType="1"/>
              </p:cNvSpPr>
              <p:nvPr/>
            </p:nvSpPr>
            <p:spPr bwMode="auto">
              <a:xfrm flipH="1">
                <a:off x="3412" y="2262"/>
                <a:ext cx="79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42045" name="Freeform 29"/>
              <p:cNvSpPr>
                <a:spLocks/>
              </p:cNvSpPr>
              <p:nvPr/>
            </p:nvSpPr>
            <p:spPr bwMode="auto">
              <a:xfrm>
                <a:off x="3405" y="2327"/>
                <a:ext cx="55" cy="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7"/>
                  </a:cxn>
                  <a:cxn ang="0">
                    <a:pos x="55" y="30"/>
                  </a:cxn>
                </a:cxnLst>
                <a:rect l="0" t="0" r="r" b="b"/>
                <a:pathLst>
                  <a:path w="55" h="47">
                    <a:moveTo>
                      <a:pt x="0" y="0"/>
                    </a:moveTo>
                    <a:lnTo>
                      <a:pt x="7" y="47"/>
                    </a:lnTo>
                    <a:lnTo>
                      <a:pt x="55" y="3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42047" name="Line 31"/>
            <p:cNvSpPr>
              <a:spLocks noChangeShapeType="1"/>
            </p:cNvSpPr>
            <p:nvPr/>
          </p:nvSpPr>
          <p:spPr bwMode="auto">
            <a:xfrm flipH="1">
              <a:off x="3234" y="2101"/>
              <a:ext cx="365" cy="5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1" name="Group 35"/>
          <p:cNvGrpSpPr>
            <a:grpSpLocks/>
          </p:cNvGrpSpPr>
          <p:nvPr/>
        </p:nvGrpSpPr>
        <p:grpSpPr bwMode="auto">
          <a:xfrm>
            <a:off x="4946650" y="4156928"/>
            <a:ext cx="60325" cy="236538"/>
            <a:chOff x="3220" y="2482"/>
            <a:chExt cx="41" cy="149"/>
          </a:xfrm>
        </p:grpSpPr>
        <p:sp>
          <p:nvSpPr>
            <p:cNvPr id="342049" name="Line 33"/>
            <p:cNvSpPr>
              <a:spLocks noChangeShapeType="1"/>
            </p:cNvSpPr>
            <p:nvPr/>
          </p:nvSpPr>
          <p:spPr bwMode="auto">
            <a:xfrm flipV="1">
              <a:off x="3241" y="2482"/>
              <a:ext cx="0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0" name="Freeform 34"/>
            <p:cNvSpPr>
              <a:spLocks/>
            </p:cNvSpPr>
            <p:nvPr/>
          </p:nvSpPr>
          <p:spPr bwMode="auto">
            <a:xfrm>
              <a:off x="3220" y="2482"/>
              <a:ext cx="41" cy="37"/>
            </a:xfrm>
            <a:custGeom>
              <a:avLst/>
              <a:gdLst/>
              <a:ahLst/>
              <a:cxnLst>
                <a:cxn ang="0">
                  <a:pos x="41" y="37"/>
                </a:cxn>
                <a:cxn ang="0">
                  <a:pos x="20" y="0"/>
                </a:cxn>
                <a:cxn ang="0">
                  <a:pos x="0" y="37"/>
                </a:cxn>
              </a:cxnLst>
              <a:rect l="0" t="0" r="r" b="b"/>
              <a:pathLst>
                <a:path w="41" h="37">
                  <a:moveTo>
                    <a:pt x="41" y="37"/>
                  </a:moveTo>
                  <a:lnTo>
                    <a:pt x="20" y="0"/>
                  </a:lnTo>
                  <a:lnTo>
                    <a:pt x="0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2" name="Group 38"/>
          <p:cNvGrpSpPr>
            <a:grpSpLocks/>
          </p:cNvGrpSpPr>
          <p:nvPr/>
        </p:nvGrpSpPr>
        <p:grpSpPr bwMode="auto">
          <a:xfrm>
            <a:off x="4976813" y="4212491"/>
            <a:ext cx="153987" cy="173037"/>
            <a:chOff x="3240" y="2517"/>
            <a:chExt cx="105" cy="109"/>
          </a:xfrm>
        </p:grpSpPr>
        <p:sp>
          <p:nvSpPr>
            <p:cNvPr id="342052" name="Line 36"/>
            <p:cNvSpPr>
              <a:spLocks noChangeShapeType="1"/>
            </p:cNvSpPr>
            <p:nvPr/>
          </p:nvSpPr>
          <p:spPr bwMode="auto">
            <a:xfrm flipV="1">
              <a:off x="3240" y="2517"/>
              <a:ext cx="105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3" name="Freeform 37"/>
            <p:cNvSpPr>
              <a:spLocks/>
            </p:cNvSpPr>
            <p:nvPr/>
          </p:nvSpPr>
          <p:spPr bwMode="auto">
            <a:xfrm>
              <a:off x="3305" y="2517"/>
              <a:ext cx="40" cy="40"/>
            </a:xfrm>
            <a:custGeom>
              <a:avLst/>
              <a:gdLst/>
              <a:ahLst/>
              <a:cxnLst>
                <a:cxn ang="0">
                  <a:pos x="29" y="40"/>
                </a:cxn>
                <a:cxn ang="0">
                  <a:pos x="40" y="0"/>
                </a:cxn>
                <a:cxn ang="0">
                  <a:pos x="0" y="16"/>
                </a:cxn>
              </a:cxnLst>
              <a:rect l="0" t="0" r="r" b="b"/>
              <a:pathLst>
                <a:path w="40" h="40">
                  <a:moveTo>
                    <a:pt x="29" y="40"/>
                  </a:moveTo>
                  <a:lnTo>
                    <a:pt x="40" y="0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3" name="Group 41"/>
          <p:cNvGrpSpPr>
            <a:grpSpLocks/>
          </p:cNvGrpSpPr>
          <p:nvPr/>
        </p:nvGrpSpPr>
        <p:grpSpPr bwMode="auto">
          <a:xfrm>
            <a:off x="4967288" y="4315678"/>
            <a:ext cx="223837" cy="77788"/>
            <a:chOff x="3234" y="2582"/>
            <a:chExt cx="152" cy="49"/>
          </a:xfrm>
        </p:grpSpPr>
        <p:sp>
          <p:nvSpPr>
            <p:cNvPr id="342055" name="Line 39"/>
            <p:cNvSpPr>
              <a:spLocks noChangeShapeType="1"/>
            </p:cNvSpPr>
            <p:nvPr/>
          </p:nvSpPr>
          <p:spPr bwMode="auto">
            <a:xfrm flipV="1">
              <a:off x="3234" y="2589"/>
              <a:ext cx="152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6" name="Freeform 40"/>
            <p:cNvSpPr>
              <a:spLocks/>
            </p:cNvSpPr>
            <p:nvPr/>
          </p:nvSpPr>
          <p:spPr bwMode="auto">
            <a:xfrm>
              <a:off x="3341" y="2582"/>
              <a:ext cx="45" cy="37"/>
            </a:xfrm>
            <a:custGeom>
              <a:avLst/>
              <a:gdLst/>
              <a:ahLst/>
              <a:cxnLst>
                <a:cxn ang="0">
                  <a:pos x="12" y="37"/>
                </a:cxn>
                <a:cxn ang="0">
                  <a:pos x="45" y="7"/>
                </a:cxn>
                <a:cxn ang="0">
                  <a:pos x="0" y="0"/>
                </a:cxn>
              </a:cxnLst>
              <a:rect l="0" t="0" r="r" b="b"/>
              <a:pathLst>
                <a:path w="45" h="37">
                  <a:moveTo>
                    <a:pt x="12" y="37"/>
                  </a:moveTo>
                  <a:lnTo>
                    <a:pt x="45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4" name="Group 44"/>
          <p:cNvGrpSpPr>
            <a:grpSpLocks/>
          </p:cNvGrpSpPr>
          <p:nvPr/>
        </p:nvGrpSpPr>
        <p:grpSpPr bwMode="auto">
          <a:xfrm>
            <a:off x="4835525" y="4228366"/>
            <a:ext cx="131763" cy="149225"/>
            <a:chOff x="3144" y="2527"/>
            <a:chExt cx="90" cy="94"/>
          </a:xfrm>
        </p:grpSpPr>
        <p:sp>
          <p:nvSpPr>
            <p:cNvPr id="342058" name="Line 42"/>
            <p:cNvSpPr>
              <a:spLocks noChangeShapeType="1"/>
            </p:cNvSpPr>
            <p:nvPr/>
          </p:nvSpPr>
          <p:spPr bwMode="auto">
            <a:xfrm flipH="1" flipV="1">
              <a:off x="3144" y="2527"/>
              <a:ext cx="90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59" name="Freeform 43"/>
            <p:cNvSpPr>
              <a:spLocks/>
            </p:cNvSpPr>
            <p:nvPr/>
          </p:nvSpPr>
          <p:spPr bwMode="auto">
            <a:xfrm>
              <a:off x="3144" y="2527"/>
              <a:ext cx="42" cy="39"/>
            </a:xfrm>
            <a:custGeom>
              <a:avLst/>
              <a:gdLst/>
              <a:ahLst/>
              <a:cxnLst>
                <a:cxn ang="0">
                  <a:pos x="42" y="16"/>
                </a:cxn>
                <a:cxn ang="0">
                  <a:pos x="0" y="0"/>
                </a:cxn>
                <a:cxn ang="0">
                  <a:pos x="11" y="39"/>
                </a:cxn>
              </a:cxnLst>
              <a:rect l="0" t="0" r="r" b="b"/>
              <a:pathLst>
                <a:path w="42" h="39">
                  <a:moveTo>
                    <a:pt x="42" y="16"/>
                  </a:moveTo>
                  <a:lnTo>
                    <a:pt x="0" y="0"/>
                  </a:lnTo>
                  <a:lnTo>
                    <a:pt x="11" y="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5" name="Group 47"/>
          <p:cNvGrpSpPr>
            <a:grpSpLocks/>
          </p:cNvGrpSpPr>
          <p:nvPr/>
        </p:nvGrpSpPr>
        <p:grpSpPr bwMode="auto">
          <a:xfrm>
            <a:off x="4778375" y="4312503"/>
            <a:ext cx="188913" cy="73025"/>
            <a:chOff x="3105" y="2580"/>
            <a:chExt cx="129" cy="46"/>
          </a:xfrm>
        </p:grpSpPr>
        <p:sp>
          <p:nvSpPr>
            <p:cNvPr id="342061" name="Line 45"/>
            <p:cNvSpPr>
              <a:spLocks noChangeShapeType="1"/>
            </p:cNvSpPr>
            <p:nvPr/>
          </p:nvSpPr>
          <p:spPr bwMode="auto">
            <a:xfrm flipH="1" flipV="1">
              <a:off x="3105" y="2589"/>
              <a:ext cx="129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62" name="Freeform 46"/>
            <p:cNvSpPr>
              <a:spLocks/>
            </p:cNvSpPr>
            <p:nvPr/>
          </p:nvSpPr>
          <p:spPr bwMode="auto">
            <a:xfrm>
              <a:off x="3105" y="2580"/>
              <a:ext cx="44" cy="37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9"/>
                </a:cxn>
                <a:cxn ang="0">
                  <a:pos x="33" y="37"/>
                </a:cxn>
              </a:cxnLst>
              <a:rect l="0" t="0" r="r" b="b"/>
              <a:pathLst>
                <a:path w="44" h="37">
                  <a:moveTo>
                    <a:pt x="44" y="0"/>
                  </a:moveTo>
                  <a:lnTo>
                    <a:pt x="0" y="9"/>
                  </a:lnTo>
                  <a:lnTo>
                    <a:pt x="33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6" name="Group 52"/>
          <p:cNvGrpSpPr>
            <a:grpSpLocks/>
          </p:cNvGrpSpPr>
          <p:nvPr/>
        </p:nvGrpSpPr>
        <p:grpSpPr bwMode="auto">
          <a:xfrm>
            <a:off x="5705475" y="3552091"/>
            <a:ext cx="533400" cy="847725"/>
            <a:chOff x="3737" y="2101"/>
            <a:chExt cx="365" cy="534"/>
          </a:xfrm>
        </p:grpSpPr>
        <p:grpSp>
          <p:nvGrpSpPr>
            <p:cNvPr id="20543" name="Group 50"/>
            <p:cNvGrpSpPr>
              <a:grpSpLocks/>
            </p:cNvGrpSpPr>
            <p:nvPr/>
          </p:nvGrpSpPr>
          <p:grpSpPr bwMode="auto">
            <a:xfrm>
              <a:off x="3910" y="2262"/>
              <a:ext cx="86" cy="112"/>
              <a:chOff x="3910" y="2262"/>
              <a:chExt cx="86" cy="112"/>
            </a:xfrm>
          </p:grpSpPr>
          <p:sp>
            <p:nvSpPr>
              <p:cNvPr id="342064" name="Line 48"/>
              <p:cNvSpPr>
                <a:spLocks noChangeShapeType="1"/>
              </p:cNvSpPr>
              <p:nvPr/>
            </p:nvSpPr>
            <p:spPr bwMode="auto">
              <a:xfrm flipH="1">
                <a:off x="3916" y="2262"/>
                <a:ext cx="76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42065" name="Freeform 49"/>
              <p:cNvSpPr>
                <a:spLocks/>
              </p:cNvSpPr>
              <p:nvPr/>
            </p:nvSpPr>
            <p:spPr bwMode="auto">
              <a:xfrm>
                <a:off x="3910" y="2327"/>
                <a:ext cx="55" cy="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7"/>
                  </a:cxn>
                  <a:cxn ang="0">
                    <a:pos x="56" y="30"/>
                  </a:cxn>
                </a:cxnLst>
                <a:rect l="0" t="0" r="r" b="b"/>
                <a:pathLst>
                  <a:path w="56" h="47">
                    <a:moveTo>
                      <a:pt x="0" y="0"/>
                    </a:moveTo>
                    <a:lnTo>
                      <a:pt x="7" y="47"/>
                    </a:lnTo>
                    <a:lnTo>
                      <a:pt x="56" y="3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42067" name="Line 51"/>
            <p:cNvSpPr>
              <a:spLocks noChangeShapeType="1"/>
            </p:cNvSpPr>
            <p:nvPr/>
          </p:nvSpPr>
          <p:spPr bwMode="auto">
            <a:xfrm flipH="1">
              <a:off x="3737" y="2101"/>
              <a:ext cx="365" cy="5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7" name="Group 55"/>
          <p:cNvGrpSpPr>
            <a:grpSpLocks/>
          </p:cNvGrpSpPr>
          <p:nvPr/>
        </p:nvGrpSpPr>
        <p:grpSpPr bwMode="auto">
          <a:xfrm>
            <a:off x="5686425" y="4156928"/>
            <a:ext cx="57150" cy="236538"/>
            <a:chOff x="3724" y="2482"/>
            <a:chExt cx="40" cy="149"/>
          </a:xfrm>
        </p:grpSpPr>
        <p:sp>
          <p:nvSpPr>
            <p:cNvPr id="342069" name="Line 53"/>
            <p:cNvSpPr>
              <a:spLocks noChangeShapeType="1"/>
            </p:cNvSpPr>
            <p:nvPr/>
          </p:nvSpPr>
          <p:spPr bwMode="auto">
            <a:xfrm flipV="1">
              <a:off x="3743" y="2482"/>
              <a:ext cx="1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0" name="Freeform 54"/>
            <p:cNvSpPr>
              <a:spLocks/>
            </p:cNvSpPr>
            <p:nvPr/>
          </p:nvSpPr>
          <p:spPr bwMode="auto">
            <a:xfrm>
              <a:off x="3724" y="2482"/>
              <a:ext cx="40" cy="37"/>
            </a:xfrm>
            <a:custGeom>
              <a:avLst/>
              <a:gdLst/>
              <a:ahLst/>
              <a:cxnLst>
                <a:cxn ang="0">
                  <a:pos x="40" y="37"/>
                </a:cxn>
                <a:cxn ang="0">
                  <a:pos x="19" y="0"/>
                </a:cxn>
                <a:cxn ang="0">
                  <a:pos x="0" y="37"/>
                </a:cxn>
              </a:cxnLst>
              <a:rect l="0" t="0" r="r" b="b"/>
              <a:pathLst>
                <a:path w="40" h="37">
                  <a:moveTo>
                    <a:pt x="40" y="37"/>
                  </a:moveTo>
                  <a:lnTo>
                    <a:pt x="19" y="0"/>
                  </a:lnTo>
                  <a:lnTo>
                    <a:pt x="0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8" name="Group 58"/>
          <p:cNvGrpSpPr>
            <a:grpSpLocks/>
          </p:cNvGrpSpPr>
          <p:nvPr/>
        </p:nvGrpSpPr>
        <p:grpSpPr bwMode="auto">
          <a:xfrm>
            <a:off x="5713413" y="4212491"/>
            <a:ext cx="157162" cy="173037"/>
            <a:chOff x="3743" y="2517"/>
            <a:chExt cx="107" cy="109"/>
          </a:xfrm>
        </p:grpSpPr>
        <p:sp>
          <p:nvSpPr>
            <p:cNvPr id="342072" name="Line 56"/>
            <p:cNvSpPr>
              <a:spLocks noChangeShapeType="1"/>
            </p:cNvSpPr>
            <p:nvPr/>
          </p:nvSpPr>
          <p:spPr bwMode="auto">
            <a:xfrm flipV="1">
              <a:off x="3743" y="2517"/>
              <a:ext cx="107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3" name="Freeform 57"/>
            <p:cNvSpPr>
              <a:spLocks/>
            </p:cNvSpPr>
            <p:nvPr/>
          </p:nvSpPr>
          <p:spPr bwMode="auto">
            <a:xfrm>
              <a:off x="3810" y="2517"/>
              <a:ext cx="40" cy="40"/>
            </a:xfrm>
            <a:custGeom>
              <a:avLst/>
              <a:gdLst/>
              <a:ahLst/>
              <a:cxnLst>
                <a:cxn ang="0">
                  <a:pos x="29" y="40"/>
                </a:cxn>
                <a:cxn ang="0">
                  <a:pos x="40" y="0"/>
                </a:cxn>
                <a:cxn ang="0">
                  <a:pos x="0" y="16"/>
                </a:cxn>
              </a:cxnLst>
              <a:rect l="0" t="0" r="r" b="b"/>
              <a:pathLst>
                <a:path w="40" h="40">
                  <a:moveTo>
                    <a:pt x="29" y="40"/>
                  </a:moveTo>
                  <a:lnTo>
                    <a:pt x="40" y="0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499" name="Group 61"/>
          <p:cNvGrpSpPr>
            <a:grpSpLocks/>
          </p:cNvGrpSpPr>
          <p:nvPr/>
        </p:nvGrpSpPr>
        <p:grpSpPr bwMode="auto">
          <a:xfrm>
            <a:off x="5705475" y="4315678"/>
            <a:ext cx="222250" cy="77788"/>
            <a:chOff x="3737" y="2582"/>
            <a:chExt cx="152" cy="49"/>
          </a:xfrm>
        </p:grpSpPr>
        <p:sp>
          <p:nvSpPr>
            <p:cNvPr id="342075" name="Line 59"/>
            <p:cNvSpPr>
              <a:spLocks noChangeShapeType="1"/>
            </p:cNvSpPr>
            <p:nvPr/>
          </p:nvSpPr>
          <p:spPr bwMode="auto">
            <a:xfrm flipV="1">
              <a:off x="3737" y="2589"/>
              <a:ext cx="152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6" name="Freeform 60"/>
            <p:cNvSpPr>
              <a:spLocks/>
            </p:cNvSpPr>
            <p:nvPr/>
          </p:nvSpPr>
          <p:spPr bwMode="auto">
            <a:xfrm>
              <a:off x="3844" y="2582"/>
              <a:ext cx="45" cy="37"/>
            </a:xfrm>
            <a:custGeom>
              <a:avLst/>
              <a:gdLst/>
              <a:ahLst/>
              <a:cxnLst>
                <a:cxn ang="0">
                  <a:pos x="11" y="37"/>
                </a:cxn>
                <a:cxn ang="0">
                  <a:pos x="44" y="7"/>
                </a:cxn>
                <a:cxn ang="0">
                  <a:pos x="0" y="0"/>
                </a:cxn>
              </a:cxnLst>
              <a:rect l="0" t="0" r="r" b="b"/>
              <a:pathLst>
                <a:path w="44" h="37">
                  <a:moveTo>
                    <a:pt x="11" y="37"/>
                  </a:moveTo>
                  <a:lnTo>
                    <a:pt x="44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0" name="Group 64"/>
          <p:cNvGrpSpPr>
            <a:grpSpLocks/>
          </p:cNvGrpSpPr>
          <p:nvPr/>
        </p:nvGrpSpPr>
        <p:grpSpPr bwMode="auto">
          <a:xfrm>
            <a:off x="5575300" y="4228366"/>
            <a:ext cx="130175" cy="149225"/>
            <a:chOff x="3649" y="2527"/>
            <a:chExt cx="88" cy="94"/>
          </a:xfrm>
        </p:grpSpPr>
        <p:sp>
          <p:nvSpPr>
            <p:cNvPr id="342078" name="Line 62"/>
            <p:cNvSpPr>
              <a:spLocks noChangeShapeType="1"/>
            </p:cNvSpPr>
            <p:nvPr/>
          </p:nvSpPr>
          <p:spPr bwMode="auto">
            <a:xfrm flipH="1" flipV="1">
              <a:off x="3649" y="2527"/>
              <a:ext cx="88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79" name="Freeform 63"/>
            <p:cNvSpPr>
              <a:spLocks/>
            </p:cNvSpPr>
            <p:nvPr/>
          </p:nvSpPr>
          <p:spPr bwMode="auto">
            <a:xfrm>
              <a:off x="3649" y="2527"/>
              <a:ext cx="42" cy="39"/>
            </a:xfrm>
            <a:custGeom>
              <a:avLst/>
              <a:gdLst/>
              <a:ahLst/>
              <a:cxnLst>
                <a:cxn ang="0">
                  <a:pos x="42" y="16"/>
                </a:cxn>
                <a:cxn ang="0">
                  <a:pos x="0" y="0"/>
                </a:cxn>
                <a:cxn ang="0">
                  <a:pos x="11" y="39"/>
                </a:cxn>
              </a:cxnLst>
              <a:rect l="0" t="0" r="r" b="b"/>
              <a:pathLst>
                <a:path w="42" h="39">
                  <a:moveTo>
                    <a:pt x="42" y="16"/>
                  </a:moveTo>
                  <a:lnTo>
                    <a:pt x="0" y="0"/>
                  </a:lnTo>
                  <a:lnTo>
                    <a:pt x="11" y="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1" name="Group 67"/>
          <p:cNvGrpSpPr>
            <a:grpSpLocks/>
          </p:cNvGrpSpPr>
          <p:nvPr/>
        </p:nvGrpSpPr>
        <p:grpSpPr bwMode="auto">
          <a:xfrm>
            <a:off x="5514975" y="4312503"/>
            <a:ext cx="190500" cy="73025"/>
            <a:chOff x="3608" y="2580"/>
            <a:chExt cx="129" cy="46"/>
          </a:xfrm>
        </p:grpSpPr>
        <p:sp>
          <p:nvSpPr>
            <p:cNvPr id="342081" name="Line 65"/>
            <p:cNvSpPr>
              <a:spLocks noChangeShapeType="1"/>
            </p:cNvSpPr>
            <p:nvPr/>
          </p:nvSpPr>
          <p:spPr bwMode="auto">
            <a:xfrm flipH="1" flipV="1">
              <a:off x="3608" y="2589"/>
              <a:ext cx="129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82" name="Freeform 66"/>
            <p:cNvSpPr>
              <a:spLocks/>
            </p:cNvSpPr>
            <p:nvPr/>
          </p:nvSpPr>
          <p:spPr bwMode="auto">
            <a:xfrm>
              <a:off x="3608" y="2580"/>
              <a:ext cx="44" cy="37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9"/>
                </a:cxn>
                <a:cxn ang="0">
                  <a:pos x="33" y="37"/>
                </a:cxn>
              </a:cxnLst>
              <a:rect l="0" t="0" r="r" b="b"/>
              <a:pathLst>
                <a:path w="44" h="37">
                  <a:moveTo>
                    <a:pt x="44" y="0"/>
                  </a:moveTo>
                  <a:lnTo>
                    <a:pt x="0" y="9"/>
                  </a:lnTo>
                  <a:lnTo>
                    <a:pt x="33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2" name="Group 72"/>
          <p:cNvGrpSpPr>
            <a:grpSpLocks/>
          </p:cNvGrpSpPr>
          <p:nvPr/>
        </p:nvGrpSpPr>
        <p:grpSpPr bwMode="auto">
          <a:xfrm>
            <a:off x="6402388" y="3561616"/>
            <a:ext cx="534987" cy="846137"/>
            <a:chOff x="4213" y="2107"/>
            <a:chExt cx="365" cy="533"/>
          </a:xfrm>
        </p:grpSpPr>
        <p:grpSp>
          <p:nvGrpSpPr>
            <p:cNvPr id="20529" name="Group 70"/>
            <p:cNvGrpSpPr>
              <a:grpSpLocks/>
            </p:cNvGrpSpPr>
            <p:nvPr/>
          </p:nvGrpSpPr>
          <p:grpSpPr bwMode="auto">
            <a:xfrm>
              <a:off x="4386" y="2265"/>
              <a:ext cx="87" cy="115"/>
              <a:chOff x="4386" y="2265"/>
              <a:chExt cx="87" cy="115"/>
            </a:xfrm>
          </p:grpSpPr>
          <p:sp>
            <p:nvSpPr>
              <p:cNvPr id="342084" name="Line 68"/>
              <p:cNvSpPr>
                <a:spLocks noChangeShapeType="1"/>
              </p:cNvSpPr>
              <p:nvPr/>
            </p:nvSpPr>
            <p:spPr bwMode="auto">
              <a:xfrm flipH="1">
                <a:off x="4394" y="2265"/>
                <a:ext cx="79" cy="1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  <p:sp>
            <p:nvSpPr>
              <p:cNvPr id="342085" name="Freeform 69"/>
              <p:cNvSpPr>
                <a:spLocks/>
              </p:cNvSpPr>
              <p:nvPr/>
            </p:nvSpPr>
            <p:spPr bwMode="auto">
              <a:xfrm>
                <a:off x="4386" y="2332"/>
                <a:ext cx="55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48"/>
                  </a:cxn>
                  <a:cxn ang="0">
                    <a:pos x="56" y="30"/>
                  </a:cxn>
                </a:cxnLst>
                <a:rect l="0" t="0" r="r" b="b"/>
                <a:pathLst>
                  <a:path w="56" h="48">
                    <a:moveTo>
                      <a:pt x="0" y="0"/>
                    </a:moveTo>
                    <a:lnTo>
                      <a:pt x="8" y="48"/>
                    </a:lnTo>
                    <a:lnTo>
                      <a:pt x="56" y="3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endParaRPr>
              </a:p>
            </p:txBody>
          </p:sp>
        </p:grpSp>
        <p:sp>
          <p:nvSpPr>
            <p:cNvPr id="342087" name="Line 71"/>
            <p:cNvSpPr>
              <a:spLocks noChangeShapeType="1"/>
            </p:cNvSpPr>
            <p:nvPr/>
          </p:nvSpPr>
          <p:spPr bwMode="auto">
            <a:xfrm flipH="1">
              <a:off x="4213" y="2107"/>
              <a:ext cx="365" cy="5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3" name="Group 75"/>
          <p:cNvGrpSpPr>
            <a:grpSpLocks/>
          </p:cNvGrpSpPr>
          <p:nvPr/>
        </p:nvGrpSpPr>
        <p:grpSpPr bwMode="auto">
          <a:xfrm>
            <a:off x="6383338" y="4164866"/>
            <a:ext cx="58737" cy="234950"/>
            <a:chOff x="4200" y="2487"/>
            <a:chExt cx="40" cy="148"/>
          </a:xfrm>
        </p:grpSpPr>
        <p:sp>
          <p:nvSpPr>
            <p:cNvPr id="342089" name="Line 73"/>
            <p:cNvSpPr>
              <a:spLocks noChangeShapeType="1"/>
            </p:cNvSpPr>
            <p:nvPr/>
          </p:nvSpPr>
          <p:spPr bwMode="auto">
            <a:xfrm flipV="1">
              <a:off x="4219" y="2487"/>
              <a:ext cx="1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0" name="Freeform 74"/>
            <p:cNvSpPr>
              <a:spLocks/>
            </p:cNvSpPr>
            <p:nvPr/>
          </p:nvSpPr>
          <p:spPr bwMode="auto">
            <a:xfrm>
              <a:off x="4200" y="2487"/>
              <a:ext cx="40" cy="37"/>
            </a:xfrm>
            <a:custGeom>
              <a:avLst/>
              <a:gdLst/>
              <a:ahLst/>
              <a:cxnLst>
                <a:cxn ang="0">
                  <a:pos x="40" y="37"/>
                </a:cxn>
                <a:cxn ang="0">
                  <a:pos x="19" y="0"/>
                </a:cxn>
                <a:cxn ang="0">
                  <a:pos x="0" y="37"/>
                </a:cxn>
              </a:cxnLst>
              <a:rect l="0" t="0" r="r" b="b"/>
              <a:pathLst>
                <a:path w="40" h="37">
                  <a:moveTo>
                    <a:pt x="40" y="37"/>
                  </a:moveTo>
                  <a:lnTo>
                    <a:pt x="19" y="0"/>
                  </a:lnTo>
                  <a:lnTo>
                    <a:pt x="0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4" name="Group 78"/>
          <p:cNvGrpSpPr>
            <a:grpSpLocks/>
          </p:cNvGrpSpPr>
          <p:nvPr/>
        </p:nvGrpSpPr>
        <p:grpSpPr bwMode="auto">
          <a:xfrm>
            <a:off x="6410325" y="4220428"/>
            <a:ext cx="158750" cy="173038"/>
            <a:chOff x="4219" y="2522"/>
            <a:chExt cx="108" cy="109"/>
          </a:xfrm>
        </p:grpSpPr>
        <p:sp>
          <p:nvSpPr>
            <p:cNvPr id="342092" name="Line 76"/>
            <p:cNvSpPr>
              <a:spLocks noChangeShapeType="1"/>
            </p:cNvSpPr>
            <p:nvPr/>
          </p:nvSpPr>
          <p:spPr bwMode="auto">
            <a:xfrm flipV="1">
              <a:off x="4219" y="2522"/>
              <a:ext cx="108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3" name="Freeform 77"/>
            <p:cNvSpPr>
              <a:spLocks/>
            </p:cNvSpPr>
            <p:nvPr/>
          </p:nvSpPr>
          <p:spPr bwMode="auto">
            <a:xfrm>
              <a:off x="4286" y="2522"/>
              <a:ext cx="41" cy="41"/>
            </a:xfrm>
            <a:custGeom>
              <a:avLst/>
              <a:gdLst/>
              <a:ahLst/>
              <a:cxnLst>
                <a:cxn ang="0">
                  <a:pos x="29" y="41"/>
                </a:cxn>
                <a:cxn ang="0">
                  <a:pos x="41" y="0"/>
                </a:cxn>
                <a:cxn ang="0">
                  <a:pos x="0" y="16"/>
                </a:cxn>
              </a:cxnLst>
              <a:rect l="0" t="0" r="r" b="b"/>
              <a:pathLst>
                <a:path w="41" h="41">
                  <a:moveTo>
                    <a:pt x="29" y="41"/>
                  </a:moveTo>
                  <a:lnTo>
                    <a:pt x="41" y="0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5" name="Group 81"/>
          <p:cNvGrpSpPr>
            <a:grpSpLocks/>
          </p:cNvGrpSpPr>
          <p:nvPr/>
        </p:nvGrpSpPr>
        <p:grpSpPr bwMode="auto">
          <a:xfrm>
            <a:off x="6402388" y="4323616"/>
            <a:ext cx="222250" cy="76200"/>
            <a:chOff x="4213" y="2587"/>
            <a:chExt cx="152" cy="48"/>
          </a:xfrm>
        </p:grpSpPr>
        <p:sp>
          <p:nvSpPr>
            <p:cNvPr id="342095" name="Line 79"/>
            <p:cNvSpPr>
              <a:spLocks noChangeShapeType="1"/>
            </p:cNvSpPr>
            <p:nvPr/>
          </p:nvSpPr>
          <p:spPr bwMode="auto">
            <a:xfrm flipV="1">
              <a:off x="4213" y="2594"/>
              <a:ext cx="152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6" name="Freeform 80"/>
            <p:cNvSpPr>
              <a:spLocks/>
            </p:cNvSpPr>
            <p:nvPr/>
          </p:nvSpPr>
          <p:spPr bwMode="auto">
            <a:xfrm>
              <a:off x="4320" y="2587"/>
              <a:ext cx="45" cy="37"/>
            </a:xfrm>
            <a:custGeom>
              <a:avLst/>
              <a:gdLst/>
              <a:ahLst/>
              <a:cxnLst>
                <a:cxn ang="0">
                  <a:pos x="11" y="37"/>
                </a:cxn>
                <a:cxn ang="0">
                  <a:pos x="44" y="7"/>
                </a:cxn>
                <a:cxn ang="0">
                  <a:pos x="0" y="0"/>
                </a:cxn>
              </a:cxnLst>
              <a:rect l="0" t="0" r="r" b="b"/>
              <a:pathLst>
                <a:path w="44" h="37">
                  <a:moveTo>
                    <a:pt x="11" y="37"/>
                  </a:moveTo>
                  <a:lnTo>
                    <a:pt x="44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6" name="Group 84"/>
          <p:cNvGrpSpPr>
            <a:grpSpLocks/>
          </p:cNvGrpSpPr>
          <p:nvPr/>
        </p:nvGrpSpPr>
        <p:grpSpPr bwMode="auto">
          <a:xfrm>
            <a:off x="6273800" y="4237891"/>
            <a:ext cx="128588" cy="147637"/>
            <a:chOff x="4125" y="2533"/>
            <a:chExt cx="88" cy="93"/>
          </a:xfrm>
        </p:grpSpPr>
        <p:sp>
          <p:nvSpPr>
            <p:cNvPr id="342098" name="Line 82"/>
            <p:cNvSpPr>
              <a:spLocks noChangeShapeType="1"/>
            </p:cNvSpPr>
            <p:nvPr/>
          </p:nvSpPr>
          <p:spPr bwMode="auto">
            <a:xfrm flipH="1" flipV="1">
              <a:off x="4125" y="2533"/>
              <a:ext cx="88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099" name="Freeform 83"/>
            <p:cNvSpPr>
              <a:spLocks/>
            </p:cNvSpPr>
            <p:nvPr/>
          </p:nvSpPr>
          <p:spPr bwMode="auto">
            <a:xfrm>
              <a:off x="4125" y="2533"/>
              <a:ext cx="42" cy="38"/>
            </a:xfrm>
            <a:custGeom>
              <a:avLst/>
              <a:gdLst/>
              <a:ahLst/>
              <a:cxnLst>
                <a:cxn ang="0">
                  <a:pos x="42" y="15"/>
                </a:cxn>
                <a:cxn ang="0">
                  <a:pos x="0" y="0"/>
                </a:cxn>
                <a:cxn ang="0">
                  <a:pos x="11" y="38"/>
                </a:cxn>
              </a:cxnLst>
              <a:rect l="0" t="0" r="r" b="b"/>
              <a:pathLst>
                <a:path w="42" h="38">
                  <a:moveTo>
                    <a:pt x="42" y="15"/>
                  </a:moveTo>
                  <a:lnTo>
                    <a:pt x="0" y="0"/>
                  </a:lnTo>
                  <a:lnTo>
                    <a:pt x="11" y="3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7" name="Group 87"/>
          <p:cNvGrpSpPr>
            <a:grpSpLocks/>
          </p:cNvGrpSpPr>
          <p:nvPr/>
        </p:nvGrpSpPr>
        <p:grpSpPr bwMode="auto">
          <a:xfrm>
            <a:off x="6215063" y="4320441"/>
            <a:ext cx="187325" cy="73025"/>
            <a:chOff x="4085" y="2585"/>
            <a:chExt cx="128" cy="46"/>
          </a:xfrm>
        </p:grpSpPr>
        <p:sp>
          <p:nvSpPr>
            <p:cNvPr id="342101" name="Line 85"/>
            <p:cNvSpPr>
              <a:spLocks noChangeShapeType="1"/>
            </p:cNvSpPr>
            <p:nvPr/>
          </p:nvSpPr>
          <p:spPr bwMode="auto">
            <a:xfrm flipH="1" flipV="1">
              <a:off x="4085" y="2594"/>
              <a:ext cx="128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2" name="Freeform 86"/>
            <p:cNvSpPr>
              <a:spLocks/>
            </p:cNvSpPr>
            <p:nvPr/>
          </p:nvSpPr>
          <p:spPr bwMode="auto">
            <a:xfrm>
              <a:off x="4085" y="2585"/>
              <a:ext cx="44" cy="37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9"/>
                </a:cxn>
                <a:cxn ang="0">
                  <a:pos x="32" y="37"/>
                </a:cxn>
              </a:cxnLst>
              <a:rect l="0" t="0" r="r" b="b"/>
              <a:pathLst>
                <a:path w="44" h="37">
                  <a:moveTo>
                    <a:pt x="44" y="0"/>
                  </a:moveTo>
                  <a:lnTo>
                    <a:pt x="0" y="9"/>
                  </a:lnTo>
                  <a:lnTo>
                    <a:pt x="32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0508" name="Group 97"/>
          <p:cNvGrpSpPr>
            <a:grpSpLocks/>
          </p:cNvGrpSpPr>
          <p:nvPr/>
        </p:nvGrpSpPr>
        <p:grpSpPr bwMode="auto">
          <a:xfrm>
            <a:off x="6418263" y="2731353"/>
            <a:ext cx="703262" cy="642938"/>
            <a:chOff x="4224" y="1584"/>
            <a:chExt cx="480" cy="405"/>
          </a:xfrm>
        </p:grpSpPr>
        <p:sp>
          <p:nvSpPr>
            <p:cNvPr id="342104" name="Oval 88"/>
            <p:cNvSpPr>
              <a:spLocks noChangeArrowheads="1"/>
            </p:cNvSpPr>
            <p:nvPr/>
          </p:nvSpPr>
          <p:spPr bwMode="auto">
            <a:xfrm>
              <a:off x="4342" y="1697"/>
              <a:ext cx="215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 altLang="zh-HK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2105" name="Line 89"/>
            <p:cNvSpPr>
              <a:spLocks noChangeShapeType="1"/>
            </p:cNvSpPr>
            <p:nvPr/>
          </p:nvSpPr>
          <p:spPr bwMode="auto">
            <a:xfrm flipV="1">
              <a:off x="4304" y="1892"/>
              <a:ext cx="49" cy="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6" name="Line 90"/>
            <p:cNvSpPr>
              <a:spLocks noChangeShapeType="1"/>
            </p:cNvSpPr>
            <p:nvPr/>
          </p:nvSpPr>
          <p:spPr bwMode="auto">
            <a:xfrm flipH="1">
              <a:off x="4449" y="1917"/>
              <a:ext cx="2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7" name="Line 91"/>
            <p:cNvSpPr>
              <a:spLocks noChangeShapeType="1"/>
            </p:cNvSpPr>
            <p:nvPr/>
          </p:nvSpPr>
          <p:spPr bwMode="auto">
            <a:xfrm flipH="1">
              <a:off x="4224" y="1783"/>
              <a:ext cx="68" cy="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8" name="Line 92"/>
            <p:cNvSpPr>
              <a:spLocks noChangeShapeType="1"/>
            </p:cNvSpPr>
            <p:nvPr/>
          </p:nvSpPr>
          <p:spPr bwMode="auto">
            <a:xfrm>
              <a:off x="4595" y="1871"/>
              <a:ext cx="37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09" name="Line 93"/>
            <p:cNvSpPr>
              <a:spLocks noChangeShapeType="1"/>
            </p:cNvSpPr>
            <p:nvPr/>
          </p:nvSpPr>
          <p:spPr bwMode="auto">
            <a:xfrm flipH="1" flipV="1">
              <a:off x="4272" y="1632"/>
              <a:ext cx="70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10" name="Line 94"/>
            <p:cNvSpPr>
              <a:spLocks noChangeShapeType="1"/>
            </p:cNvSpPr>
            <p:nvPr/>
          </p:nvSpPr>
          <p:spPr bwMode="auto">
            <a:xfrm flipH="1" flipV="1">
              <a:off x="4458" y="1584"/>
              <a:ext cx="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11" name="Line 95"/>
            <p:cNvSpPr>
              <a:spLocks noChangeShapeType="1"/>
            </p:cNvSpPr>
            <p:nvPr/>
          </p:nvSpPr>
          <p:spPr bwMode="auto">
            <a:xfrm>
              <a:off x="4608" y="1773"/>
              <a:ext cx="9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42112" name="Line 96"/>
            <p:cNvSpPr>
              <a:spLocks noChangeShapeType="1"/>
            </p:cNvSpPr>
            <p:nvPr/>
          </p:nvSpPr>
          <p:spPr bwMode="auto">
            <a:xfrm flipV="1">
              <a:off x="4601" y="1619"/>
              <a:ext cx="56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pic>
        <p:nvPicPr>
          <p:cNvPr id="2050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694"/>
          <a:stretch>
            <a:fillRect/>
          </a:stretch>
        </p:blipFill>
        <p:spPr bwMode="auto">
          <a:xfrm>
            <a:off x="2022475" y="2955191"/>
            <a:ext cx="1449388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Slide Number Placeholder 4">
            <a:extLst>
              <a:ext uri="{FF2B5EF4-FFF2-40B4-BE49-F238E27FC236}">
                <a16:creationId xmlns:a16="http://schemas.microsoft.com/office/drawing/2014/main" id="{9F27C4DB-0D57-4717-8F65-20E2FFC48D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381474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3. +Diffuse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09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371600"/>
                <a:ext cx="6573838" cy="4705350"/>
              </a:xfr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HK" sz="2400" dirty="0"/>
                  <a:t>Based on Lambert’s cosine law, the diffuse </a:t>
                </a:r>
                <a:br>
                  <a:rPr lang="en-US" altLang="zh-HK" sz="2400" dirty="0"/>
                </a:br>
                <a:r>
                  <a:rPr lang="en-US" altLang="zh-HK" sz="2400" dirty="0"/>
                  <a:t>reflection equations are:</a:t>
                </a:r>
              </a:p>
              <a:p>
                <a:pPr marL="0" indent="0">
                  <a:buNone/>
                </a:pPr>
                <a:endParaRPr lang="en-US" altLang="zh-HK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HK" altLang="zh-HK" sz="2400" b="0" i="0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HK" altLang="zh-HK" sz="2400" b="0" i="1" dirty="0">
                  <a:solidFill>
                    <a:schemeClr val="bg1">
                      <a:lumMod val="20000"/>
                      <a:lumOff val="8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HK" altLang="zh-HK" sz="2400" i="1" dirty="0">
                  <a:solidFill>
                    <a:schemeClr val="bg1">
                      <a:lumMod val="20000"/>
                      <a:lumOff val="8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HK" altLang="zh-HK" sz="2400" b="0" i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e>
                        <m:sub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</m:oMath>
                  </m:oMathPara>
                </a14:m>
                <a:endParaRPr lang="en-US" altLang="zh-HK" sz="2400" dirty="0"/>
              </a:p>
              <a:p>
                <a:r>
                  <a:rPr lang="en-US" altLang="zh-HK" sz="2400" dirty="0"/>
                  <a:t>where</a:t>
                </a:r>
              </a:p>
              <a:p>
                <a:pPr marL="457200" lvl="1">
                  <a:spcBef>
                    <a:spcPct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HK" altLang="zh-HK" sz="20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0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altLang="zh-HK" sz="20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HK" sz="2000" dirty="0">
                    <a:latin typeface="Arial Unicode MS" panose="020B0604020202020204" pitchFamily="34" charset="-128"/>
                  </a:rPr>
                  <a:t>  is the diffuse reflection coefficient.</a:t>
                </a:r>
              </a:p>
              <a:p>
                <a:pPr marL="457200" lvl="1">
                  <a:spcBef>
                    <a:spcPct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HK" altLang="zh-HK" sz="20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altLang="zh-HK" sz="20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HK" altLang="zh-HK" sz="2000" i="1">
                            <a:solidFill>
                              <a:schemeClr val="bg1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HK" sz="2000" dirty="0">
                    <a:latin typeface="Arial Unicode MS" panose="020B0604020202020204" pitchFamily="34" charset="-128"/>
                  </a:rPr>
                  <a:t>    is the intensity of the light source</a:t>
                </a:r>
              </a:p>
              <a:p>
                <a:pPr marL="457200" lvl="1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HK" altLang="zh-HK" sz="2000" i="1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HK" sz="2000" dirty="0">
                    <a:latin typeface="Arial Unicode MS" panose="020B0604020202020204" pitchFamily="34" charset="-128"/>
                  </a:rPr>
                  <a:t>  is the normal at the surface point (unit vector)</a:t>
                </a:r>
              </a:p>
              <a:p>
                <a:pPr marL="457200" lvl="1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HK" altLang="zh-HK" sz="2000" i="1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HK" sz="2000" dirty="0">
                    <a:latin typeface="Arial Unicode MS" panose="020B0604020202020204" pitchFamily="34" charset="-128"/>
                  </a:rPr>
                  <a:t>  is the direction to the light source (unit vector)</a:t>
                </a:r>
              </a:p>
              <a:p>
                <a:pPr marL="914400" lvl="2">
                  <a:spcBef>
                    <a:spcPct val="0"/>
                  </a:spcBef>
                </a:pPr>
                <a:r>
                  <a:rPr lang="en-US" altLang="zh-HK" sz="1800" dirty="0">
                    <a:latin typeface="Arial Unicode MS" panose="020B0604020202020204" pitchFamily="34" charset="-128"/>
                  </a:rPr>
                  <a:t>Note that it is constant for a directional light source</a:t>
                </a:r>
              </a:p>
              <a:p>
                <a:pPr marL="457200" lvl="1">
                  <a:spcBef>
                    <a:spcPct val="0"/>
                  </a:spcBef>
                </a:pPr>
                <a:r>
                  <a:rPr lang="en-US" altLang="zh-HK" sz="2000" i="1" dirty="0">
                    <a:latin typeface="Arial Unicode MS" panose="020B0604020202020204" pitchFamily="34" charset="-128"/>
                  </a:rPr>
                  <a:t>(x)</a:t>
                </a:r>
                <a:r>
                  <a:rPr lang="en-US" altLang="zh-HK" sz="2000" i="1" baseline="-25000" dirty="0">
                    <a:latin typeface="Arial Unicode MS" panose="020B0604020202020204" pitchFamily="34" charset="-128"/>
                  </a:rPr>
                  <a:t>+</a:t>
                </a:r>
                <a:r>
                  <a:rPr lang="en-US" altLang="zh-HK" sz="2000" dirty="0">
                    <a:latin typeface="Arial Unicode MS" panose="020B0604020202020204" pitchFamily="34" charset="-128"/>
                  </a:rPr>
                  <a:t> means max(0, </a:t>
                </a:r>
                <a:r>
                  <a:rPr lang="en-US" altLang="zh-HK" sz="2000" i="1" dirty="0">
                    <a:latin typeface="Arial Unicode MS" panose="020B0604020202020204" pitchFamily="34" charset="-128"/>
                  </a:rPr>
                  <a:t>x</a:t>
                </a:r>
                <a:r>
                  <a:rPr lang="en-US" altLang="zh-HK" sz="2000" dirty="0">
                    <a:latin typeface="Arial Unicode MS" panose="020B0604020202020204" pitchFamily="34" charset="-128"/>
                  </a:rPr>
                  <a:t>)</a:t>
                </a:r>
              </a:p>
            </p:txBody>
          </p:sp>
        </mc:Choice>
        <mc:Fallback xmlns="">
          <p:sp>
            <p:nvSpPr>
              <p:cNvPr id="3409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371600"/>
                <a:ext cx="6573838" cy="4705350"/>
              </a:xfrm>
              <a:blipFill>
                <a:blip r:embed="rId3"/>
                <a:stretch>
                  <a:fillRect l="-1484" t="-1166" b="-1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84C00940-7EDA-4BB2-8579-C94466F5AC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506238"/>
      </p:ext>
    </p:extLst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HK" sz="3600">
                <a:ea typeface="新細明體" pitchFamily="18" charset="-120"/>
              </a:rPr>
              <a:t>Light attenuation with distance</a:t>
            </a:r>
            <a:endParaRPr lang="en-US" altLang="zh-HK">
              <a:ea typeface="新細明體" pitchFamily="18" charset="-120"/>
            </a:endParaRP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76338"/>
            <a:ext cx="7531100" cy="31369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The laws of physics state that the intensity of a point light source must drop off with its distance squared.</a:t>
            </a:r>
          </a:p>
          <a:p>
            <a:r>
              <a:rPr lang="en-US" altLang="zh-HK" sz="2400" dirty="0"/>
              <a:t>We can incorporate this effect by multiplying by 1/d</a:t>
            </a:r>
            <a:r>
              <a:rPr lang="en-US" altLang="zh-HK" sz="2400" baseline="30000" dirty="0"/>
              <a:t>2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Sometimes, this distance-squared drop off is considered </a:t>
            </a:r>
            <a:br>
              <a:rPr lang="en-US" altLang="zh-HK" sz="2400" dirty="0"/>
            </a:br>
            <a:r>
              <a:rPr lang="en-US" altLang="zh-HK" sz="2400" dirty="0"/>
              <a:t>too “harsh”</a:t>
            </a:r>
          </a:p>
          <a:p>
            <a:r>
              <a:rPr lang="en-US" altLang="zh-HK" sz="2400" dirty="0"/>
              <a:t>It is common to use user-supplied constants for a, b, c:</a:t>
            </a:r>
          </a:p>
          <a:p>
            <a:endParaRPr lang="en-US" altLang="zh-HK" sz="2400" dirty="0"/>
          </a:p>
          <a:p>
            <a:endParaRPr lang="en-US" altLang="zh-HK" sz="2400" dirty="0"/>
          </a:p>
        </p:txBody>
      </p:sp>
      <p:pic>
        <p:nvPicPr>
          <p:cNvPr id="23557" name="Picture 2" descr="C:\Users\psander\Desktop\Light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60775"/>
            <a:ext cx="359410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7E566CA-FD7A-4C39-89F6-2B9A1E26B623}"/>
                  </a:ext>
                </a:extLst>
              </p:cNvPr>
              <p:cNvSpPr/>
              <p:nvPr/>
            </p:nvSpPr>
            <p:spPr>
              <a:xfrm>
                <a:off x="749300" y="4186588"/>
                <a:ext cx="3594099" cy="991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altLang="zh-HK" b="0" i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HK" altLang="zh-HK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HK" altLang="zh-HK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HK" altLang="zh-HK" b="0" i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HK" altLang="zh-HK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HK" altLang="zh-HK" b="0" i="0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HK" altLang="zh-HK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HK" altLang="zh-HK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HK" altLang="zh-HK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HK" altLang="zh-HK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HK" altLang="zh-HK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HK" altLang="zh-HK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𝑏𝑑</m:t>
                                  </m:r>
                                  <m:r>
                                    <a:rPr lang="en-HK" altLang="zh-HK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HK" altLang="zh-HK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p>
                                    <m:sSupPr>
                                      <m:ctrlPr>
                                        <a:rPr lang="en-HK" altLang="zh-HK" i="1">
                                          <a:solidFill>
                                            <a:schemeClr val="bg1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HK" altLang="zh-HK" i="1">
                                          <a:solidFill>
                                            <a:schemeClr val="bg1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HK" altLang="zh-HK" i="1">
                                          <a:solidFill>
                                            <a:schemeClr val="bg1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HK" altLang="zh-HK" b="0" dirty="0">
                  <a:solidFill>
                    <a:schemeClr val="bg1">
                      <a:lumMod val="20000"/>
                      <a:lumOff val="80000"/>
                    </a:schemeClr>
                  </a:solidFill>
                </a:endParaRPr>
              </a:p>
              <a:p>
                <a:endParaRPr lang="en-HK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7E566CA-FD7A-4C39-89F6-2B9A1E26B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300" y="4186588"/>
                <a:ext cx="3594099" cy="9916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B7C0E702-9269-4333-889C-0E501F19BE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274436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iffuse light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A77B14-B36B-43D3-8E33-EF6C400F6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1295400"/>
            <a:ext cx="5100638" cy="47306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7BD8C9-DA19-401B-8AE5-9ACA2C2A8D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690" y="1295400"/>
            <a:ext cx="1573507" cy="1447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B53CC78-F02E-4F0C-A816-4090F3CEB94D}"/>
              </a:ext>
            </a:extLst>
          </p:cNvPr>
          <p:cNvSpPr txBox="1"/>
          <p:nvPr/>
        </p:nvSpPr>
        <p:spPr>
          <a:xfrm>
            <a:off x="366251" y="272599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(ambient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8C6C9F-75CF-46E4-BDA8-92061C1AEA2E}"/>
              </a:ext>
            </a:extLst>
          </p:cNvPr>
          <p:cNvSpPr/>
          <p:nvPr/>
        </p:nvSpPr>
        <p:spPr>
          <a:xfrm>
            <a:off x="2057400" y="6178406"/>
            <a:ext cx="3848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HK" dirty="0"/>
              <a:t>Try increasing the diffuse coefficient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CD1E526-13B3-4284-9C84-603A6A1E79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817567"/>
      </p:ext>
    </p:extLst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pecular Reflection</a:t>
            </a:r>
          </a:p>
        </p:txBody>
      </p:sp>
      <p:sp>
        <p:nvSpPr>
          <p:cNvPr id="34509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35950" cy="424973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Specular reflection accounts for the highlight that you </a:t>
            </a:r>
            <a:br>
              <a:rPr lang="en-US" altLang="zh-HK" sz="2400" dirty="0"/>
            </a:br>
            <a:r>
              <a:rPr lang="en-US" altLang="zh-HK" sz="2400" dirty="0"/>
              <a:t>see on some objects.</a:t>
            </a:r>
            <a:br>
              <a:rPr lang="en-US" altLang="zh-HK" sz="2400" dirty="0"/>
            </a:br>
            <a:endParaRPr lang="en-US" altLang="zh-HK" sz="2400" dirty="0"/>
          </a:p>
          <a:p>
            <a:r>
              <a:rPr lang="en-US" altLang="zh-HK" sz="2400" dirty="0"/>
              <a:t>It is particularly important for smooth, shiny surfaces, such as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metal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polished ston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plastics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Apples</a:t>
            </a:r>
          </a:p>
          <a:p>
            <a:pPr marL="457200" lvl="1">
              <a:spcBef>
                <a:spcPct val="0"/>
              </a:spcBef>
            </a:pPr>
            <a:endParaRPr lang="en-US" altLang="zh-HK" sz="2000" dirty="0">
              <a:latin typeface="Arial Unicode MS" panose="020B0604020202020204" pitchFamily="34" charset="-128"/>
            </a:endParaRPr>
          </a:p>
          <a:p>
            <a:r>
              <a:rPr lang="en-US" altLang="zh-HK" sz="2400" dirty="0"/>
              <a:t>Specular reflection also depends on the viewing direction V. </a:t>
            </a:r>
            <a:br>
              <a:rPr lang="en-US" altLang="zh-HK" sz="2400" dirty="0"/>
            </a:br>
            <a:r>
              <a:rPr lang="en-US" altLang="zh-HK" sz="2400" dirty="0"/>
              <a:t>The color is often determined solely by the color of the light.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4A46A30D-D5C5-4FAE-879B-BF299AF43B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087084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sz="quarter" idx="1"/>
          </p:nvPr>
        </p:nvSpPr>
        <p:spPr>
          <a:xfrm>
            <a:off x="76200" y="2795954"/>
            <a:ext cx="8991600" cy="2672862"/>
          </a:xfrm>
        </p:spPr>
        <p:txBody>
          <a:bodyPr/>
          <a:lstStyle/>
          <a:p>
            <a:pPr>
              <a:defRPr/>
            </a:pPr>
            <a:r>
              <a:rPr lang="en-US" dirty="0"/>
              <a:t>From object coordinates to screen coordinate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89185"/>
            <a:ext cx="9144000" cy="1406769"/>
          </a:xfrm>
        </p:spPr>
        <p:txBody>
          <a:bodyPr/>
          <a:lstStyle/>
          <a:p>
            <a:pPr>
              <a:defRPr/>
            </a:pPr>
            <a:r>
              <a:rPr lang="en-US" dirty="0"/>
              <a:t>Geometry transformation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F68F641D-E322-497A-8E7B-D4E4A3F9C9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788408"/>
      </p:ext>
    </p:extLst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6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pecular Reflection</a:t>
            </a:r>
          </a:p>
        </p:txBody>
      </p:sp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3481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For a perfect mirror reflector, light is reflected about </a:t>
            </a:r>
            <a:r>
              <a:rPr lang="en-US" altLang="zh-HK" sz="2400" i="1" dirty="0"/>
              <a:t>N</a:t>
            </a:r>
            <a:r>
              <a:rPr lang="en-US" altLang="zh-HK" sz="2400" dirty="0"/>
              <a:t>, so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For a near-perfect reflector, you might expect the </a:t>
            </a:r>
            <a:br>
              <a:rPr lang="en-US" altLang="zh-HK" sz="2400" dirty="0"/>
            </a:br>
            <a:r>
              <a:rPr lang="en-US" altLang="zh-HK" sz="2400" dirty="0"/>
              <a:t>highlight to fall off quickly with increasing angle </a:t>
            </a:r>
            <a:r>
              <a:rPr lang="el-GR" sz="2400" dirty="0">
                <a:sym typeface="Symbol" pitchFamily="18" charset="2"/>
              </a:rPr>
              <a:t></a:t>
            </a:r>
            <a:r>
              <a:rPr lang="en-US" altLang="zh-HK" sz="2400" dirty="0"/>
              <a:t>.</a:t>
            </a:r>
          </a:p>
          <a:p>
            <a:r>
              <a:rPr lang="en-US" altLang="zh-HK" sz="2400" dirty="0"/>
              <a:t>Also known as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“rough specular” reflection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“directional diffuse” reflection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“glossy” reflection</a:t>
            </a:r>
          </a:p>
        </p:txBody>
      </p:sp>
      <p:pic>
        <p:nvPicPr>
          <p:cNvPr id="26628" name="Picture 8" descr="s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09800"/>
            <a:ext cx="4608513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44104C-1253-4216-B885-6F2CD13B2E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232335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91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165100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pecular Reflection</a:t>
            </a:r>
          </a:p>
        </p:txBody>
      </p:sp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39075" cy="364648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One way to get this effect is to take (R · V), raised to a power n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 .</a:t>
            </a:r>
          </a:p>
          <a:p>
            <a:r>
              <a:rPr lang="en-US" altLang="zh-HK" sz="2400" dirty="0"/>
              <a:t>As ns gets larger,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the </a:t>
            </a:r>
            <a:r>
              <a:rPr lang="en-US" altLang="zh-HK" sz="2000" dirty="0" err="1">
                <a:latin typeface="Arial Unicode MS" panose="020B0604020202020204" pitchFamily="34" charset="-128"/>
              </a:rPr>
              <a:t>dropoff</a:t>
            </a:r>
            <a:r>
              <a:rPr lang="en-US" altLang="zh-HK" sz="2000" dirty="0">
                <a:latin typeface="Arial Unicode MS" panose="020B0604020202020204" pitchFamily="34" charset="-128"/>
              </a:rPr>
              <a:t> becomes more abrupt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gives a smaller highlight</a:t>
            </a:r>
          </a:p>
        </p:txBody>
      </p:sp>
      <p:pic>
        <p:nvPicPr>
          <p:cNvPr id="27652" name="Picture 9" descr="sr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1447800"/>
            <a:ext cx="711835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0C3C4C-2E3B-48B7-96FC-0190C0C28D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264655"/>
      </p:ext>
    </p:extLst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pecular Example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3448"/>
            <a:ext cx="3779838" cy="10715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Effect on varying n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:</a:t>
            </a:r>
          </a:p>
          <a:p>
            <a:endParaRPr lang="en-US" altLang="zh-HK" sz="2400" dirty="0"/>
          </a:p>
        </p:txBody>
      </p:sp>
      <p:sp>
        <p:nvSpPr>
          <p:cNvPr id="352261" name="Line 5"/>
          <p:cNvSpPr>
            <a:spLocks noChangeShapeType="1"/>
          </p:cNvSpPr>
          <p:nvPr/>
        </p:nvSpPr>
        <p:spPr bwMode="auto">
          <a:xfrm>
            <a:off x="492125" y="2638425"/>
            <a:ext cx="8018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6783388" y="2181225"/>
            <a:ext cx="1598612" cy="3841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lIns="91437" rIns="91437" anchorCtr="1">
            <a:spAutoFit/>
          </a:bodyPr>
          <a:lstStyle/>
          <a:p>
            <a:pPr algn="ctr" eaLnBrk="0" hangingPunct="0">
              <a:defRPr/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Increasing n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s</a:t>
            </a:r>
          </a:p>
        </p:txBody>
      </p:sp>
      <p:pic>
        <p:nvPicPr>
          <p:cNvPr id="3175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2855913"/>
            <a:ext cx="791686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6D044B61-3CC8-4EAB-949B-F3DCAAC0C2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338410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pecular Reflection</a:t>
            </a:r>
          </a:p>
        </p:txBody>
      </p:sp>
      <p:graphicFrame>
        <p:nvGraphicFramePr>
          <p:cNvPr id="28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84047"/>
              </p:ext>
            </p:extLst>
          </p:nvPr>
        </p:nvGraphicFramePr>
        <p:xfrm>
          <a:off x="941388" y="2628900"/>
          <a:ext cx="35179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orelDRAW!" r:id="rId4" imgW="3232404" imgH="1734617" progId="CDraw5">
                  <p:embed/>
                </p:oleObj>
              </mc:Choice>
              <mc:Fallback>
                <p:oleObj name="CorelDRAW!" r:id="rId4" imgW="3232404" imgH="1734617" progId="CDraw5">
                  <p:embed/>
                  <p:pic>
                    <p:nvPicPr>
                      <p:cNvPr id="286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628900"/>
                        <a:ext cx="3517900" cy="2046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61244"/>
              </p:ext>
            </p:extLst>
          </p:nvPr>
        </p:nvGraphicFramePr>
        <p:xfrm>
          <a:off x="4576542" y="2628899"/>
          <a:ext cx="3703118" cy="204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orelDRAW!" r:id="rId6" imgW="3505810" imgH="1784909" progId="CDraw5">
                  <p:embed/>
                </p:oleObj>
              </mc:Choice>
              <mc:Fallback>
                <p:oleObj name="CorelDRAW!" r:id="rId6" imgW="3505810" imgH="1784909" progId="CDraw5">
                  <p:embed/>
                  <p:pic>
                    <p:nvPicPr>
                      <p:cNvPr id="28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542" y="2628899"/>
                        <a:ext cx="3703118" cy="204225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Text Box 13"/>
          <p:cNvSpPr txBox="1">
            <a:spLocks noChangeArrowheads="1"/>
          </p:cNvSpPr>
          <p:nvPr/>
        </p:nvSpPr>
        <p:spPr bwMode="auto">
          <a:xfrm>
            <a:off x="2089411" y="1905000"/>
            <a:ext cx="4739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pPr marL="0" indent="0">
              <a:buNone/>
            </a:pPr>
            <a:r>
              <a:rPr lang="en-US" altLang="zh-HK" dirty="0"/>
              <a:t>Note: Changing the light direction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BF419621-ECAD-4267-88E7-9D17BD0EA6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704495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iffuse + specula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3D229B4-B2BE-4D10-BE54-09AD044AE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166179"/>
            <a:ext cx="5334000" cy="52569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E96494-FBDB-464C-B9E5-172C88F163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439" y="1676400"/>
            <a:ext cx="1573507" cy="1447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70C8F72-A758-48BD-8705-B81D7461D364}"/>
              </a:ext>
            </a:extLst>
          </p:cNvPr>
          <p:cNvSpPr txBox="1"/>
          <p:nvPr/>
        </p:nvSpPr>
        <p:spPr>
          <a:xfrm>
            <a:off x="381000" y="310699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(ambient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9464AB-21A7-4A54-BBB7-0BD7626599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97" y="4253047"/>
            <a:ext cx="1571049" cy="14570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E450A93-8B9B-4DAA-B898-EF128824EC43}"/>
              </a:ext>
            </a:extLst>
          </p:cNvPr>
          <p:cNvSpPr txBox="1"/>
          <p:nvPr/>
        </p:nvSpPr>
        <p:spPr>
          <a:xfrm>
            <a:off x="428049" y="573470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(+diffuse)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13619496-9BDA-430E-B08D-EC3C410B5E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9288947"/>
      </p:ext>
    </p:extLst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4. Entir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1240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695450"/>
                <a:ext cx="7494588" cy="3659188"/>
              </a:xfr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HK" sz="2400" dirty="0"/>
                  <a:t>Since light is additive, we can handle multiple lights by taking the sum over every light.</a:t>
                </a:r>
              </a:p>
              <a:p>
                <a:r>
                  <a:rPr lang="en-US" altLang="zh-HK" sz="2400" dirty="0"/>
                  <a:t>Our equation is now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HK" altLang="zh-HK" sz="2400" i="1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HK" altLang="zh-HK" sz="2400" i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HK" altLang="zh-HK" sz="240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HK" altLang="zh-HK" sz="240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HK" altLang="zh-HK" sz="2400" i="1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altLang="zh-HK" sz="2400" i="1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HK" altLang="zh-HK" sz="2400" i="1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HK" altLang="zh-HK" sz="2400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HK" sz="2400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HK" altLang="zh-HK" sz="2400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HK" altLang="zh-HK" sz="2400" i="1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</m:d>
                            </m:e>
                            <m:sub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HK" altLang="zh-HK" sz="2400" b="0" i="1" smtClean="0">
                              <a:solidFill>
                                <a:schemeClr val="bg1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𝑠</m:t>
                          </m:r>
                          <m:sSubSup>
                            <m:sSubSupPr>
                              <m:ctrlP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ctrlP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HK" altLang="zh-HK" sz="2400" b="0" i="1" smtClean="0">
                                      <a:solidFill>
                                        <a:schemeClr val="bg1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b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  <m:sup>
                              <m:r>
                                <a:rPr lang="en-HK" altLang="zh-HK" sz="2400" b="0" i="1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HK" altLang="zh-HK" sz="2400" b="0" i="1" baseline="-25000" smtClean="0">
                                  <a:solidFill>
                                    <a:schemeClr val="bg1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HK" sz="2400" dirty="0"/>
              </a:p>
              <a:p>
                <a:r>
                  <a:rPr lang="en-US" altLang="zh-HK" sz="2400" dirty="0"/>
                  <a:t>This is the </a:t>
                </a:r>
                <a:r>
                  <a:rPr lang="en-US" altLang="zh-HK" sz="2400" dirty="0" err="1">
                    <a:solidFill>
                      <a:srgbClr val="FF0000"/>
                    </a:solidFill>
                  </a:rPr>
                  <a:t>Phong</a:t>
                </a:r>
                <a:r>
                  <a:rPr lang="en-US" altLang="zh-HK" sz="2400" dirty="0">
                    <a:solidFill>
                      <a:srgbClr val="FF0000"/>
                    </a:solidFill>
                  </a:rPr>
                  <a:t> illumination model</a:t>
                </a:r>
                <a:r>
                  <a:rPr lang="en-US" altLang="zh-HK" sz="2400" dirty="0"/>
                  <a:t>.</a:t>
                </a:r>
              </a:p>
              <a:p>
                <a:r>
                  <a:rPr lang="en-US" altLang="zh-HK" sz="2400" dirty="0"/>
                  <a:t>Beware of the max. operator ()</a:t>
                </a:r>
                <a:r>
                  <a:rPr lang="en-US" altLang="zh-HK" sz="2400" baseline="-25000" dirty="0"/>
                  <a:t>+</a:t>
                </a:r>
                <a:r>
                  <a:rPr lang="en-US" altLang="zh-HK" sz="2400" dirty="0"/>
                  <a:t> in the above equation</a:t>
                </a:r>
              </a:p>
              <a:p>
                <a:r>
                  <a:rPr lang="en-US" altLang="zh-HK" sz="2400" dirty="0"/>
                  <a:t>Which quantities are spatial vectors?</a:t>
                </a:r>
              </a:p>
              <a:p>
                <a:r>
                  <a:rPr lang="en-US" altLang="zh-HK" sz="2400" dirty="0"/>
                  <a:t>Which are RGB triples?</a:t>
                </a:r>
              </a:p>
              <a:p>
                <a:r>
                  <a:rPr lang="en-US" altLang="zh-HK" sz="2400" dirty="0"/>
                  <a:t>Which are scalars?</a:t>
                </a:r>
              </a:p>
            </p:txBody>
          </p:sp>
        </mc:Choice>
        <mc:Fallback xmlns="">
          <p:sp>
            <p:nvSpPr>
              <p:cNvPr id="351240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695450"/>
                <a:ext cx="7494588" cy="3659188"/>
              </a:xfrm>
              <a:blipFill>
                <a:blip r:embed="rId3"/>
                <a:stretch>
                  <a:fillRect l="-1302" t="-1500" b="-22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624872-EF53-41D9-8256-6DD3828A55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633042"/>
      </p:ext>
    </p:extLst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609600"/>
            <a:ext cx="7769225" cy="1143000"/>
          </a:xfrm>
        </p:spPr>
        <p:txBody>
          <a:bodyPr/>
          <a:lstStyle/>
          <a:p>
            <a:pPr>
              <a:defRPr/>
            </a:pPr>
            <a:r>
              <a:rPr lang="en-US"/>
              <a:t>Choosing the Parameters?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4824"/>
            <a:ext cx="8229600" cy="42449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Some common guidelines:</a:t>
            </a:r>
          </a:p>
          <a:p>
            <a:pPr lvl="1"/>
            <a:r>
              <a:rPr lang="en-US" altLang="zh-HK" sz="2000" dirty="0"/>
              <a:t>Ns in the range [0,100]</a:t>
            </a:r>
          </a:p>
          <a:p>
            <a:pPr lvl="1"/>
            <a:r>
              <a:rPr lang="en-US" altLang="zh-HK" sz="2000" dirty="0"/>
              <a:t>Try </a:t>
            </a:r>
            <a:r>
              <a:rPr lang="en-US" altLang="zh-HK" sz="2000" dirty="0" err="1"/>
              <a:t>K</a:t>
            </a:r>
            <a:r>
              <a:rPr lang="en-US" altLang="zh-HK" sz="2000" baseline="-25000" dirty="0" err="1"/>
              <a:t>a</a:t>
            </a:r>
            <a:r>
              <a:rPr lang="en-US" altLang="zh-HK" sz="2000" dirty="0"/>
              <a:t> +</a:t>
            </a:r>
            <a:r>
              <a:rPr lang="en-US" altLang="zh-HK" sz="2000" dirty="0" err="1"/>
              <a:t>K</a:t>
            </a:r>
            <a:r>
              <a:rPr lang="en-US" altLang="zh-HK" sz="2000" baseline="-25000" dirty="0" err="1"/>
              <a:t>d</a:t>
            </a:r>
            <a:r>
              <a:rPr lang="en-US" altLang="zh-HK" sz="2000" dirty="0"/>
              <a:t> + K</a:t>
            </a:r>
            <a:r>
              <a:rPr lang="en-US" altLang="zh-HK" sz="2000" baseline="-25000" dirty="0"/>
              <a:t>s</a:t>
            </a:r>
            <a:r>
              <a:rPr lang="en-US" altLang="zh-HK" sz="2000" dirty="0"/>
              <a:t> &lt;= 1</a:t>
            </a:r>
          </a:p>
          <a:p>
            <a:pPr lvl="1"/>
            <a:r>
              <a:rPr lang="en-US" altLang="zh-HK" sz="2000" dirty="0"/>
              <a:t>Use a small </a:t>
            </a:r>
            <a:r>
              <a:rPr lang="en-US" altLang="zh-HK" sz="2000" dirty="0" err="1"/>
              <a:t>K</a:t>
            </a:r>
            <a:r>
              <a:rPr lang="en-US" altLang="zh-HK" sz="2000" baseline="-25000" dirty="0" err="1"/>
              <a:t>a</a:t>
            </a:r>
            <a:r>
              <a:rPr lang="en-US" altLang="zh-HK" sz="2000" dirty="0"/>
              <a:t> (~0.1)</a:t>
            </a:r>
          </a:p>
          <a:p>
            <a:r>
              <a:rPr lang="en-US" altLang="zh-HK" sz="2400" dirty="0"/>
              <a:t>Increase N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 and K</a:t>
            </a:r>
            <a:r>
              <a:rPr lang="en-US" altLang="zh-HK" sz="2400" baseline="-25000" dirty="0"/>
              <a:t>s</a:t>
            </a:r>
            <a:r>
              <a:rPr lang="en-US" altLang="zh-HK" sz="2400" dirty="0"/>
              <a:t> for shinny surfaces, like metal, plastic</a:t>
            </a:r>
          </a:p>
          <a:p>
            <a:r>
              <a:rPr lang="en-US" altLang="zh-HK" sz="2400" dirty="0"/>
              <a:t>Increase </a:t>
            </a:r>
            <a:r>
              <a:rPr lang="en-US" altLang="zh-HK" sz="2400" dirty="0" err="1"/>
              <a:t>K</a:t>
            </a:r>
            <a:r>
              <a:rPr lang="en-US" altLang="zh-HK" sz="2400" baseline="-25000" dirty="0" err="1"/>
              <a:t>d</a:t>
            </a:r>
            <a:r>
              <a:rPr lang="en-US" altLang="zh-HK" sz="2400" dirty="0"/>
              <a:t> for dull surfaces, like cloth, carpet, cement</a:t>
            </a:r>
          </a:p>
          <a:p>
            <a:pPr marL="57150">
              <a:spcBef>
                <a:spcPct val="0"/>
              </a:spcBef>
            </a:pPr>
            <a:endParaRPr lang="en-US" altLang="zh-HK" sz="2400" dirty="0">
              <a:latin typeface="Arial Unicode MS" panose="020B0604020202020204" pitchFamily="34" charset="-128"/>
            </a:endParaRP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6D18669A-E948-4088-B77D-B180A8C40E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042131"/>
      </p:ext>
    </p:extLst>
  </p:cSld>
  <p:clrMapOvr>
    <a:masterClrMapping/>
  </p:clrMapOvr>
  <p:transition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04-diffuse-loo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2590800"/>
            <a:ext cx="4673600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 descr="03-diffuse-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673600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368300" y="3748088"/>
            <a:ext cx="3287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3D plot of reflected intensity</a:t>
            </a:r>
          </a:p>
        </p:txBody>
      </p:sp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6756400" y="1873250"/>
            <a:ext cx="23907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Appearance of a</a:t>
            </a:r>
          </a:p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diffuse (dull) sphere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280AC3E-8159-4B83-9C6E-A61D49EA65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487668"/>
      </p:ext>
    </p:extLst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08-spec-loo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362200"/>
            <a:ext cx="47244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07-spec-mod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7244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8" name="Group 7"/>
          <p:cNvGrpSpPr>
            <a:grpSpLocks/>
          </p:cNvGrpSpPr>
          <p:nvPr/>
        </p:nvGrpSpPr>
        <p:grpSpPr bwMode="auto">
          <a:xfrm>
            <a:off x="368300" y="3962400"/>
            <a:ext cx="3287713" cy="765175"/>
            <a:chOff x="144" y="2448"/>
            <a:chExt cx="2244" cy="482"/>
          </a:xfrm>
        </p:grpSpPr>
        <p:sp>
          <p:nvSpPr>
            <p:cNvPr id="356356" name="Rectangle 4"/>
            <p:cNvSpPr>
              <a:spLocks noChangeArrowheads="1"/>
            </p:cNvSpPr>
            <p:nvPr/>
          </p:nvSpPr>
          <p:spPr bwMode="auto">
            <a:xfrm>
              <a:off x="800" y="2659"/>
              <a:ext cx="678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 b="1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rPr>
                <a:t>n = 15</a:t>
              </a:r>
            </a:p>
          </p:txBody>
        </p:sp>
        <p:sp>
          <p:nvSpPr>
            <p:cNvPr id="356357" name="Text Box 5"/>
            <p:cNvSpPr txBox="1">
              <a:spLocks noChangeArrowheads="1"/>
            </p:cNvSpPr>
            <p:nvPr/>
          </p:nvSpPr>
          <p:spPr bwMode="auto">
            <a:xfrm>
              <a:off x="144" y="2448"/>
              <a:ext cx="22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+mn-cs"/>
                </a:rPr>
                <a:t>3D plot of reflected intensity</a:t>
              </a:r>
            </a:p>
          </p:txBody>
        </p:sp>
      </p:grp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7078663" y="1600200"/>
            <a:ext cx="1981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Appearance of a</a:t>
            </a:r>
          </a:p>
          <a:p>
            <a:pPr algn="ctr" eaLnBrk="0" hangingPunct="0">
              <a:defRPr/>
            </a:pPr>
            <a:r>
              <a:rPr lang="en-U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specular sphere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BCA12025-2634-4FCE-80CF-B9C2D4F828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256707"/>
      </p:ext>
    </p:extLst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10-diffspec-loo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590800"/>
            <a:ext cx="467995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 descr="09-diffspec-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676775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561975" y="3810000"/>
            <a:ext cx="116205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d 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= 0.7</a:t>
            </a:r>
            <a:endParaRPr lang="en-US" altLang="zh-HK" sz="2200" b="1" i="1" baseline="-25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s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 = 0.4</a:t>
            </a: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n =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A13849-F113-4CC0-B8E4-BC7456A6F4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960623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Geometry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685800" y="1362808"/>
            <a:ext cx="7776797" cy="4739054"/>
          </a:xfrm>
        </p:spPr>
        <p:txBody>
          <a:bodyPr/>
          <a:lstStyle/>
          <a:p>
            <a:r>
              <a:rPr lang="en-US" altLang="zh-HK" dirty="0"/>
              <a:t>Composed of two parts</a:t>
            </a:r>
          </a:p>
          <a:p>
            <a:pPr lvl="1"/>
            <a:r>
              <a:rPr lang="en-US" altLang="zh-HK" dirty="0"/>
              <a:t>Vertex data in a vertex array/buffer</a:t>
            </a:r>
          </a:p>
          <a:p>
            <a:pPr lvl="1"/>
            <a:r>
              <a:rPr lang="en-US" altLang="zh-HK" dirty="0"/>
              <a:t>Primitives in an index/element array/buffer</a:t>
            </a:r>
          </a:p>
          <a:p>
            <a:r>
              <a:rPr lang="en-US" altLang="zh-HK" dirty="0"/>
              <a:t>Vertices must include a position</a:t>
            </a:r>
          </a:p>
          <a:p>
            <a:pPr lvl="1"/>
            <a:r>
              <a:rPr lang="en-US" altLang="zh-HK" dirty="0"/>
              <a:t>Color, texture coordinates,… optional</a:t>
            </a:r>
          </a:p>
          <a:p>
            <a:r>
              <a:rPr lang="en-US" altLang="zh-HK" dirty="0"/>
              <a:t>Primitives reference one or more vertices</a:t>
            </a:r>
          </a:p>
          <a:p>
            <a:pPr lvl="1"/>
            <a:r>
              <a:rPr lang="en-US" altLang="zh-HK" dirty="0"/>
              <a:t>Triangles, lines, points</a:t>
            </a:r>
          </a:p>
          <a:p>
            <a:r>
              <a:rPr lang="en-US" altLang="zh-HK" dirty="0"/>
              <a:t>Geometry  transformations act on vertices</a:t>
            </a:r>
          </a:p>
          <a:p>
            <a:pPr lvl="1"/>
            <a:r>
              <a:rPr lang="en-US" altLang="zh-HK" dirty="0"/>
              <a:t>And as a consequence change primitives too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4564ACC7-1265-4754-A29F-ACA69A1EE6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685594"/>
      </p:ext>
    </p:extLst>
  </p:cSld>
  <p:clrMapOvr>
    <a:masterClrMapping/>
  </p:clrMapOvr>
  <p:transition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12-diffspec-loo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590800"/>
            <a:ext cx="4675188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 descr="11-diffspec-mod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46736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592138" y="3810000"/>
            <a:ext cx="13176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d 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= 0.85</a:t>
            </a:r>
            <a:endParaRPr lang="en-US" altLang="zh-HK" sz="2200" b="1" i="1" baseline="-25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k</a:t>
            </a:r>
            <a:r>
              <a:rPr lang="en-US" altLang="zh-HK" sz="2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s</a:t>
            </a: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 = 0.25</a:t>
            </a:r>
          </a:p>
          <a:p>
            <a:pPr eaLnBrk="0" hangingPunct="0">
              <a:defRPr/>
            </a:pPr>
            <a:r>
              <a:rPr lang="en-US" altLang="zh-HK" sz="2200" b="1" i="1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n =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DF1C30-EE85-454B-A6C8-4320EAC876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429631"/>
      </p:ext>
    </p:extLst>
  </p:cSld>
  <p:clrMapOvr>
    <a:masterClrMapping/>
  </p:clrMapOvr>
  <p:transition>
    <p:fad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65" name="Group 5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899855988"/>
              </p:ext>
            </p:extLst>
          </p:nvPr>
        </p:nvGraphicFramePr>
        <p:xfrm>
          <a:off x="433388" y="1398588"/>
          <a:ext cx="8251825" cy="4953002"/>
        </p:xfrm>
        <a:graphic>
          <a:graphicData uri="http://schemas.openxmlformats.org/drawingml/2006/table">
            <a:tbl>
              <a:tblPr/>
              <a:tblGrid>
                <a:gridCol w="1427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6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6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7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HK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  <a:cs typeface="Arial" pitchFamily="34" charset="0"/>
                      </a:endParaRP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Emis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0</a:t>
                      </a:r>
                      <a:r>
                        <a:rPr kumimoji="0" lang="en-US" altLang="zh-HK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th</a:t>
                      </a:r>
                      <a:r>
                        <a:rPr kumimoji="0" lang="en-US" altLang="zh-HK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Ambien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1</a:t>
                      </a:r>
                      <a:r>
                        <a:rPr kumimoji="0" lang="en-US" altLang="zh-HK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st</a:t>
                      </a: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iffus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2</a:t>
                      </a:r>
                      <a:r>
                        <a:rPr kumimoji="0" lang="en-US" altLang="zh-HK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d</a:t>
                      </a: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Specula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(3</a:t>
                      </a:r>
                      <a:r>
                        <a:rPr kumimoji="0" lang="en-US" altLang="zh-HK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rd</a:t>
                      </a:r>
                      <a:r>
                        <a:rPr kumimoji="0" lang="en-US" altLang="zh-HK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 iteration)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9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surface property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light intensity 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9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light direction 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2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Depends on viewing direction</a:t>
                      </a:r>
                    </a:p>
                  </a:txBody>
                  <a:tcPr marL="84418" marR="8441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N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HK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  <a:cs typeface="Arial" pitchFamily="34" charset="0"/>
                        </a:rPr>
                        <a:t>Y</a:t>
                      </a:r>
                    </a:p>
                  </a:txBody>
                  <a:tcPr marL="84418" marR="844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46166" name="Text Box 54"/>
          <p:cNvSpPr txBox="1">
            <a:spLocks noChangeArrowheads="1"/>
          </p:cNvSpPr>
          <p:nvPr/>
        </p:nvSpPr>
        <p:spPr bwMode="auto">
          <a:xfrm>
            <a:off x="830263" y="304800"/>
            <a:ext cx="7366000" cy="8302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  <a:effectLst/>
        </p:spPr>
        <p:txBody>
          <a:bodyPr lIns="91437" rIns="91437" anchorCtr="1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Summary for the four components </a:t>
            </a:r>
          </a:p>
          <a:p>
            <a:pPr algn="ctr" eaLnBrk="0" hangingPunct="0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in the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Pho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 Illumination model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8EA7F0E-9D3F-4160-B564-371899552466}"/>
              </a:ext>
            </a:extLst>
          </p:cNvPr>
          <p:cNvSpPr txBox="1">
            <a:spLocks/>
          </p:cNvSpPr>
          <p:nvPr/>
        </p:nvSpPr>
        <p:spPr>
          <a:xfrm>
            <a:off x="-39688" y="6572250"/>
            <a:ext cx="604838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Unicode MS" panose="020B0604020202020204" pitchFamily="34" charset="-128"/>
                <a:ea typeface="+mn-ea"/>
                <a:cs typeface="+mn-cs"/>
              </a:defRPr>
            </a:lvl9pPr>
          </a:lstStyle>
          <a:p>
            <a:fld id="{42886501-B9AB-4E18-AD3A-6610A7B105FC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46540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382000" cy="1143000"/>
          </a:xfrm>
        </p:spPr>
        <p:txBody>
          <a:bodyPr/>
          <a:lstStyle/>
          <a:p>
            <a:pPr>
              <a:defRPr/>
            </a:pPr>
            <a:r>
              <a:rPr lang="en-US" altLang="zh-HK" dirty="0">
                <a:ea typeface="新細明體" pitchFamily="18" charset="-120"/>
              </a:rPr>
              <a:t>Summary for </a:t>
            </a:r>
            <a:r>
              <a:rPr lang="en-US" altLang="zh-HK" dirty="0" err="1">
                <a:ea typeface="新細明體" pitchFamily="18" charset="-120"/>
              </a:rPr>
              <a:t>Phong</a:t>
            </a:r>
            <a:r>
              <a:rPr lang="en-US" altLang="zh-HK" dirty="0">
                <a:ea typeface="新細明體" pitchFamily="18" charset="-120"/>
              </a:rPr>
              <a:t> Model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426325" cy="449103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The most important thing to take away from this section is the final equation for the </a:t>
            </a:r>
            <a:r>
              <a:rPr lang="en-US" altLang="zh-HK" sz="2400" dirty="0" err="1"/>
              <a:t>Phong</a:t>
            </a:r>
            <a:r>
              <a:rPr lang="en-US" altLang="zh-HK" sz="2400" dirty="0"/>
              <a:t> model.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What is the physical meaning of each variable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How are the terms computed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What effect does each term contribute to the image?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What does varying the parameters do?</a:t>
            </a:r>
          </a:p>
          <a:p>
            <a:pPr marL="457200" lvl="1">
              <a:spcBef>
                <a:spcPct val="0"/>
              </a:spcBef>
            </a:pPr>
            <a:endParaRPr lang="en-US" altLang="zh-HK" sz="1800" dirty="0">
              <a:latin typeface="Arial Unicode MS" panose="020B0604020202020204" pitchFamily="34" charset="-128"/>
            </a:endParaRPr>
          </a:p>
          <a:p>
            <a:r>
              <a:rPr lang="en-US" altLang="zh-HK" sz="2400" dirty="0"/>
              <a:t>Note: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It allows us to compute the color emitted along a given viewing </a:t>
            </a:r>
            <a:br>
              <a:rPr lang="en-US" altLang="zh-HK" sz="1800" dirty="0">
                <a:latin typeface="Arial Unicode MS" panose="020B0604020202020204" pitchFamily="34" charset="-128"/>
              </a:rPr>
            </a:br>
            <a:r>
              <a:rPr lang="en-US" altLang="zh-HK" sz="1800" dirty="0">
                <a:latin typeface="Arial Unicode MS" panose="020B0604020202020204" pitchFamily="34" charset="-128"/>
              </a:rPr>
              <a:t>direction from a given surface point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This is still an approximation for light-surface interaction; </a:t>
            </a:r>
            <a:br>
              <a:rPr lang="en-US" altLang="zh-HK" sz="1800" dirty="0">
                <a:latin typeface="Arial Unicode MS" panose="020B0604020202020204" pitchFamily="34" charset="-128"/>
              </a:rPr>
            </a:br>
            <a:r>
              <a:rPr lang="en-US" altLang="zh-HK" sz="1800" dirty="0">
                <a:latin typeface="Arial Unicode MS" panose="020B0604020202020204" pitchFamily="34" charset="-128"/>
              </a:rPr>
              <a:t>this is still an active research area: there are a number </a:t>
            </a:r>
            <a:br>
              <a:rPr lang="en-US" altLang="zh-HK" sz="1800" dirty="0">
                <a:latin typeface="Arial Unicode MS" panose="020B0604020202020204" pitchFamily="34" charset="-128"/>
              </a:rPr>
            </a:br>
            <a:r>
              <a:rPr lang="en-US" altLang="zh-HK" sz="1800" dirty="0">
                <a:latin typeface="Arial Unicode MS" panose="020B0604020202020204" pitchFamily="34" charset="-128"/>
              </a:rPr>
              <a:t>of more complicated models.</a:t>
            </a:r>
          </a:p>
          <a:p>
            <a:pPr marL="457200" lvl="1">
              <a:spcBef>
                <a:spcPct val="0"/>
              </a:spcBef>
            </a:pPr>
            <a:endParaRPr lang="en-US" altLang="zh-HK" sz="1800" dirty="0">
              <a:latin typeface="Arial Unicode MS" panose="020B0604020202020204" pitchFamily="34" charset="-128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HK" sz="2200" dirty="0" err="1">
                <a:latin typeface="Arial Unicode MS" panose="020B0604020202020204" pitchFamily="34" charset="-128"/>
              </a:rPr>
              <a:t>Phong</a:t>
            </a:r>
            <a:r>
              <a:rPr lang="en-US" altLang="zh-HK" sz="2200" dirty="0">
                <a:latin typeface="Arial Unicode MS" panose="020B0604020202020204" pitchFamily="34" charset="-128"/>
              </a:rPr>
              <a:t> Shading online demos: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HK" sz="2200" dirty="0">
                <a:latin typeface="Arial Unicode MS" panose="020B0604020202020204" pitchFamily="34" charset="-128"/>
                <a:hlinkClick r:id="rId3"/>
              </a:rPr>
              <a:t>http://home.cse.ust.hk/~psander/metarenderer/</a:t>
            </a:r>
            <a:endParaRPr lang="en-US" altLang="zh-HK" sz="2200" dirty="0">
              <a:latin typeface="Arial Unicode MS" panose="020B0604020202020204" pitchFamily="34" charset="-128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sz="2400" dirty="0">
                <a:hlinkClick r:id="rId4"/>
              </a:rPr>
              <a:t>http://www.cs.toronto.edu/~jacobson/phong-demo/</a:t>
            </a:r>
            <a:endParaRPr lang="en-US" altLang="zh-HK" sz="2200" dirty="0">
              <a:latin typeface="Arial Unicode MS" panose="020B0604020202020204" pitchFamily="34" charset="-128"/>
            </a:endParaRP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C31EA02-01FC-409F-9A2A-954D2AF3E9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373708"/>
      </p:ext>
    </p:extLst>
  </p:cSld>
  <p:clrMapOvr>
    <a:masterClrMapping/>
  </p:clrMapOvr>
  <p:transition>
    <p:fad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382000" cy="1143000"/>
          </a:xfrm>
        </p:spPr>
        <p:txBody>
          <a:bodyPr/>
          <a:lstStyle/>
          <a:p>
            <a:pPr>
              <a:defRPr/>
            </a:pPr>
            <a:r>
              <a:rPr lang="en-US" altLang="zh-HK" dirty="0">
                <a:ea typeface="新細明體" pitchFamily="18" charset="-120"/>
              </a:rPr>
              <a:t>Shading interpolation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426325" cy="449103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Flat shading</a:t>
            </a:r>
          </a:p>
          <a:p>
            <a:r>
              <a:rPr lang="en-US" altLang="zh-HK" sz="2400" dirty="0" err="1"/>
              <a:t>Gouraud</a:t>
            </a:r>
            <a:r>
              <a:rPr lang="en-US" altLang="zh-HK" sz="2400" dirty="0"/>
              <a:t> shading</a:t>
            </a:r>
          </a:p>
          <a:p>
            <a:r>
              <a:rPr lang="en-US" altLang="zh-HK" sz="2400" dirty="0" err="1"/>
              <a:t>Phong</a:t>
            </a:r>
            <a:r>
              <a:rPr lang="en-US" altLang="zh-HK" sz="2400" dirty="0"/>
              <a:t> shading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F4E72204-1259-4024-9B5F-B81EBEB57B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728370"/>
      </p:ext>
    </p:extLst>
  </p:cSld>
  <p:clrMapOvr>
    <a:masterClrMapping/>
  </p:clrMapOvr>
  <p:transition>
    <p:fad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sh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gle color across each triangle</a:t>
            </a:r>
          </a:p>
          <a:p>
            <a:r>
              <a:rPr lang="en-US" dirty="0"/>
              <a:t>Uses triangle norm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89504-E9A2-4960-B6E9-AA849F475C95}" type="slidenum">
              <a:rPr lang="en-US" smtClean="0"/>
              <a:pPr/>
              <a:t>7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ACD515-7DD3-490F-929F-438C631E2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3676" y="2484462"/>
            <a:ext cx="3501248" cy="37559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7E7265-D94A-4CBB-8AC8-6C2C706F94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711" y="2484462"/>
            <a:ext cx="3589783" cy="3755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024008"/>
      </p:ext>
    </p:extLst>
  </p:cSld>
  <p:clrMapOvr>
    <a:masterClrMapping/>
  </p:clrMapOvr>
  <p:transition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ouraud</a:t>
            </a:r>
            <a:r>
              <a:rPr lang="en-US" dirty="0"/>
              <a:t> sh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ade at </a:t>
            </a:r>
            <a:r>
              <a:rPr lang="en-US" b="1" dirty="0"/>
              <a:t>vertices</a:t>
            </a:r>
          </a:p>
          <a:p>
            <a:r>
              <a:rPr lang="en-US" b="1" dirty="0"/>
              <a:t>Interpolate color </a:t>
            </a:r>
            <a:r>
              <a:rPr lang="en-US" dirty="0"/>
              <a:t>across triangle</a:t>
            </a:r>
          </a:p>
          <a:p>
            <a:r>
              <a:rPr lang="en-US" dirty="0"/>
              <a:t>Smoother result across triangles</a:t>
            </a:r>
          </a:p>
          <a:p>
            <a:pPr lvl="1"/>
            <a:r>
              <a:rPr lang="en-US" dirty="0"/>
              <a:t>Does not require increase in number of triang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89504-E9A2-4960-B6E9-AA849F475C95}" type="slidenum">
              <a:rPr lang="en-US" smtClean="0"/>
              <a:pPr/>
              <a:t>75</a:t>
            </a:fld>
            <a:endParaRPr lang="en-US"/>
          </a:p>
        </p:txBody>
      </p:sp>
      <p:pic>
        <p:nvPicPr>
          <p:cNvPr id="13316" name="Picture 4" descr="Image result for gouraud shading vs. flat sha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" y="4114800"/>
            <a:ext cx="8409709" cy="2102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941503"/>
      </p:ext>
    </p:extLst>
  </p:cSld>
  <p:clrMapOvr>
    <a:masterClrMapping/>
  </p:clrMapOvr>
  <p:transition>
    <p:fad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609600" y="762000"/>
            <a:ext cx="78867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br>
              <a:rPr lang="en-US" altLang="zh-HK" sz="3200" dirty="0">
                <a:latin typeface="+mn-lt"/>
                <a:sym typeface="Symbol" panose="05050102010706020507" pitchFamily="18" charset="2"/>
              </a:rPr>
            </a:br>
            <a:br>
              <a:rPr lang="en-US" altLang="zh-HK" sz="3200" dirty="0">
                <a:latin typeface="+mn-lt"/>
                <a:sym typeface="Symbol" panose="05050102010706020507" pitchFamily="18" charset="2"/>
              </a:rPr>
            </a:br>
            <a:br>
              <a:rPr lang="en-US" altLang="zh-HK" sz="3200" dirty="0">
                <a:latin typeface="+mn-lt"/>
                <a:sym typeface="Symbol" panose="05050102010706020507" pitchFamily="18" charset="2"/>
              </a:rPr>
            </a:br>
            <a:endParaRPr lang="en-US" altLang="zh-HK" sz="3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3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en-US" altLang="zh-HK" sz="3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HK" sz="3200" dirty="0" err="1">
                <a:latin typeface="+mn-lt"/>
                <a:sym typeface="Symbol" panose="05050102010706020507" pitchFamily="18" charset="2"/>
              </a:rPr>
              <a:t>Gouraud</a:t>
            </a:r>
            <a:r>
              <a:rPr lang="en-US" altLang="zh-HK" sz="3200" dirty="0">
                <a:latin typeface="+mn-lt"/>
                <a:sym typeface="Symbol" panose="05050102010706020507" pitchFamily="18" charset="2"/>
              </a:rPr>
              <a:t> shading fails to capture highlights at the interior of the triangle</a:t>
            </a:r>
          </a:p>
          <a:p>
            <a:pPr marL="742950" lvl="1" indent="-285750">
              <a:spcBef>
                <a:spcPct val="20000"/>
              </a:spcBef>
              <a:buChar char="–"/>
            </a:pPr>
            <a:r>
              <a:rPr lang="en-US" altLang="zh-HK" sz="2800" dirty="0">
                <a:latin typeface="+mn-lt"/>
                <a:sym typeface="Symbol" panose="05050102010706020507" pitchFamily="18" charset="2"/>
              </a:rPr>
              <a:t>It only interpolates vertex colors</a:t>
            </a: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35385"/>
              </p:ext>
            </p:extLst>
          </p:nvPr>
        </p:nvGraphicFramePr>
        <p:xfrm>
          <a:off x="674124" y="1676398"/>
          <a:ext cx="16732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orelDRAW!" r:id="rId4" imgW="3456432" imgH="3570732" progId="CDraw5">
                  <p:embed/>
                </p:oleObj>
              </mc:Choice>
              <mc:Fallback>
                <p:oleObj name="CorelDRAW!" r:id="rId4" imgW="3456432" imgH="3570732" progId="CDraw5">
                  <p:embed/>
                  <p:pic>
                    <p:nvPicPr>
                      <p:cNvPr id="491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24" y="1676398"/>
                        <a:ext cx="167322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6" name="Picture 5" descr="proble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97025"/>
            <a:ext cx="28765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1697038" y="152400"/>
            <a:ext cx="57594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HK" sz="48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Gouraud</a:t>
            </a:r>
            <a:r>
              <a:rPr lang="en-US" altLang="zh-HK" sz="4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ading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60FAB33-E91B-48C3-A64D-59F432408C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51E89504-E9A2-4960-B6E9-AA849F475C95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182C20C-E26B-4C78-A515-2321301FF8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2532" y="1102763"/>
            <a:ext cx="2133600" cy="2326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25383"/>
      </p:ext>
    </p:extLst>
  </p:cSld>
  <p:clrMapOvr>
    <a:masterClrMapping/>
  </p:clrMapOvr>
  <p:transition>
    <p:fad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sh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135563"/>
          </a:xfrm>
        </p:spPr>
        <p:txBody>
          <a:bodyPr/>
          <a:lstStyle/>
          <a:p>
            <a:r>
              <a:rPr lang="en-US" b="1" dirty="0"/>
              <a:t>Interpolate vertex </a:t>
            </a:r>
            <a:r>
              <a:rPr lang="en-US" b="1" dirty="0" err="1"/>
              <a:t>normals</a:t>
            </a:r>
            <a:r>
              <a:rPr lang="en-US" b="1" dirty="0"/>
              <a:t> </a:t>
            </a:r>
            <a:r>
              <a:rPr lang="en-US" dirty="0"/>
              <a:t>across triangle</a:t>
            </a:r>
          </a:p>
          <a:p>
            <a:r>
              <a:rPr lang="en-US" dirty="0"/>
              <a:t>Shade at </a:t>
            </a:r>
            <a:r>
              <a:rPr lang="en-US" b="1" dirty="0"/>
              <a:t>pixels</a:t>
            </a:r>
          </a:p>
          <a:p>
            <a:r>
              <a:rPr lang="en-US" dirty="0"/>
              <a:t>Much smoother result, no interpolation artifacts</a:t>
            </a:r>
          </a:p>
          <a:p>
            <a:pPr lvl="1"/>
            <a:r>
              <a:rPr lang="en-US" dirty="0"/>
              <a:t>Does not miss highlights as it computes illumination at every pix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89504-E9A2-4960-B6E9-AA849F475C95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97E8F0-E871-4302-B6A3-F6D01D04FF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4087520"/>
            <a:ext cx="2133600" cy="23262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35DDCC-A379-445F-8721-CE4AC153A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051557"/>
            <a:ext cx="2222548" cy="2362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B7AB56-D50B-4EAA-BCAD-EAFC4A047F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1" y="4087519"/>
            <a:ext cx="2133599" cy="228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103287"/>
      </p:ext>
    </p:extLst>
  </p:cSld>
  <p:clrMapOvr>
    <a:masterClrMapping/>
  </p:clrMapOvr>
  <p:transition>
    <p:fad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sh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135563"/>
          </a:xfrm>
        </p:spPr>
        <p:txBody>
          <a:bodyPr/>
          <a:lstStyle/>
          <a:p>
            <a:r>
              <a:rPr lang="en-US" b="1" dirty="0"/>
              <a:t>Interpolate vertex </a:t>
            </a:r>
            <a:r>
              <a:rPr lang="en-US" b="1" dirty="0" err="1"/>
              <a:t>normals</a:t>
            </a:r>
            <a:r>
              <a:rPr lang="en-US" b="1" dirty="0"/>
              <a:t> </a:t>
            </a:r>
            <a:r>
              <a:rPr lang="en-US" dirty="0"/>
              <a:t>across triangle</a:t>
            </a:r>
          </a:p>
          <a:p>
            <a:r>
              <a:rPr lang="en-US" dirty="0"/>
              <a:t>Shade at </a:t>
            </a:r>
            <a:r>
              <a:rPr lang="en-US" b="1" dirty="0"/>
              <a:t>pixels</a:t>
            </a:r>
          </a:p>
          <a:p>
            <a:r>
              <a:rPr lang="en-US" dirty="0"/>
              <a:t>Much smoother result, no interpolation artifacts</a:t>
            </a:r>
          </a:p>
          <a:p>
            <a:pPr lvl="1"/>
            <a:r>
              <a:rPr lang="en-US" dirty="0"/>
              <a:t>Does not miss highlights as it computes illumination at every pix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89504-E9A2-4960-B6E9-AA849F475C95}" type="slidenum">
              <a:rPr lang="en-US" smtClean="0"/>
              <a:pPr/>
              <a:t>7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97E8F0-E871-4302-B6A3-F6D01D04FF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4087520"/>
            <a:ext cx="2133600" cy="23262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35DDCC-A379-445F-8721-CE4AC153A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051557"/>
            <a:ext cx="2222548" cy="2362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B7AB56-D50B-4EAA-BCAD-EAFC4A047F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1" y="4087519"/>
            <a:ext cx="2133599" cy="22888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EA2F29D-355F-44D2-B52D-9D0A84391D52}"/>
              </a:ext>
            </a:extLst>
          </p:cNvPr>
          <p:cNvSpPr txBox="1"/>
          <p:nvPr/>
        </p:nvSpPr>
        <p:spPr>
          <a:xfrm>
            <a:off x="1752600" y="642671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Fla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02D76C-0AAA-48D9-9122-10130FD896A3}"/>
              </a:ext>
            </a:extLst>
          </p:cNvPr>
          <p:cNvSpPr txBox="1"/>
          <p:nvPr/>
        </p:nvSpPr>
        <p:spPr>
          <a:xfrm>
            <a:off x="4076700" y="642671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 err="1"/>
              <a:t>Gouraud</a:t>
            </a:r>
            <a:endParaRPr lang="en-HK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C8B9A4-AF94-4C65-8A15-3EC824583373}"/>
              </a:ext>
            </a:extLst>
          </p:cNvPr>
          <p:cNvSpPr txBox="1"/>
          <p:nvPr/>
        </p:nvSpPr>
        <p:spPr>
          <a:xfrm>
            <a:off x="6781800" y="642671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 err="1"/>
              <a:t>Phong</a:t>
            </a:r>
            <a:endParaRPr lang="en-HK" dirty="0"/>
          </a:p>
        </p:txBody>
      </p:sp>
    </p:spTree>
    <p:extLst>
      <p:ext uri="{BB962C8B-B14F-4D97-AF65-F5344CB8AC3E}">
        <p14:creationId xmlns:p14="http://schemas.microsoft.com/office/powerpoint/2010/main" val="3897953830"/>
      </p:ext>
    </p:extLst>
  </p:cSld>
  <p:clrMapOvr>
    <a:masterClrMapping/>
  </p:clrMapOvr>
  <p:transition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extu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218363" cy="9810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Modify surface appearance at each point</a:t>
            </a:r>
            <a:br>
              <a:rPr lang="en-US" sz="2400" dirty="0"/>
            </a:br>
            <a:r>
              <a:rPr lang="en-US" sz="2400" dirty="0"/>
              <a:t>using an image, function, procedure, etc</a:t>
            </a:r>
          </a:p>
        </p:txBody>
      </p:sp>
      <p:pic>
        <p:nvPicPr>
          <p:cNvPr id="44036" name="Picture 3" descr="p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9"/>
          <a:stretch>
            <a:fillRect/>
          </a:stretch>
        </p:blipFill>
        <p:spPr bwMode="auto">
          <a:xfrm>
            <a:off x="1214438" y="2000250"/>
            <a:ext cx="671512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09674" y="6575425"/>
            <a:ext cx="2967038" cy="282575"/>
          </a:xfrm>
          <a:prstGeom prst="rect">
            <a:avLst/>
          </a:prstGeom>
          <a:noFill/>
        </p:spPr>
        <p:txBody>
          <a:bodyPr wrap="none" lIns="18284" tIns="18284" rIns="18284" bIns="18284">
            <a:spAutoFit/>
          </a:bodyPr>
          <a:lstStyle>
            <a:lvl1pPr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zh-HK" sz="1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mage from “</a:t>
            </a:r>
            <a:r>
              <a:rPr lang="zh-HK" sz="1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TI Toyshop demo</a:t>
            </a:r>
            <a:r>
              <a:rPr lang="zh-HK" sz="1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  <a:endParaRPr lang="en-US" altLang="zh-HK" sz="1600" dirty="0">
              <a:ea typeface="新細明體" pitchFamily="18" charset="-120"/>
            </a:endParaRP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88BE669-7E2A-4DCC-B3B4-73AD3B047C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2095754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0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29CC1291-E31F-410F-8BEC-9D4F084CFA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86429"/>
      </p:ext>
    </p:extLst>
  </p:cSld>
  <p:clrMapOvr>
    <a:masterClrMapping/>
  </p:clrMapOvr>
  <p:transition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152400"/>
            <a:ext cx="9220200" cy="750888"/>
          </a:xfrm>
        </p:spPr>
        <p:txBody>
          <a:bodyPr/>
          <a:lstStyle/>
          <a:p>
            <a:pPr>
              <a:defRPr/>
            </a:pPr>
            <a:r>
              <a:rPr lang="en-US" dirty="0"/>
              <a:t>Texture imag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990600"/>
            <a:ext cx="8305800" cy="5349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Mapping from 3D xyz vertex to 2D </a:t>
            </a:r>
            <a:r>
              <a:rPr lang="en-US" sz="2400" dirty="0" err="1"/>
              <a:t>uv</a:t>
            </a:r>
            <a:r>
              <a:rPr lang="en-US" sz="2400" dirty="0"/>
              <a:t> [0-1] texture coordinates</a:t>
            </a:r>
          </a:p>
        </p:txBody>
      </p:sp>
      <p:pic>
        <p:nvPicPr>
          <p:cNvPr id="46084" name="Picture 3" descr="RTR3.02.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638300"/>
            <a:ext cx="8562975" cy="484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5181600" y="5791200"/>
            <a:ext cx="3635375" cy="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105400" y="2057400"/>
            <a:ext cx="0" cy="365760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42834" y="577734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6499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v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55CD1C0F-B7CC-477B-9C63-1CAA1FE586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0</a:t>
            </a:fld>
            <a:endParaRPr lang="en-US" dirty="0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A8A0559C-3705-4BD9-908A-2CBF5589BC8D}"/>
              </a:ext>
            </a:extLst>
          </p:cNvPr>
          <p:cNvSpPr/>
          <p:nvPr/>
        </p:nvSpPr>
        <p:spPr>
          <a:xfrm rot="1211353">
            <a:off x="6423358" y="5247057"/>
            <a:ext cx="435726" cy="23328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4B75B9E1-65B4-4378-8EFD-217AC972794F}"/>
              </a:ext>
            </a:extLst>
          </p:cNvPr>
          <p:cNvCxnSpPr>
            <a:cxnSpLocks/>
            <a:stCxn id="22" idx="3"/>
            <a:endCxn id="20" idx="0"/>
          </p:cNvCxnSpPr>
          <p:nvPr/>
        </p:nvCxnSpPr>
        <p:spPr>
          <a:xfrm rot="16200000" flipH="1">
            <a:off x="3799031" y="2371779"/>
            <a:ext cx="3133722" cy="2631169"/>
          </a:xfrm>
          <a:prstGeom prst="bentConnector3">
            <a:avLst>
              <a:gd name="adj1" fmla="val -7295"/>
            </a:avLst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11F5BAE4-C8BC-4F91-BB12-C7615F87F897}"/>
              </a:ext>
            </a:extLst>
          </p:cNvPr>
          <p:cNvSpPr/>
          <p:nvPr/>
        </p:nvSpPr>
        <p:spPr>
          <a:xfrm rot="10800000">
            <a:off x="3912076" y="2120502"/>
            <a:ext cx="276465" cy="16058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273761321"/>
      </p:ext>
    </p:extLst>
  </p:cSld>
  <p:clrMapOvr>
    <a:masterClrMapping/>
  </p:clrMapOvr>
  <p:transition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427"/>
          <p:cNvGrpSpPr>
            <a:grpSpLocks/>
          </p:cNvGrpSpPr>
          <p:nvPr/>
        </p:nvGrpSpPr>
        <p:grpSpPr bwMode="auto">
          <a:xfrm>
            <a:off x="377825" y="2351088"/>
            <a:ext cx="3386138" cy="2857500"/>
            <a:chOff x="275166" y="3663836"/>
            <a:chExt cx="3386541" cy="2857500"/>
          </a:xfrm>
        </p:grpSpPr>
        <p:pic>
          <p:nvPicPr>
            <p:cNvPr id="49329" name="Picture 3" descr="correct-interp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707" y="3663836"/>
              <a:ext cx="33020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7" name="Freeform 426"/>
            <p:cNvSpPr/>
            <p:nvPr/>
          </p:nvSpPr>
          <p:spPr bwMode="auto">
            <a:xfrm>
              <a:off x="275166" y="4338523"/>
              <a:ext cx="1130435" cy="1206500"/>
            </a:xfrm>
            <a:custGeom>
              <a:avLst/>
              <a:gdLst>
                <a:gd name="connsiteX0" fmla="*/ 512234 w 1130300"/>
                <a:gd name="connsiteY0" fmla="*/ 1206500 h 1206500"/>
                <a:gd name="connsiteX1" fmla="*/ 1130300 w 1130300"/>
                <a:gd name="connsiteY1" fmla="*/ 0 h 1206500"/>
                <a:gd name="connsiteX2" fmla="*/ 296334 w 1130300"/>
                <a:gd name="connsiteY2" fmla="*/ 224367 h 1206500"/>
                <a:gd name="connsiteX3" fmla="*/ 0 w 1130300"/>
                <a:gd name="connsiteY3" fmla="*/ 1155700 h 1206500"/>
                <a:gd name="connsiteX4" fmla="*/ 512234 w 1130300"/>
                <a:gd name="connsiteY4" fmla="*/ 1206500 h 120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30300" h="1206500">
                  <a:moveTo>
                    <a:pt x="512234" y="1206500"/>
                  </a:moveTo>
                  <a:lnTo>
                    <a:pt x="1130300" y="0"/>
                  </a:lnTo>
                  <a:lnTo>
                    <a:pt x="296334" y="224367"/>
                  </a:lnTo>
                  <a:lnTo>
                    <a:pt x="0" y="1155700"/>
                  </a:lnTo>
                  <a:lnTo>
                    <a:pt x="512234" y="120650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4287" eaLnBrk="0" hangingPunct="0">
                <a:defRPr/>
              </a:pPr>
              <a:endPara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exture lookup</a:t>
            </a:r>
          </a:p>
        </p:txBody>
      </p:sp>
      <p:sp>
        <p:nvSpPr>
          <p:cNvPr id="267" name="Content Placeholder 266"/>
          <p:cNvSpPr>
            <a:spLocks noGrp="1"/>
          </p:cNvSpPr>
          <p:nvPr>
            <p:ph idx="1"/>
          </p:nvPr>
        </p:nvSpPr>
        <p:spPr>
          <a:xfrm>
            <a:off x="675253" y="1016794"/>
            <a:ext cx="8177213" cy="519906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Filtering strategy depends on sampling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i.e., on mapping between screen and textures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Depends on geometry &amp; projection too!</a:t>
            </a:r>
          </a:p>
        </p:txBody>
      </p:sp>
      <p:sp>
        <p:nvSpPr>
          <p:cNvPr id="262" name="Rectangle 261"/>
          <p:cNvSpPr/>
          <p:nvPr/>
        </p:nvSpPr>
        <p:spPr bwMode="auto">
          <a:xfrm>
            <a:off x="1698625" y="3422650"/>
            <a:ext cx="723900" cy="714375"/>
          </a:xfrm>
          <a:prstGeom prst="rect">
            <a:avLst/>
          </a:prstGeom>
          <a:noFill/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49158" name="Group 374"/>
          <p:cNvGrpSpPr>
            <a:grpSpLocks/>
          </p:cNvGrpSpPr>
          <p:nvPr/>
        </p:nvGrpSpPr>
        <p:grpSpPr bwMode="auto">
          <a:xfrm>
            <a:off x="5795963" y="3016250"/>
            <a:ext cx="2857500" cy="1785938"/>
            <a:chOff x="5218026" y="4818096"/>
            <a:chExt cx="2857500" cy="1785937"/>
          </a:xfrm>
        </p:grpSpPr>
        <p:sp>
          <p:nvSpPr>
            <p:cNvPr id="5" name="Rectangle 4"/>
            <p:cNvSpPr/>
            <p:nvPr/>
          </p:nvSpPr>
          <p:spPr bwMode="auto">
            <a:xfrm flipV="1">
              <a:off x="5218026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 flipV="1">
              <a:off x="5397413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 flipV="1">
              <a:off x="5575213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flipV="1">
              <a:off x="5753013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 flipV="1">
              <a:off x="5932401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 flipV="1">
              <a:off x="6111788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 flipV="1">
              <a:off x="6289588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 flipV="1">
              <a:off x="6467388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V="1">
              <a:off x="6646776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flipV="1">
              <a:off x="6826163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flipV="1">
              <a:off x="7003963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 flipV="1">
              <a:off x="7181763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V="1">
              <a:off x="7361151" y="6424645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V="1">
              <a:off x="7540538" y="6424645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V="1">
              <a:off x="7718338" y="64246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 flipV="1">
              <a:off x="7896138" y="64246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 flipV="1">
              <a:off x="5218026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 flipV="1">
              <a:off x="5397413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 flipV="1">
              <a:off x="5575213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 flipV="1">
              <a:off x="5753013" y="62468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 flipV="1">
              <a:off x="5932401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 flipV="1">
              <a:off x="6111788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 flipV="1">
              <a:off x="6289588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flipV="1">
              <a:off x="6467388" y="62468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 flipV="1">
              <a:off x="6646776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flipV="1">
              <a:off x="6826163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flipV="1">
              <a:off x="7003963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 flipV="1">
              <a:off x="7181763" y="6246845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 flipV="1">
              <a:off x="7361151" y="6246845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 flipV="1">
              <a:off x="7540538" y="6246845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flipV="1">
              <a:off x="7718338" y="6246845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flipV="1">
              <a:off x="5218026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 flipV="1">
              <a:off x="5397413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 flipV="1">
              <a:off x="5575213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 flipV="1">
              <a:off x="5753013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 flipV="1">
              <a:off x="5932401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 flipV="1">
              <a:off x="6111788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 flipV="1">
              <a:off x="6289588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 flipV="1">
              <a:off x="6467388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 flipV="1">
              <a:off x="6646776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 flipV="1">
              <a:off x="6826163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 flipV="1">
              <a:off x="7003963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flipV="1">
              <a:off x="7181763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 flipV="1">
              <a:off x="7361151" y="6069045"/>
              <a:ext cx="179387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 flipV="1">
              <a:off x="7540538" y="6069045"/>
              <a:ext cx="177800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flipV="1">
              <a:off x="7718338" y="6069045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 flipV="1">
              <a:off x="7896138" y="6069045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 flipV="1">
              <a:off x="5218026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 flipV="1">
              <a:off x="5397413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 flipV="1">
              <a:off x="5575213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 flipV="1">
              <a:off x="5753013" y="5889658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 flipV="1">
              <a:off x="5932401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 flipV="1">
              <a:off x="6111788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 flipV="1">
              <a:off x="6289588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 flipV="1">
              <a:off x="6467388" y="5889658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 flipV="1">
              <a:off x="6646776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 flipV="1">
              <a:off x="6826163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 flipV="1">
              <a:off x="7003963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 flipV="1">
              <a:off x="7181763" y="5889658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 flipV="1">
              <a:off x="7361151" y="5889658"/>
              <a:ext cx="179387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 flipV="1">
              <a:off x="7540538" y="5889658"/>
              <a:ext cx="177800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 flipV="1">
              <a:off x="7718338" y="5889658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 flipV="1">
              <a:off x="5218026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 flipV="1">
              <a:off x="5397413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 flipV="1">
              <a:off x="5575213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 flipV="1">
              <a:off x="5753013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 flipV="1">
              <a:off x="5932401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 flipV="1">
              <a:off x="6111788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 flipV="1">
              <a:off x="6289588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 flipV="1">
              <a:off x="6467388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 flipV="1">
              <a:off x="6646776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 flipV="1">
              <a:off x="6826163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 flipV="1">
              <a:off x="7003963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 flipV="1">
              <a:off x="7181763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 flipV="1">
              <a:off x="7361151" y="5710271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 flipV="1">
              <a:off x="7540538" y="5710271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 flipV="1">
              <a:off x="7718338" y="57102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 flipV="1">
              <a:off x="7896138" y="57102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 flipV="1">
              <a:off x="5218026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 flipV="1">
              <a:off x="5397413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 flipV="1">
              <a:off x="5575213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 flipV="1">
              <a:off x="5753013" y="55324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 flipV="1">
              <a:off x="5932401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 flipV="1">
              <a:off x="6111788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 flipV="1">
              <a:off x="6289588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 flipV="1">
              <a:off x="6467388" y="55324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 flipV="1">
              <a:off x="6646776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5" name="Rectangle 94"/>
            <p:cNvSpPr/>
            <p:nvPr/>
          </p:nvSpPr>
          <p:spPr bwMode="auto">
            <a:xfrm flipV="1">
              <a:off x="6826163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 flipV="1">
              <a:off x="7003963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 flipV="1">
              <a:off x="7181763" y="5532471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8" name="Rectangle 97"/>
            <p:cNvSpPr/>
            <p:nvPr/>
          </p:nvSpPr>
          <p:spPr bwMode="auto">
            <a:xfrm flipV="1">
              <a:off x="7361151" y="5532471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 flipV="1">
              <a:off x="7540538" y="5532471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 flipV="1">
              <a:off x="7718338" y="5532471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 flipV="1">
              <a:off x="5218026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 flipV="1">
              <a:off x="5397413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 flipV="1">
              <a:off x="5575213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4" name="Rectangle 103"/>
            <p:cNvSpPr/>
            <p:nvPr/>
          </p:nvSpPr>
          <p:spPr bwMode="auto">
            <a:xfrm flipV="1">
              <a:off x="5753013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5" name="Rectangle 104"/>
            <p:cNvSpPr/>
            <p:nvPr/>
          </p:nvSpPr>
          <p:spPr bwMode="auto">
            <a:xfrm flipV="1">
              <a:off x="5932401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 flipV="1">
              <a:off x="6111788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7" name="Rectangle 106"/>
            <p:cNvSpPr/>
            <p:nvPr/>
          </p:nvSpPr>
          <p:spPr bwMode="auto">
            <a:xfrm flipV="1">
              <a:off x="6289588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 flipV="1">
              <a:off x="6467388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 flipV="1">
              <a:off x="6646776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0" name="Rectangle 109"/>
            <p:cNvSpPr/>
            <p:nvPr/>
          </p:nvSpPr>
          <p:spPr bwMode="auto">
            <a:xfrm flipV="1">
              <a:off x="6826163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1" name="Rectangle 110"/>
            <p:cNvSpPr/>
            <p:nvPr/>
          </p:nvSpPr>
          <p:spPr bwMode="auto">
            <a:xfrm flipV="1">
              <a:off x="7003963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2" name="Rectangle 111"/>
            <p:cNvSpPr/>
            <p:nvPr/>
          </p:nvSpPr>
          <p:spPr bwMode="auto">
            <a:xfrm flipV="1">
              <a:off x="7181763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3" name="Rectangle 112"/>
            <p:cNvSpPr/>
            <p:nvPr/>
          </p:nvSpPr>
          <p:spPr bwMode="auto">
            <a:xfrm flipV="1">
              <a:off x="7361151" y="5353084"/>
              <a:ext cx="179387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 flipV="1">
              <a:off x="7540538" y="5353084"/>
              <a:ext cx="17780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5" name="Rectangle 114"/>
            <p:cNvSpPr/>
            <p:nvPr/>
          </p:nvSpPr>
          <p:spPr bwMode="auto">
            <a:xfrm flipV="1">
              <a:off x="7718338" y="5353084"/>
              <a:ext cx="179388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6" name="Rectangle 115"/>
            <p:cNvSpPr/>
            <p:nvPr/>
          </p:nvSpPr>
          <p:spPr bwMode="auto">
            <a:xfrm flipV="1">
              <a:off x="7896138" y="5353084"/>
              <a:ext cx="179388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8" name="Rectangle 117"/>
            <p:cNvSpPr/>
            <p:nvPr/>
          </p:nvSpPr>
          <p:spPr bwMode="auto">
            <a:xfrm flipV="1">
              <a:off x="5218026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9" name="Rectangle 118"/>
            <p:cNvSpPr/>
            <p:nvPr/>
          </p:nvSpPr>
          <p:spPr bwMode="auto">
            <a:xfrm flipV="1">
              <a:off x="5397413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 flipV="1">
              <a:off x="5575213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1" name="Rectangle 120"/>
            <p:cNvSpPr/>
            <p:nvPr/>
          </p:nvSpPr>
          <p:spPr bwMode="auto">
            <a:xfrm flipV="1">
              <a:off x="5753013" y="5175284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2" name="Rectangle 121"/>
            <p:cNvSpPr/>
            <p:nvPr/>
          </p:nvSpPr>
          <p:spPr bwMode="auto">
            <a:xfrm flipV="1">
              <a:off x="5932401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3" name="Rectangle 122"/>
            <p:cNvSpPr/>
            <p:nvPr/>
          </p:nvSpPr>
          <p:spPr bwMode="auto">
            <a:xfrm flipV="1">
              <a:off x="6111788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4" name="Rectangle 123"/>
            <p:cNvSpPr/>
            <p:nvPr/>
          </p:nvSpPr>
          <p:spPr bwMode="auto">
            <a:xfrm flipV="1">
              <a:off x="6289588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5" name="Rectangle 124"/>
            <p:cNvSpPr/>
            <p:nvPr/>
          </p:nvSpPr>
          <p:spPr bwMode="auto">
            <a:xfrm flipV="1">
              <a:off x="6467388" y="5175284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6" name="Rectangle 125"/>
            <p:cNvSpPr/>
            <p:nvPr/>
          </p:nvSpPr>
          <p:spPr bwMode="auto">
            <a:xfrm flipV="1">
              <a:off x="6646776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7" name="Rectangle 126"/>
            <p:cNvSpPr/>
            <p:nvPr/>
          </p:nvSpPr>
          <p:spPr bwMode="auto">
            <a:xfrm flipV="1">
              <a:off x="6826163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8" name="Rectangle 127"/>
            <p:cNvSpPr/>
            <p:nvPr/>
          </p:nvSpPr>
          <p:spPr bwMode="auto">
            <a:xfrm flipV="1">
              <a:off x="7003963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9" name="Rectangle 128"/>
            <p:cNvSpPr/>
            <p:nvPr/>
          </p:nvSpPr>
          <p:spPr bwMode="auto">
            <a:xfrm flipV="1">
              <a:off x="7181763" y="5175284"/>
              <a:ext cx="179388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0" name="Rectangle 129"/>
            <p:cNvSpPr/>
            <p:nvPr/>
          </p:nvSpPr>
          <p:spPr bwMode="auto">
            <a:xfrm flipV="1">
              <a:off x="7361151" y="5175284"/>
              <a:ext cx="179387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1" name="Rectangle 130"/>
            <p:cNvSpPr/>
            <p:nvPr/>
          </p:nvSpPr>
          <p:spPr bwMode="auto">
            <a:xfrm flipV="1">
              <a:off x="7540538" y="5175284"/>
              <a:ext cx="17780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 flipV="1">
              <a:off x="7718338" y="5175284"/>
              <a:ext cx="179388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3" name="Rectangle 132"/>
            <p:cNvSpPr/>
            <p:nvPr/>
          </p:nvSpPr>
          <p:spPr bwMode="auto">
            <a:xfrm flipV="1">
              <a:off x="5218026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4" name="Rectangle 133"/>
            <p:cNvSpPr/>
            <p:nvPr/>
          </p:nvSpPr>
          <p:spPr bwMode="auto">
            <a:xfrm flipV="1">
              <a:off x="5397413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5" name="Rectangle 134"/>
            <p:cNvSpPr/>
            <p:nvPr/>
          </p:nvSpPr>
          <p:spPr bwMode="auto">
            <a:xfrm flipV="1">
              <a:off x="5575213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6" name="Rectangle 135"/>
            <p:cNvSpPr/>
            <p:nvPr/>
          </p:nvSpPr>
          <p:spPr bwMode="auto">
            <a:xfrm flipV="1">
              <a:off x="5753013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7" name="Rectangle 136"/>
            <p:cNvSpPr/>
            <p:nvPr/>
          </p:nvSpPr>
          <p:spPr bwMode="auto">
            <a:xfrm flipV="1">
              <a:off x="5932401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8" name="Rectangle 137"/>
            <p:cNvSpPr/>
            <p:nvPr/>
          </p:nvSpPr>
          <p:spPr bwMode="auto">
            <a:xfrm flipV="1">
              <a:off x="6111788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9" name="Rectangle 138"/>
            <p:cNvSpPr/>
            <p:nvPr/>
          </p:nvSpPr>
          <p:spPr bwMode="auto">
            <a:xfrm flipV="1">
              <a:off x="6289588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0" name="Rectangle 139"/>
            <p:cNvSpPr/>
            <p:nvPr/>
          </p:nvSpPr>
          <p:spPr bwMode="auto">
            <a:xfrm flipV="1">
              <a:off x="6467388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1" name="Rectangle 140"/>
            <p:cNvSpPr/>
            <p:nvPr/>
          </p:nvSpPr>
          <p:spPr bwMode="auto">
            <a:xfrm flipV="1">
              <a:off x="6646776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2" name="Rectangle 141"/>
            <p:cNvSpPr/>
            <p:nvPr/>
          </p:nvSpPr>
          <p:spPr bwMode="auto">
            <a:xfrm flipV="1">
              <a:off x="6826163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3" name="Rectangle 142"/>
            <p:cNvSpPr/>
            <p:nvPr/>
          </p:nvSpPr>
          <p:spPr bwMode="auto">
            <a:xfrm flipV="1">
              <a:off x="7003963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4" name="Rectangle 143"/>
            <p:cNvSpPr/>
            <p:nvPr/>
          </p:nvSpPr>
          <p:spPr bwMode="auto">
            <a:xfrm flipV="1">
              <a:off x="7181763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5" name="Rectangle 144"/>
            <p:cNvSpPr/>
            <p:nvPr/>
          </p:nvSpPr>
          <p:spPr bwMode="auto">
            <a:xfrm flipV="1">
              <a:off x="7361151" y="4995896"/>
              <a:ext cx="179387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6" name="Rectangle 145"/>
            <p:cNvSpPr/>
            <p:nvPr/>
          </p:nvSpPr>
          <p:spPr bwMode="auto">
            <a:xfrm flipV="1">
              <a:off x="7540538" y="4995896"/>
              <a:ext cx="17780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7" name="Rectangle 146"/>
            <p:cNvSpPr/>
            <p:nvPr/>
          </p:nvSpPr>
          <p:spPr bwMode="auto">
            <a:xfrm flipV="1">
              <a:off x="7718338" y="49958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8" name="Rectangle 147"/>
            <p:cNvSpPr/>
            <p:nvPr/>
          </p:nvSpPr>
          <p:spPr bwMode="auto">
            <a:xfrm flipV="1">
              <a:off x="7896138" y="49958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0" name="Rectangle 149"/>
            <p:cNvSpPr/>
            <p:nvPr/>
          </p:nvSpPr>
          <p:spPr bwMode="auto">
            <a:xfrm flipV="1">
              <a:off x="5218026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1" name="Rectangle 150"/>
            <p:cNvSpPr/>
            <p:nvPr/>
          </p:nvSpPr>
          <p:spPr bwMode="auto">
            <a:xfrm flipV="1">
              <a:off x="5397413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2" name="Rectangle 151"/>
            <p:cNvSpPr/>
            <p:nvPr/>
          </p:nvSpPr>
          <p:spPr bwMode="auto">
            <a:xfrm flipV="1">
              <a:off x="5575213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3" name="Rectangle 152"/>
            <p:cNvSpPr/>
            <p:nvPr/>
          </p:nvSpPr>
          <p:spPr bwMode="auto">
            <a:xfrm flipV="1">
              <a:off x="5753013" y="48180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4" name="Rectangle 153"/>
            <p:cNvSpPr/>
            <p:nvPr/>
          </p:nvSpPr>
          <p:spPr bwMode="auto">
            <a:xfrm flipV="1">
              <a:off x="5932401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5" name="Rectangle 154"/>
            <p:cNvSpPr/>
            <p:nvPr/>
          </p:nvSpPr>
          <p:spPr bwMode="auto">
            <a:xfrm flipV="1">
              <a:off x="6111788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 flipV="1">
              <a:off x="6289588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7" name="Rectangle 156"/>
            <p:cNvSpPr/>
            <p:nvPr/>
          </p:nvSpPr>
          <p:spPr bwMode="auto">
            <a:xfrm flipV="1">
              <a:off x="6467388" y="48180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8" name="Rectangle 157"/>
            <p:cNvSpPr/>
            <p:nvPr/>
          </p:nvSpPr>
          <p:spPr bwMode="auto">
            <a:xfrm flipV="1">
              <a:off x="6646776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9" name="Rectangle 158"/>
            <p:cNvSpPr/>
            <p:nvPr/>
          </p:nvSpPr>
          <p:spPr bwMode="auto">
            <a:xfrm flipV="1">
              <a:off x="6826163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0" name="Rectangle 159"/>
            <p:cNvSpPr/>
            <p:nvPr/>
          </p:nvSpPr>
          <p:spPr bwMode="auto">
            <a:xfrm flipV="1">
              <a:off x="7003963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1" name="Rectangle 160"/>
            <p:cNvSpPr/>
            <p:nvPr/>
          </p:nvSpPr>
          <p:spPr bwMode="auto">
            <a:xfrm flipV="1">
              <a:off x="7181763" y="4818096"/>
              <a:ext cx="179388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2" name="Rectangle 161"/>
            <p:cNvSpPr/>
            <p:nvPr/>
          </p:nvSpPr>
          <p:spPr bwMode="auto">
            <a:xfrm flipV="1">
              <a:off x="7361151" y="4818096"/>
              <a:ext cx="179387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3" name="Rectangle 162"/>
            <p:cNvSpPr/>
            <p:nvPr/>
          </p:nvSpPr>
          <p:spPr bwMode="auto">
            <a:xfrm flipV="1">
              <a:off x="7540538" y="4818096"/>
              <a:ext cx="177800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4" name="Rectangle 163"/>
            <p:cNvSpPr/>
            <p:nvPr/>
          </p:nvSpPr>
          <p:spPr bwMode="auto">
            <a:xfrm flipV="1">
              <a:off x="7718338" y="4818096"/>
              <a:ext cx="179388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270" name="TextBox 269"/>
          <p:cNvSpPr txBox="1"/>
          <p:nvPr/>
        </p:nvSpPr>
        <p:spPr>
          <a:xfrm>
            <a:off x="1427163" y="1935163"/>
            <a:ext cx="1919287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Screen space</a:t>
            </a:r>
          </a:p>
        </p:txBody>
      </p:sp>
      <p:sp>
        <p:nvSpPr>
          <p:cNvPr id="271" name="TextBox 270"/>
          <p:cNvSpPr txBox="1"/>
          <p:nvPr/>
        </p:nvSpPr>
        <p:spPr>
          <a:xfrm>
            <a:off x="5707063" y="1935163"/>
            <a:ext cx="1952625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Texture space</a:t>
            </a:r>
          </a:p>
        </p:txBody>
      </p:sp>
      <p:sp>
        <p:nvSpPr>
          <p:cNvPr id="264" name="Freeform 263"/>
          <p:cNvSpPr/>
          <p:nvPr/>
        </p:nvSpPr>
        <p:spPr bwMode="auto">
          <a:xfrm>
            <a:off x="6540500" y="3616325"/>
            <a:ext cx="1482725" cy="865188"/>
          </a:xfrm>
          <a:custGeom>
            <a:avLst/>
            <a:gdLst>
              <a:gd name="connsiteX0" fmla="*/ 1482767 w 1482767"/>
              <a:gd name="connsiteY0" fmla="*/ 734959 h 863899"/>
              <a:gd name="connsiteX1" fmla="*/ 625341 w 1482767"/>
              <a:gd name="connsiteY1" fmla="*/ 863899 h 863899"/>
              <a:gd name="connsiteX2" fmla="*/ 0 w 1482767"/>
              <a:gd name="connsiteY2" fmla="*/ 0 h 863899"/>
              <a:gd name="connsiteX3" fmla="*/ 1244235 w 1482767"/>
              <a:gd name="connsiteY3" fmla="*/ 122493 h 863899"/>
              <a:gd name="connsiteX4" fmla="*/ 1482767 w 1482767"/>
              <a:gd name="connsiteY4" fmla="*/ 734959 h 863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2767" h="863899">
                <a:moveTo>
                  <a:pt x="1482767" y="734959"/>
                </a:moveTo>
                <a:lnTo>
                  <a:pt x="625341" y="863899"/>
                </a:lnTo>
                <a:lnTo>
                  <a:pt x="0" y="0"/>
                </a:lnTo>
                <a:lnTo>
                  <a:pt x="1244235" y="122493"/>
                </a:lnTo>
                <a:lnTo>
                  <a:pt x="1482767" y="734959"/>
                </a:lnTo>
                <a:close/>
              </a:path>
            </a:pathLst>
          </a:custGeom>
          <a:noFill/>
          <a:ln w="38100" cap="flat" cmpd="sng" algn="ctr">
            <a:solidFill>
              <a:srgbClr val="9BBB5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eaLnBrk="0" hangingPunct="0"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grpSp>
        <p:nvGrpSpPr>
          <p:cNvPr id="49162" name="Group 441"/>
          <p:cNvGrpSpPr>
            <a:grpSpLocks/>
          </p:cNvGrpSpPr>
          <p:nvPr/>
        </p:nvGrpSpPr>
        <p:grpSpPr bwMode="auto">
          <a:xfrm>
            <a:off x="4856163" y="2727325"/>
            <a:ext cx="3937000" cy="2182813"/>
            <a:chOff x="4839179" y="3944005"/>
            <a:chExt cx="3936277" cy="2182375"/>
          </a:xfrm>
        </p:grpSpPr>
        <p:cxnSp>
          <p:nvCxnSpPr>
            <p:cNvPr id="430" name="Straight Connector 429"/>
            <p:cNvCxnSpPr/>
            <p:nvPr/>
          </p:nvCxnSpPr>
          <p:spPr bwMode="auto">
            <a:xfrm rot="16200000" flipH="1">
              <a:off x="4754281" y="4028903"/>
              <a:ext cx="2182375" cy="201258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31" name="Straight Connector 430"/>
            <p:cNvCxnSpPr/>
            <p:nvPr/>
          </p:nvCxnSpPr>
          <p:spPr bwMode="auto">
            <a:xfrm rot="16200000" flipV="1">
              <a:off x="6291481" y="2507575"/>
              <a:ext cx="822160" cy="3707719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34" name="Straight Connector 433"/>
            <p:cNvCxnSpPr/>
            <p:nvPr/>
          </p:nvCxnSpPr>
          <p:spPr bwMode="auto">
            <a:xfrm rot="16200000" flipH="1">
              <a:off x="8244542" y="5108202"/>
              <a:ext cx="847555" cy="192052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38" name="Straight Connector 437"/>
            <p:cNvCxnSpPr/>
            <p:nvPr/>
          </p:nvCxnSpPr>
          <p:spPr bwMode="auto">
            <a:xfrm rot="10800000" flipV="1">
              <a:off x="6850172" y="5628005"/>
              <a:ext cx="1925284" cy="498375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</p:grpSp>
      <p:grpSp>
        <p:nvGrpSpPr>
          <p:cNvPr id="441" name="Group 440"/>
          <p:cNvGrpSpPr/>
          <p:nvPr/>
        </p:nvGrpSpPr>
        <p:grpSpPr>
          <a:xfrm>
            <a:off x="4786554" y="2657622"/>
            <a:ext cx="4065912" cy="2324310"/>
            <a:chOff x="4769006" y="3873832"/>
            <a:chExt cx="4065912" cy="2324310"/>
          </a:xfrm>
          <a:effectLst>
            <a:outerShdw blurRad="25400" dist="12700" dir="2700000">
              <a:srgbClr val="000000">
                <a:alpha val="43000"/>
              </a:srgbClr>
            </a:outerShdw>
          </a:effectLst>
        </p:grpSpPr>
        <p:cxnSp>
          <p:nvCxnSpPr>
            <p:cNvPr id="356" name="Straight Connector 355"/>
            <p:cNvCxnSpPr/>
            <p:nvPr/>
          </p:nvCxnSpPr>
          <p:spPr bwMode="auto">
            <a:xfrm rot="5400000">
              <a:off x="7408608" y="5302938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7" name="Straight Connector 356"/>
            <p:cNvCxnSpPr/>
            <p:nvPr/>
          </p:nvCxnSpPr>
          <p:spPr bwMode="auto">
            <a:xfrm>
              <a:off x="7408608" y="5302938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9" name="Straight Connector 358"/>
            <p:cNvCxnSpPr/>
            <p:nvPr/>
          </p:nvCxnSpPr>
          <p:spPr bwMode="auto">
            <a:xfrm rot="5400000">
              <a:off x="8131568" y="52830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0" name="Straight Connector 359"/>
            <p:cNvCxnSpPr/>
            <p:nvPr/>
          </p:nvCxnSpPr>
          <p:spPr bwMode="auto">
            <a:xfrm>
              <a:off x="8131568" y="52830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3" name="Straight Connector 362"/>
            <p:cNvCxnSpPr/>
            <p:nvPr/>
          </p:nvCxnSpPr>
          <p:spPr bwMode="auto">
            <a:xfrm rot="5400000">
              <a:off x="8292553" y="574809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4" name="Straight Connector 363"/>
            <p:cNvCxnSpPr/>
            <p:nvPr/>
          </p:nvCxnSpPr>
          <p:spPr bwMode="auto">
            <a:xfrm>
              <a:off x="8292553" y="574809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6" name="Straight Connector 365"/>
            <p:cNvCxnSpPr/>
            <p:nvPr/>
          </p:nvCxnSpPr>
          <p:spPr bwMode="auto">
            <a:xfrm rot="5400000">
              <a:off x="7720552" y="589143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7" name="Straight Connector 366"/>
            <p:cNvCxnSpPr/>
            <p:nvPr/>
          </p:nvCxnSpPr>
          <p:spPr bwMode="auto">
            <a:xfrm>
              <a:off x="7720552" y="589143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9" name="Straight Connector 368"/>
            <p:cNvCxnSpPr/>
            <p:nvPr/>
          </p:nvCxnSpPr>
          <p:spPr bwMode="auto">
            <a:xfrm rot="5400000">
              <a:off x="6051295" y="5354532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0" name="Straight Connector 369"/>
            <p:cNvCxnSpPr/>
            <p:nvPr/>
          </p:nvCxnSpPr>
          <p:spPr bwMode="auto">
            <a:xfrm>
              <a:off x="6051295" y="5354532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2" name="Straight Connector 371"/>
            <p:cNvCxnSpPr/>
            <p:nvPr/>
          </p:nvCxnSpPr>
          <p:spPr bwMode="auto">
            <a:xfrm rot="5400000">
              <a:off x="7940274" y="46531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3" name="Straight Connector 372"/>
            <p:cNvCxnSpPr/>
            <p:nvPr/>
          </p:nvCxnSpPr>
          <p:spPr bwMode="auto">
            <a:xfrm>
              <a:off x="7940274" y="46531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7" name="Straight Connector 376"/>
            <p:cNvCxnSpPr/>
            <p:nvPr/>
          </p:nvCxnSpPr>
          <p:spPr bwMode="auto">
            <a:xfrm rot="5400000">
              <a:off x="8493664" y="477512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8" name="Straight Connector 377"/>
            <p:cNvCxnSpPr/>
            <p:nvPr/>
          </p:nvCxnSpPr>
          <p:spPr bwMode="auto">
            <a:xfrm>
              <a:off x="8493664" y="477512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0" name="Straight Connector 379"/>
            <p:cNvCxnSpPr/>
            <p:nvPr/>
          </p:nvCxnSpPr>
          <p:spPr bwMode="auto">
            <a:xfrm rot="5400000">
              <a:off x="6959993" y="443013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1" name="Straight Connector 380"/>
            <p:cNvCxnSpPr/>
            <p:nvPr/>
          </p:nvCxnSpPr>
          <p:spPr bwMode="auto">
            <a:xfrm>
              <a:off x="6959993" y="443013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3" name="Straight Connector 382"/>
            <p:cNvCxnSpPr/>
            <p:nvPr/>
          </p:nvCxnSpPr>
          <p:spPr bwMode="auto">
            <a:xfrm rot="5400000">
              <a:off x="6779958" y="61263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4" name="Straight Connector 383"/>
            <p:cNvCxnSpPr/>
            <p:nvPr/>
          </p:nvCxnSpPr>
          <p:spPr bwMode="auto">
            <a:xfrm>
              <a:off x="6779958" y="612638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1" name="Straight Connector 390"/>
            <p:cNvCxnSpPr/>
            <p:nvPr/>
          </p:nvCxnSpPr>
          <p:spPr bwMode="auto">
            <a:xfrm rot="5400000">
              <a:off x="8604406" y="527595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2" name="Straight Connector 391"/>
            <p:cNvCxnSpPr/>
            <p:nvPr/>
          </p:nvCxnSpPr>
          <p:spPr bwMode="auto">
            <a:xfrm>
              <a:off x="8604406" y="5275950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4" name="Straight Connector 393"/>
            <p:cNvCxnSpPr/>
            <p:nvPr/>
          </p:nvCxnSpPr>
          <p:spPr bwMode="auto">
            <a:xfrm rot="5400000">
              <a:off x="8692983" y="56421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5" name="Straight Connector 394"/>
            <p:cNvCxnSpPr/>
            <p:nvPr/>
          </p:nvCxnSpPr>
          <p:spPr bwMode="auto">
            <a:xfrm>
              <a:off x="8692983" y="5642194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6" name="Straight Connector 415"/>
            <p:cNvCxnSpPr/>
            <p:nvPr/>
          </p:nvCxnSpPr>
          <p:spPr bwMode="auto">
            <a:xfrm rot="5400000">
              <a:off x="4769006" y="3944006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7" name="Straight Connector 416"/>
            <p:cNvCxnSpPr/>
            <p:nvPr/>
          </p:nvCxnSpPr>
          <p:spPr bwMode="auto">
            <a:xfrm>
              <a:off x="4769006" y="3944006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9164" name="Group 449"/>
          <p:cNvGrpSpPr>
            <a:grpSpLocks/>
          </p:cNvGrpSpPr>
          <p:nvPr/>
        </p:nvGrpSpPr>
        <p:grpSpPr bwMode="auto">
          <a:xfrm>
            <a:off x="1335088" y="3060700"/>
            <a:ext cx="2174875" cy="1441450"/>
            <a:chOff x="1232493" y="4121731"/>
            <a:chExt cx="2174885" cy="1440861"/>
          </a:xfrm>
        </p:grpSpPr>
        <p:cxnSp>
          <p:nvCxnSpPr>
            <p:cNvPr id="443" name="Straight Connector 442"/>
            <p:cNvCxnSpPr/>
            <p:nvPr/>
          </p:nvCxnSpPr>
          <p:spPr bwMode="auto">
            <a:xfrm rot="16200000" flipH="1">
              <a:off x="2690121" y="4835813"/>
              <a:ext cx="1431340" cy="3175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45" name="Straight Connector 444"/>
            <p:cNvCxnSpPr/>
            <p:nvPr/>
          </p:nvCxnSpPr>
          <p:spPr bwMode="auto">
            <a:xfrm rot="16200000" flipH="1">
              <a:off x="519998" y="4845335"/>
              <a:ext cx="1431340" cy="3175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46" name="Straight Connector 445"/>
            <p:cNvCxnSpPr/>
            <p:nvPr/>
          </p:nvCxnSpPr>
          <p:spPr bwMode="auto">
            <a:xfrm rot="10800000">
              <a:off x="1232493" y="5553071"/>
              <a:ext cx="2174885" cy="1587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  <p:cxnSp>
          <p:nvCxnSpPr>
            <p:cNvPr id="449" name="Straight Connector 448"/>
            <p:cNvCxnSpPr/>
            <p:nvPr/>
          </p:nvCxnSpPr>
          <p:spPr bwMode="auto">
            <a:xfrm rot="10800000">
              <a:off x="1232493" y="4131252"/>
              <a:ext cx="2174885" cy="1587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12700" dist="12700" dir="2700000">
                <a:srgbClr val="000000">
                  <a:alpha val="43000"/>
                </a:srgbClr>
              </a:outerShdw>
            </a:effectLst>
          </p:spPr>
        </p:cxnSp>
      </p:grpSp>
      <p:grpSp>
        <p:nvGrpSpPr>
          <p:cNvPr id="440" name="Group 439"/>
          <p:cNvGrpSpPr/>
          <p:nvPr/>
        </p:nvGrpSpPr>
        <p:grpSpPr>
          <a:xfrm>
            <a:off x="1264413" y="3048000"/>
            <a:ext cx="2315225" cy="1573067"/>
            <a:chOff x="1162323" y="4054223"/>
            <a:chExt cx="2315225" cy="1573067"/>
          </a:xfrm>
          <a:effectLst>
            <a:outerShdw blurRad="25400" dist="12700" dir="2700000">
              <a:srgbClr val="000000">
                <a:alpha val="43000"/>
              </a:srgbClr>
            </a:outerShdw>
          </a:effectLst>
        </p:grpSpPr>
        <p:cxnSp>
          <p:nvCxnSpPr>
            <p:cNvPr id="280" name="Straight Connector 279"/>
            <p:cNvCxnSpPr/>
            <p:nvPr/>
          </p:nvCxnSpPr>
          <p:spPr bwMode="auto">
            <a:xfrm rot="5400000">
              <a:off x="1163117" y="412598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1" name="Straight Connector 280"/>
            <p:cNvCxnSpPr/>
            <p:nvPr/>
          </p:nvCxnSpPr>
          <p:spPr bwMode="auto">
            <a:xfrm>
              <a:off x="1163117" y="412598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7" name="Straight Connector 286"/>
            <p:cNvCxnSpPr/>
            <p:nvPr/>
          </p:nvCxnSpPr>
          <p:spPr bwMode="auto">
            <a:xfrm rot="5400000">
              <a:off x="1162323" y="484035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8" name="Straight Connector 287"/>
            <p:cNvCxnSpPr/>
            <p:nvPr/>
          </p:nvCxnSpPr>
          <p:spPr bwMode="auto">
            <a:xfrm>
              <a:off x="1162323" y="484035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/>
            <p:nvPr/>
          </p:nvCxnSpPr>
          <p:spPr bwMode="auto">
            <a:xfrm rot="5400000">
              <a:off x="1164707" y="555473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3" name="Straight Connector 292"/>
            <p:cNvCxnSpPr/>
            <p:nvPr/>
          </p:nvCxnSpPr>
          <p:spPr bwMode="auto">
            <a:xfrm>
              <a:off x="1164707" y="555473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>
              <a:off x="1891786" y="412677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8" name="Straight Connector 297"/>
            <p:cNvCxnSpPr/>
            <p:nvPr/>
          </p:nvCxnSpPr>
          <p:spPr bwMode="auto">
            <a:xfrm>
              <a:off x="1891786" y="412677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/>
            <p:nvPr/>
          </p:nvCxnSpPr>
          <p:spPr bwMode="auto">
            <a:xfrm rot="5400000">
              <a:off x="1890992" y="484115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/>
            <p:nvPr/>
          </p:nvCxnSpPr>
          <p:spPr bwMode="auto">
            <a:xfrm>
              <a:off x="1890992" y="4841153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7" name="Straight Connector 306"/>
            <p:cNvCxnSpPr/>
            <p:nvPr/>
          </p:nvCxnSpPr>
          <p:spPr bwMode="auto">
            <a:xfrm rot="5400000">
              <a:off x="1893376" y="555552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8" name="Straight Connector 307"/>
            <p:cNvCxnSpPr/>
            <p:nvPr/>
          </p:nvCxnSpPr>
          <p:spPr bwMode="auto">
            <a:xfrm>
              <a:off x="1893376" y="5555529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2" name="Straight Connector 311"/>
            <p:cNvCxnSpPr/>
            <p:nvPr/>
          </p:nvCxnSpPr>
          <p:spPr bwMode="auto">
            <a:xfrm rot="5400000">
              <a:off x="2610917" y="412519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3" name="Straight Connector 312"/>
            <p:cNvCxnSpPr/>
            <p:nvPr/>
          </p:nvCxnSpPr>
          <p:spPr bwMode="auto">
            <a:xfrm>
              <a:off x="2610917" y="412519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7" name="Straight Connector 316"/>
            <p:cNvCxnSpPr/>
            <p:nvPr/>
          </p:nvCxnSpPr>
          <p:spPr bwMode="auto">
            <a:xfrm rot="5400000">
              <a:off x="2610123" y="483956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8" name="Straight Connector 317"/>
            <p:cNvCxnSpPr/>
            <p:nvPr/>
          </p:nvCxnSpPr>
          <p:spPr bwMode="auto">
            <a:xfrm>
              <a:off x="2610123" y="4839565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2" name="Straight Connector 321"/>
            <p:cNvCxnSpPr/>
            <p:nvPr/>
          </p:nvCxnSpPr>
          <p:spPr bwMode="auto">
            <a:xfrm rot="5400000">
              <a:off x="2612507" y="555394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3" name="Straight Connector 322"/>
            <p:cNvCxnSpPr/>
            <p:nvPr/>
          </p:nvCxnSpPr>
          <p:spPr bwMode="auto">
            <a:xfrm>
              <a:off x="2612507" y="555394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7" name="Straight Connector 326"/>
            <p:cNvCxnSpPr/>
            <p:nvPr/>
          </p:nvCxnSpPr>
          <p:spPr bwMode="auto">
            <a:xfrm rot="5400000">
              <a:off x="3334023" y="412439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8" name="Straight Connector 327"/>
            <p:cNvCxnSpPr/>
            <p:nvPr/>
          </p:nvCxnSpPr>
          <p:spPr bwMode="auto">
            <a:xfrm>
              <a:off x="3334023" y="412439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2" name="Straight Connector 331"/>
            <p:cNvCxnSpPr/>
            <p:nvPr/>
          </p:nvCxnSpPr>
          <p:spPr bwMode="auto">
            <a:xfrm rot="5400000">
              <a:off x="3333229" y="483877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Straight Connector 332"/>
            <p:cNvCxnSpPr/>
            <p:nvPr/>
          </p:nvCxnSpPr>
          <p:spPr bwMode="auto">
            <a:xfrm>
              <a:off x="3333229" y="4838771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7" name="Straight Connector 336"/>
            <p:cNvCxnSpPr/>
            <p:nvPr/>
          </p:nvCxnSpPr>
          <p:spPr bwMode="auto">
            <a:xfrm rot="5400000">
              <a:off x="3335613" y="555314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" name="Straight Connector 337"/>
            <p:cNvCxnSpPr/>
            <p:nvPr/>
          </p:nvCxnSpPr>
          <p:spPr bwMode="auto">
            <a:xfrm>
              <a:off x="3335613" y="5553147"/>
              <a:ext cx="141935" cy="1588"/>
            </a:xfrm>
            <a:prstGeom prst="line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7" name="Slide Number Placeholder 4">
            <a:extLst>
              <a:ext uri="{FF2B5EF4-FFF2-40B4-BE49-F238E27FC236}">
                <a16:creationId xmlns:a16="http://schemas.microsoft.com/office/drawing/2014/main" id="{B47489BF-3B1B-4CF8-9146-E8518633B1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467056"/>
      </p:ext>
    </p:extLst>
  </p:cSld>
  <p:clrMapOvr>
    <a:masterClrMapping/>
  </p:clrMapOvr>
  <p:transition>
    <p:fad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717675"/>
            <a:ext cx="8229600" cy="369252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013700" cy="531812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Hardware supports nearest and linear filtering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Linear filtering is fre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It is also not particularly go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agnification</a:t>
            </a:r>
          </a:p>
        </p:txBody>
      </p:sp>
      <p:grpSp>
        <p:nvGrpSpPr>
          <p:cNvPr id="54276" name="Group 43"/>
          <p:cNvGrpSpPr>
            <a:grpSpLocks/>
          </p:cNvGrpSpPr>
          <p:nvPr/>
        </p:nvGrpSpPr>
        <p:grpSpPr bwMode="auto">
          <a:xfrm>
            <a:off x="1149350" y="2249488"/>
            <a:ext cx="1939925" cy="1939925"/>
            <a:chOff x="2986367" y="2555832"/>
            <a:chExt cx="1940280" cy="1940280"/>
          </a:xfrm>
        </p:grpSpPr>
        <p:sp>
          <p:nvSpPr>
            <p:cNvPr id="45" name="Rectangle 44"/>
            <p:cNvSpPr/>
            <p:nvPr/>
          </p:nvSpPr>
          <p:spPr bwMode="auto">
            <a:xfrm>
              <a:off x="3956508" y="3525971"/>
              <a:ext cx="970139" cy="9701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3956508" y="2555832"/>
              <a:ext cx="970139" cy="97013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2986367" y="2555832"/>
              <a:ext cx="970141" cy="97013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2986367" y="3525971"/>
              <a:ext cx="970141" cy="9701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53" name="Oval 17"/>
          <p:cNvSpPr/>
          <p:nvPr/>
        </p:nvSpPr>
        <p:spPr bwMode="auto">
          <a:xfrm>
            <a:off x="1587500" y="2693988"/>
            <a:ext cx="92075" cy="90487"/>
          </a:xfrm>
          <a:prstGeom prst="ellipse">
            <a:avLst/>
          </a:prstGeom>
          <a:solidFill>
            <a:srgbClr val="C0504D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4" name="Oval 17"/>
          <p:cNvSpPr/>
          <p:nvPr/>
        </p:nvSpPr>
        <p:spPr bwMode="auto">
          <a:xfrm>
            <a:off x="1587500" y="3656013"/>
            <a:ext cx="92075" cy="92075"/>
          </a:xfrm>
          <a:prstGeom prst="ellipse">
            <a:avLst/>
          </a:prstGeom>
          <a:solidFill>
            <a:schemeClr val="accent3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5" name="Oval 17"/>
          <p:cNvSpPr/>
          <p:nvPr/>
        </p:nvSpPr>
        <p:spPr bwMode="auto">
          <a:xfrm>
            <a:off x="2562225" y="2693988"/>
            <a:ext cx="90488" cy="90487"/>
          </a:xfrm>
          <a:prstGeom prst="ellipse">
            <a:avLst/>
          </a:prstGeom>
          <a:solidFill>
            <a:srgbClr val="4680B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6" name="Oval 17"/>
          <p:cNvSpPr/>
          <p:nvPr/>
        </p:nvSpPr>
        <p:spPr bwMode="auto">
          <a:xfrm>
            <a:off x="2562225" y="3656013"/>
            <a:ext cx="90488" cy="92075"/>
          </a:xfrm>
          <a:prstGeom prst="ellipse">
            <a:avLst/>
          </a:prstGeom>
          <a:solidFill>
            <a:schemeClr val="accent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57" name="Oval 17"/>
          <p:cNvSpPr/>
          <p:nvPr/>
        </p:nvSpPr>
        <p:spPr bwMode="auto">
          <a:xfrm>
            <a:off x="1804988" y="3022600"/>
            <a:ext cx="90487" cy="92075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  <a:p>
            <a:pPr algn="ctr" defTabSz="912813" eaLnBrk="0" hangingPunct="0">
              <a:defRPr/>
            </a:pPr>
            <a:endParaRPr lang="en-US" altLang="zh-HK" sz="2000">
              <a:effectLst>
                <a:outerShdw blurRad="38100" dist="38100" dir="2700000" algn="tl">
                  <a:srgbClr val="C0C0C0"/>
                </a:outerShdw>
              </a:effectLst>
              <a:ea typeface="新細明體" pitchFamily="18" charset="-120"/>
            </a:endParaRPr>
          </a:p>
        </p:txBody>
      </p:sp>
      <p:pic>
        <p:nvPicPr>
          <p:cNvPr id="54282" name="Picture 5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487613"/>
            <a:ext cx="1651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3" name="Picture 5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75" y="3794125"/>
            <a:ext cx="1778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4" name="Picture 6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794125"/>
            <a:ext cx="1778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5" name="Picture 6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0" y="2493963"/>
            <a:ext cx="1905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6" name="Group 75"/>
          <p:cNvGrpSpPr>
            <a:grpSpLocks/>
          </p:cNvGrpSpPr>
          <p:nvPr/>
        </p:nvGrpSpPr>
        <p:grpSpPr bwMode="auto">
          <a:xfrm>
            <a:off x="5608638" y="2249488"/>
            <a:ext cx="1939925" cy="1939925"/>
            <a:chOff x="5608140" y="1813194"/>
            <a:chExt cx="1940280" cy="1940280"/>
          </a:xfrm>
        </p:grpSpPr>
        <p:grpSp>
          <p:nvGrpSpPr>
            <p:cNvPr id="54308" name="Group 3"/>
            <p:cNvGrpSpPr>
              <a:grpSpLocks/>
            </p:cNvGrpSpPr>
            <p:nvPr/>
          </p:nvGrpSpPr>
          <p:grpSpPr bwMode="auto">
            <a:xfrm>
              <a:off x="5608140" y="1813194"/>
              <a:ext cx="1940280" cy="1940280"/>
              <a:chOff x="2986367" y="2555832"/>
              <a:chExt cx="1940280" cy="1940280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3956506" y="3525971"/>
                <a:ext cx="970141" cy="970141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3956506" y="2555832"/>
                <a:ext cx="970141" cy="970139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986367" y="2555832"/>
                <a:ext cx="970139" cy="970139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2986367" y="3525971"/>
                <a:ext cx="970139" cy="970141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</p:grpSp>
        <p:pic>
          <p:nvPicPr>
            <p:cNvPr id="54309" name="Picture 6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546" y="2062795"/>
              <a:ext cx="165100" cy="17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10" name="Picture 63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522" y="3369445"/>
              <a:ext cx="1778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11" name="Picture 64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6347" y="3369445"/>
              <a:ext cx="1778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12" name="Picture 65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3647" y="2069145"/>
              <a:ext cx="1905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4287" name="Picture 6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2794000"/>
            <a:ext cx="1651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8" name="Group 77"/>
          <p:cNvGrpSpPr>
            <a:grpSpLocks/>
          </p:cNvGrpSpPr>
          <p:nvPr/>
        </p:nvGrpSpPr>
        <p:grpSpPr bwMode="auto">
          <a:xfrm>
            <a:off x="5897563" y="2532063"/>
            <a:ext cx="1174750" cy="1169987"/>
            <a:chOff x="5896907" y="2097080"/>
            <a:chExt cx="1174643" cy="1169495"/>
          </a:xfrm>
        </p:grpSpPr>
        <p:sp>
          <p:nvSpPr>
            <p:cNvPr id="40" name="Rectangle 39"/>
            <p:cNvSpPr/>
            <p:nvPr/>
          </p:nvSpPr>
          <p:spPr bwMode="auto">
            <a:xfrm>
              <a:off x="6088977" y="2303368"/>
              <a:ext cx="220643" cy="330061"/>
            </a:xfrm>
            <a:prstGeom prst="rect">
              <a:avLst/>
            </a:prstGeom>
            <a:solidFill>
              <a:schemeClr val="accent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309619" y="2303368"/>
              <a:ext cx="761931" cy="330061"/>
            </a:xfrm>
            <a:prstGeom prst="rect">
              <a:avLst/>
            </a:prstGeom>
            <a:solidFill>
              <a:schemeClr val="accent3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6088977" y="2633429"/>
              <a:ext cx="220643" cy="633146"/>
            </a:xfrm>
            <a:prstGeom prst="rect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309619" y="2633429"/>
              <a:ext cx="761931" cy="633146"/>
            </a:xfrm>
            <a:prstGeom prst="rect">
              <a:avLst/>
            </a:prstGeom>
            <a:solidFill>
              <a:srgbClr val="C0504D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pic>
          <p:nvPicPr>
            <p:cNvPr id="54306" name="Picture 73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5501" y="209708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07" name="Picture 74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6907" y="2409494"/>
              <a:ext cx="1143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4289" name="Group 76"/>
          <p:cNvGrpSpPr>
            <a:grpSpLocks/>
          </p:cNvGrpSpPr>
          <p:nvPr/>
        </p:nvGrpSpPr>
        <p:grpSpPr bwMode="auto">
          <a:xfrm>
            <a:off x="6046788" y="2693988"/>
            <a:ext cx="1065212" cy="1054100"/>
            <a:chOff x="6046978" y="2257777"/>
            <a:chExt cx="1065327" cy="1054518"/>
          </a:xfrm>
        </p:grpSpPr>
        <p:sp>
          <p:nvSpPr>
            <p:cNvPr id="19" name="Oval 17"/>
            <p:cNvSpPr/>
            <p:nvPr/>
          </p:nvSpPr>
          <p:spPr bwMode="auto">
            <a:xfrm>
              <a:off x="6046978" y="2257777"/>
              <a:ext cx="92085" cy="92112"/>
            </a:xfrm>
            <a:prstGeom prst="ellipse">
              <a:avLst/>
            </a:prstGeom>
            <a:solidFill>
              <a:srgbClr val="C0504D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Oval 17"/>
            <p:cNvSpPr/>
            <p:nvPr/>
          </p:nvSpPr>
          <p:spPr bwMode="auto">
            <a:xfrm>
              <a:off x="6046978" y="3220183"/>
              <a:ext cx="92085" cy="92112"/>
            </a:xfrm>
            <a:prstGeom prst="ellipse">
              <a:avLst/>
            </a:prstGeom>
            <a:solidFill>
              <a:schemeClr val="accent3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Oval 17"/>
            <p:cNvSpPr/>
            <p:nvPr/>
          </p:nvSpPr>
          <p:spPr bwMode="auto">
            <a:xfrm>
              <a:off x="7020220" y="2257777"/>
              <a:ext cx="92085" cy="92112"/>
            </a:xfrm>
            <a:prstGeom prst="ellipse">
              <a:avLst/>
            </a:prstGeom>
            <a:solidFill>
              <a:srgbClr val="4680B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Oval 17"/>
            <p:cNvSpPr/>
            <p:nvPr/>
          </p:nvSpPr>
          <p:spPr bwMode="auto">
            <a:xfrm>
              <a:off x="7020220" y="3220183"/>
              <a:ext cx="92085" cy="92112"/>
            </a:xfrm>
            <a:prstGeom prst="ellipse">
              <a:avLst/>
            </a:prstGeom>
            <a:solidFill>
              <a:schemeClr val="accent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7" name="Oval 17"/>
            <p:cNvSpPr/>
            <p:nvPr/>
          </p:nvSpPr>
          <p:spPr bwMode="auto">
            <a:xfrm>
              <a:off x="6264488" y="2586519"/>
              <a:ext cx="90498" cy="92112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pic>
          <p:nvPicPr>
            <p:cNvPr id="54301" name="Picture 6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6322" y="2400435"/>
              <a:ext cx="165100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4290" name="Picture 68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4449763"/>
            <a:ext cx="6477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91" name="Group 51"/>
          <p:cNvGrpSpPr>
            <a:grpSpLocks/>
          </p:cNvGrpSpPr>
          <p:nvPr/>
        </p:nvGrpSpPr>
        <p:grpSpPr bwMode="auto">
          <a:xfrm>
            <a:off x="4883150" y="4449763"/>
            <a:ext cx="3390900" cy="687387"/>
            <a:chOff x="4882830" y="4013515"/>
            <a:chExt cx="3390900" cy="688416"/>
          </a:xfrm>
        </p:grpSpPr>
        <p:pic>
          <p:nvPicPr>
            <p:cNvPr id="54294" name="Picture 70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2830" y="4013515"/>
              <a:ext cx="33909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95" name="Picture 72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768" y="4460631"/>
              <a:ext cx="20193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92" name="TextBox 78"/>
          <p:cNvSpPr txBox="1">
            <a:spLocks noChangeArrowheads="1"/>
          </p:cNvSpPr>
          <p:nvPr/>
        </p:nvSpPr>
        <p:spPr bwMode="auto">
          <a:xfrm>
            <a:off x="1651000" y="1717675"/>
            <a:ext cx="935038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Nearest</a:t>
            </a:r>
            <a:endParaRPr lang="en-US" altLang="zh-HK" sz="24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4293" name="TextBox 79"/>
          <p:cNvSpPr txBox="1">
            <a:spLocks noChangeArrowheads="1"/>
          </p:cNvSpPr>
          <p:nvPr/>
        </p:nvSpPr>
        <p:spPr bwMode="auto">
          <a:xfrm>
            <a:off x="6178550" y="1717675"/>
            <a:ext cx="7556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6" tIns="18286" rIns="18286" bIns="18286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Monotype Sorts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HK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Linear</a:t>
            </a:r>
            <a:endParaRPr lang="en-US" altLang="zh-HK" sz="24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0" name="Slide Number Placeholder 4">
            <a:extLst>
              <a:ext uri="{FF2B5EF4-FFF2-40B4-BE49-F238E27FC236}">
                <a16:creationId xmlns:a16="http://schemas.microsoft.com/office/drawing/2014/main" id="{34721FBF-D23C-44DB-BC41-6758E90D7F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477025"/>
      </p:ext>
    </p:extLst>
  </p:cSld>
  <p:clrMapOvr>
    <a:masterClrMapping/>
  </p:clrMapOvr>
  <p:transition>
    <p:fad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earest magnification</a:t>
            </a:r>
          </a:p>
        </p:txBody>
      </p:sp>
      <p:pic>
        <p:nvPicPr>
          <p:cNvPr id="6" name="Picture 5" descr="circ64m-u8-linea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3225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7" name="Picture 6" descr="kodim05-u8-linea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5650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8" name="Picture 7" descr="kodim23-u8-linea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3225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9" name="Picture 8" descr="kodim19-u8-linea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5650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EEEBA4B5-F420-46BA-85A3-844A608CDE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076776"/>
      </p:ext>
    </p:extLst>
  </p:cSld>
  <p:clrMapOvr>
    <a:masterClrMapping/>
  </p:clrMapOvr>
  <p:transition>
    <p:fad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near magnification</a:t>
            </a:r>
          </a:p>
        </p:txBody>
      </p:sp>
      <p:pic>
        <p:nvPicPr>
          <p:cNvPr id="6" name="Picture 5" descr="circ64m-u8-linea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575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7" name="Picture 6" descr="kodim05-u8-linea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8" name="Picture 7" descr="kodim23-u8-linea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9575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9" name="Picture 8" descr="kodim19-u8-linea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E2B774D4-3480-4932-8129-B60398687E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399183"/>
      </p:ext>
    </p:extLst>
  </p:cSld>
  <p:clrMapOvr>
    <a:masterClrMapping/>
  </p:clrMapOvr>
  <p:transition>
    <p:fad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Interpolating cubic B-</a:t>
            </a:r>
            <a:r>
              <a:rPr lang="en-US" sz="3600" dirty="0" err="1"/>
              <a:t>spline</a:t>
            </a:r>
            <a:r>
              <a:rPr lang="en-US" sz="3600" dirty="0"/>
              <a:t> magnification</a:t>
            </a:r>
          </a:p>
        </p:txBody>
      </p:sp>
      <p:pic>
        <p:nvPicPr>
          <p:cNvPr id="6" name="Picture 5" descr="circ64m-u8-linea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750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7" name="Picture 6" descr="kodim05-u8-linea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5175" y="1122363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8" name="Picture 7" descr="kodim23-u8-linea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2750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pic>
        <p:nvPicPr>
          <p:cNvPr id="9" name="Picture 8" descr="kodim19-u8-linea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5175" y="3995738"/>
            <a:ext cx="2743200" cy="2743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12" name="Content Placeholder 13"/>
          <p:cNvSpPr>
            <a:spLocks noGrp="1"/>
          </p:cNvSpPr>
          <p:nvPr>
            <p:ph idx="1"/>
          </p:nvPr>
        </p:nvSpPr>
        <p:spPr>
          <a:xfrm>
            <a:off x="582613" y="625475"/>
            <a:ext cx="5092700" cy="4572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sz="2400" i="1" dirty="0"/>
              <a:t>(not supported natively in hardware)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038170E3-350E-472F-8B67-071385F05C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743600"/>
      </p:ext>
    </p:extLst>
  </p:cSld>
  <p:clrMapOvr>
    <a:masterClrMapping/>
  </p:clrMapOvr>
  <p:transition>
    <p:fad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pPr>
              <a:defRPr/>
            </a:pPr>
            <a:r>
              <a:rPr lang="en-US" dirty="0"/>
              <a:t>Even better magnifica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85800" y="990600"/>
            <a:ext cx="6315075" cy="10334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Possible with vector graphics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Resolution independent information</a:t>
            </a:r>
          </a:p>
        </p:txBody>
      </p:sp>
      <p:grpSp>
        <p:nvGrpSpPr>
          <p:cNvPr id="58372" name="Group 2"/>
          <p:cNvGrpSpPr>
            <a:grpSpLocks/>
          </p:cNvGrpSpPr>
          <p:nvPr/>
        </p:nvGrpSpPr>
        <p:grpSpPr bwMode="auto">
          <a:xfrm>
            <a:off x="3006725" y="2128838"/>
            <a:ext cx="5641975" cy="2232025"/>
            <a:chOff x="0" y="0"/>
            <a:chExt cx="5055" cy="2000"/>
          </a:xfrm>
        </p:grpSpPr>
        <p:pic>
          <p:nvPicPr>
            <p:cNvPr id="58380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1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2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4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8373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128838"/>
            <a:ext cx="16430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4" name="Group 7"/>
          <p:cNvGrpSpPr>
            <a:grpSpLocks/>
          </p:cNvGrpSpPr>
          <p:nvPr/>
        </p:nvGrpSpPr>
        <p:grpSpPr bwMode="auto">
          <a:xfrm>
            <a:off x="1006475" y="4522788"/>
            <a:ext cx="7642225" cy="2232025"/>
            <a:chOff x="0" y="0"/>
            <a:chExt cx="6847" cy="2000"/>
          </a:xfrm>
        </p:grpSpPr>
        <p:pic>
          <p:nvPicPr>
            <p:cNvPr id="58376" name="Picture 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7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4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1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9" name="Picture 1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471" cy="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6E8A68D9-5411-4E4C-8EB7-6CD5397769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6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24730430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3" descr="RTR3.06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20"/>
          <a:stretch>
            <a:fillRect/>
          </a:stretch>
        </p:blipFill>
        <p:spPr bwMode="auto">
          <a:xfrm>
            <a:off x="155575" y="4406900"/>
            <a:ext cx="8848725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25246"/>
            <a:ext cx="8839200" cy="990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Minification</a:t>
            </a:r>
            <a:endParaRPr lang="en-US" dirty="0"/>
          </a:p>
        </p:txBody>
      </p:sp>
      <p:sp>
        <p:nvSpPr>
          <p:cNvPr id="107" name="Content Placeholder 106"/>
          <p:cNvSpPr>
            <a:spLocks noGrp="1"/>
          </p:cNvSpPr>
          <p:nvPr>
            <p:ph sz="half" idx="1"/>
          </p:nvPr>
        </p:nvSpPr>
        <p:spPr>
          <a:xfrm>
            <a:off x="228600" y="2678113"/>
            <a:ext cx="4405313" cy="1666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Can we take all pixels into consideration in real-time?</a:t>
            </a:r>
          </a:p>
          <a:p>
            <a:r>
              <a:rPr lang="en-US" sz="2400" dirty="0"/>
              <a:t>How?</a:t>
            </a:r>
          </a:p>
        </p:txBody>
      </p:sp>
      <p:sp>
        <p:nvSpPr>
          <p:cNvPr id="108" name="Content Placeholder 107"/>
          <p:cNvSpPr>
            <a:spLocks noGrp="1"/>
          </p:cNvSpPr>
          <p:nvPr>
            <p:ph sz="half" idx="2"/>
          </p:nvPr>
        </p:nvSpPr>
        <p:spPr>
          <a:xfrm>
            <a:off x="4702175" y="990600"/>
            <a:ext cx="4373563" cy="31511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Harder than magnification</a:t>
            </a:r>
          </a:p>
          <a:p>
            <a:r>
              <a:rPr lang="en-US" sz="2400" dirty="0"/>
              <a:t>Many alternatives</a:t>
            </a:r>
          </a:p>
          <a:p>
            <a:r>
              <a:rPr lang="en-US" sz="2400" dirty="0"/>
              <a:t>Hardware supported: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 err="1">
                <a:latin typeface="Arial Unicode MS" panose="020B0604020202020204" pitchFamily="34" charset="-128"/>
              </a:rPr>
              <a:t>Mipmapping</a:t>
            </a:r>
            <a:endParaRPr lang="en-US" sz="2000" dirty="0">
              <a:latin typeface="Arial Unicode MS" panose="020B0604020202020204" pitchFamily="34" charset="-128"/>
            </a:endParaRP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Anisotropic filtering</a:t>
            </a:r>
          </a:p>
        </p:txBody>
      </p:sp>
      <p:grpSp>
        <p:nvGrpSpPr>
          <p:cNvPr id="59399" name="Group 5"/>
          <p:cNvGrpSpPr>
            <a:grpSpLocks/>
          </p:cNvGrpSpPr>
          <p:nvPr/>
        </p:nvGrpSpPr>
        <p:grpSpPr bwMode="auto">
          <a:xfrm>
            <a:off x="1276350" y="990600"/>
            <a:ext cx="1963738" cy="1428750"/>
            <a:chOff x="5594446" y="3188776"/>
            <a:chExt cx="1964534" cy="1428752"/>
          </a:xfrm>
        </p:grpSpPr>
        <p:sp>
          <p:nvSpPr>
            <p:cNvPr id="7" name="Rectangle 6"/>
            <p:cNvSpPr/>
            <p:nvPr/>
          </p:nvSpPr>
          <p:spPr bwMode="auto">
            <a:xfrm flipV="1">
              <a:off x="5594446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flipV="1">
              <a:off x="5772318" y="4439728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 flipV="1">
              <a:off x="5951779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 flipV="1">
              <a:off x="6129651" y="4439728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 flipV="1">
              <a:off x="6309111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 flipV="1">
              <a:off x="6486983" y="4439728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V="1">
              <a:off x="6666443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flipV="1">
              <a:off x="6844315" y="4439728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flipV="1">
              <a:off x="7023775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 flipV="1">
              <a:off x="7201647" y="4439728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V="1">
              <a:off x="7381108" y="4439728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V="1">
              <a:off x="5594446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V="1">
              <a:off x="5772318" y="4260341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 flipV="1">
              <a:off x="5951779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flipV="1">
              <a:off x="6129651" y="4260341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 flipV="1">
              <a:off x="6309111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 flipV="1">
              <a:off x="6486983" y="4260341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 flipV="1">
              <a:off x="6666443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 flipV="1">
              <a:off x="6844315" y="4260341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 flipV="1">
              <a:off x="7023775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 flipV="1">
              <a:off x="7201647" y="4260341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 flipV="1">
              <a:off x="7381108" y="4260341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flipV="1">
              <a:off x="5594446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 flipV="1">
              <a:off x="5772318" y="4082540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flipV="1">
              <a:off x="5951779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flipV="1">
              <a:off x="6129651" y="4082540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 flipV="1">
              <a:off x="6309111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 flipV="1">
              <a:off x="6486983" y="4082540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 flipV="1">
              <a:off x="6666443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flipV="1">
              <a:off x="6844315" y="4082540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flipV="1">
              <a:off x="7023775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 flipV="1">
              <a:off x="7201647" y="4082540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 flipV="1">
              <a:off x="7381108" y="4082540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 flipV="1">
              <a:off x="5594446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 flipV="1">
              <a:off x="5772318" y="3903152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 flipV="1">
              <a:off x="5951779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 flipV="1">
              <a:off x="6129651" y="3903152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 flipV="1">
              <a:off x="6309111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 flipV="1">
              <a:off x="6486983" y="3903152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 flipV="1">
              <a:off x="6666443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 flipV="1">
              <a:off x="6844315" y="3903152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flipV="1">
              <a:off x="7023775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 flipV="1">
              <a:off x="7201647" y="3903152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 flipV="1">
              <a:off x="7381108" y="3903152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flipV="1">
              <a:off x="5594446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 flipV="1">
              <a:off x="5772318" y="3725352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 flipV="1">
              <a:off x="5951779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 flipV="1">
              <a:off x="6129651" y="3725352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 flipV="1">
              <a:off x="6309111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 flipV="1">
              <a:off x="6486983" y="3725352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 flipV="1">
              <a:off x="6666443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 flipV="1">
              <a:off x="6844315" y="3725352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 flipV="1">
              <a:off x="7023775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 flipV="1">
              <a:off x="7201647" y="3725352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 flipV="1">
              <a:off x="7381108" y="3725352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 flipV="1">
              <a:off x="5594446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 flipV="1">
              <a:off x="5772318" y="3545965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 flipV="1">
              <a:off x="5951779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 flipV="1">
              <a:off x="6129651" y="3545965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 flipV="1">
              <a:off x="6309111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 flipV="1">
              <a:off x="6486983" y="3545965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 flipV="1">
              <a:off x="6666443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 flipV="1">
              <a:off x="6844315" y="3545965"/>
              <a:ext cx="179460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 flipV="1">
              <a:off x="7023775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 flipV="1">
              <a:off x="7201647" y="3545965"/>
              <a:ext cx="179461" cy="179387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 flipV="1">
              <a:off x="7381108" y="3545965"/>
              <a:ext cx="177872" cy="179387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 flipV="1">
              <a:off x="5594446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 flipV="1">
              <a:off x="5772318" y="3368164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 flipV="1">
              <a:off x="5951779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 flipV="1">
              <a:off x="6129651" y="3368164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 flipV="1">
              <a:off x="6309111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 flipV="1">
              <a:off x="6486983" y="3368164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 flipV="1">
              <a:off x="6666443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 flipV="1">
              <a:off x="6844315" y="3368164"/>
              <a:ext cx="179460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 flipV="1">
              <a:off x="7023775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 flipV="1">
              <a:off x="7201647" y="3368164"/>
              <a:ext cx="179461" cy="177800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 flipV="1">
              <a:off x="7381108" y="3368164"/>
              <a:ext cx="177872" cy="177800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 flipV="1">
              <a:off x="5594446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 flipV="1">
              <a:off x="5772318" y="3188776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 flipV="1">
              <a:off x="5951779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 flipV="1">
              <a:off x="6129651" y="3188776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 flipV="1">
              <a:off x="6309111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 flipV="1">
              <a:off x="6486983" y="3188776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 flipV="1">
              <a:off x="6666443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 flipV="1">
              <a:off x="6844315" y="3188776"/>
              <a:ext cx="179460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 flipV="1">
              <a:off x="7023775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 flipV="1">
              <a:off x="7201647" y="3188776"/>
              <a:ext cx="179461" cy="1793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 flipV="1">
              <a:off x="7381108" y="3188776"/>
              <a:ext cx="177872" cy="179388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95" name="Freeform 94"/>
          <p:cNvSpPr/>
          <p:nvPr/>
        </p:nvSpPr>
        <p:spPr bwMode="auto">
          <a:xfrm>
            <a:off x="1485900" y="1235075"/>
            <a:ext cx="1482725" cy="863600"/>
          </a:xfrm>
          <a:custGeom>
            <a:avLst/>
            <a:gdLst>
              <a:gd name="connsiteX0" fmla="*/ 1482767 w 1482767"/>
              <a:gd name="connsiteY0" fmla="*/ 734959 h 863899"/>
              <a:gd name="connsiteX1" fmla="*/ 625341 w 1482767"/>
              <a:gd name="connsiteY1" fmla="*/ 863899 h 863899"/>
              <a:gd name="connsiteX2" fmla="*/ 0 w 1482767"/>
              <a:gd name="connsiteY2" fmla="*/ 0 h 863899"/>
              <a:gd name="connsiteX3" fmla="*/ 1244235 w 1482767"/>
              <a:gd name="connsiteY3" fmla="*/ 122493 h 863899"/>
              <a:gd name="connsiteX4" fmla="*/ 1482767 w 1482767"/>
              <a:gd name="connsiteY4" fmla="*/ 734959 h 863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2767" h="863899">
                <a:moveTo>
                  <a:pt x="1482767" y="734959"/>
                </a:moveTo>
                <a:lnTo>
                  <a:pt x="625341" y="863899"/>
                </a:lnTo>
                <a:lnTo>
                  <a:pt x="0" y="0"/>
                </a:lnTo>
                <a:lnTo>
                  <a:pt x="1244235" y="122493"/>
                </a:lnTo>
                <a:lnTo>
                  <a:pt x="1482767" y="734959"/>
                </a:lnTo>
                <a:close/>
              </a:path>
            </a:pathLst>
          </a:custGeom>
          <a:noFill/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lIns="91429" tIns="45715" rIns="91429" bIns="45715" anchor="ctr"/>
          <a:lstStyle/>
          <a:p>
            <a:pPr algn="ctr" eaLnBrk="0" hangingPunct="0"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96" name="Slide Number Placeholder 4">
            <a:extLst>
              <a:ext uri="{FF2B5EF4-FFF2-40B4-BE49-F238E27FC236}">
                <a16:creationId xmlns:a16="http://schemas.microsoft.com/office/drawing/2014/main" id="{5F545C5B-933A-433C-A4B4-8F30465202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632826"/>
      </p:ext>
    </p:extLst>
  </p:cSld>
  <p:clrMapOvr>
    <a:masterClrMapping/>
  </p:clrMapOvr>
  <p:transition>
    <p:fad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0523" y="1960418"/>
            <a:ext cx="6781800" cy="4800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Mip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283450" cy="53498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Precomputed levels of detail in a pyramid</a:t>
            </a:r>
          </a:p>
          <a:p>
            <a:r>
              <a:rPr lang="en-US" sz="2400" dirty="0"/>
              <a:t>Pick the closest two, and interpolate their results</a:t>
            </a:r>
          </a:p>
        </p:txBody>
      </p:sp>
      <p:pic>
        <p:nvPicPr>
          <p:cNvPr id="60436" name="Picture 3" descr="RTR3.06.1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923" y="2158856"/>
            <a:ext cx="6096000" cy="43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373" y="5611668"/>
            <a:ext cx="1651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523" y="4716318"/>
            <a:ext cx="1524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rot="16200000" flipV="1">
            <a:off x="1237673" y="4963968"/>
            <a:ext cx="1778000" cy="1104900"/>
          </a:xfrm>
          <a:prstGeom prst="straightConnector1">
            <a:avLst/>
          </a:prstGeom>
          <a:noFill/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stealth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679123" y="5465618"/>
            <a:ext cx="4876800" cy="939800"/>
          </a:xfrm>
          <a:prstGeom prst="straightConnector1">
            <a:avLst/>
          </a:prstGeom>
          <a:noFill/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stealth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pic>
        <p:nvPicPr>
          <p:cNvPr id="60426" name="Picture 2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823" y="4284518"/>
            <a:ext cx="647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Picture 2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873" y="3287568"/>
            <a:ext cx="4699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2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636" y="2798618"/>
            <a:ext cx="3175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9" name="Picture 2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673" y="2487468"/>
            <a:ext cx="26670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0" name="Picture 27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4224">
            <a:off x="4419023" y="2176318"/>
            <a:ext cx="279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1" name="Picture 2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111" y="3914631"/>
            <a:ext cx="7366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28"/>
          <p:cNvCxnSpPr/>
          <p:nvPr/>
        </p:nvCxnSpPr>
        <p:spPr bwMode="auto">
          <a:xfrm rot="10800000">
            <a:off x="5369936" y="3920981"/>
            <a:ext cx="1403350" cy="779462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3061711" y="4716318"/>
            <a:ext cx="3711575" cy="715963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35" name="Straight Arrow Connector 34"/>
          <p:cNvCxnSpPr/>
          <p:nvPr/>
        </p:nvCxnSpPr>
        <p:spPr bwMode="auto">
          <a:xfrm rot="16200000" flipV="1">
            <a:off x="1976654" y="4347225"/>
            <a:ext cx="1338263" cy="831850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cxnSp>
        <p:nvCxnSpPr>
          <p:cNvPr id="38" name="Straight Arrow Connector 37"/>
          <p:cNvCxnSpPr/>
          <p:nvPr/>
        </p:nvCxnSpPr>
        <p:spPr bwMode="auto">
          <a:xfrm rot="10800000" flipV="1">
            <a:off x="2229861" y="3970193"/>
            <a:ext cx="1098550" cy="123825"/>
          </a:xfrm>
          <a:prstGeom prst="straightConnector1">
            <a:avLst/>
          </a:prstGeom>
          <a:noFill/>
          <a:ln w="25400" cap="flat" cmpd="sng" algn="ctr">
            <a:solidFill>
              <a:srgbClr val="FF0000">
                <a:alpha val="62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5400" dist="12700" dir="2700000">
              <a:srgbClr val="000000">
                <a:alpha val="43000"/>
              </a:srgbClr>
            </a:outerShdw>
          </a:effectLst>
        </p:spPr>
      </p:cxnSp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E12A5A84-D4D0-4622-90BB-582B6C3DCB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801883"/>
      </p:ext>
    </p:extLst>
  </p:cSld>
  <p:clrMapOvr>
    <a:masterClrMapping/>
  </p:clrMapOvr>
  <p:transition>
    <p:fad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7" descr="RTR3.06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20"/>
          <a:stretch>
            <a:fillRect/>
          </a:stretch>
        </p:blipFill>
        <p:spPr bwMode="auto">
          <a:xfrm>
            <a:off x="155575" y="4406900"/>
            <a:ext cx="8848725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/>
              <a:t>Hardware support for </a:t>
            </a:r>
            <a:r>
              <a:rPr lang="en-US" sz="4400" dirty="0" err="1"/>
              <a:t>mipmapping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731963"/>
            <a:ext cx="4405313" cy="5095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/>
              <a:t>Nearest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Select nearest pyramid level</a:t>
            </a:r>
          </a:p>
          <a:p>
            <a:pPr marL="457200" lvl="1">
              <a:spcBef>
                <a:spcPct val="0"/>
              </a:spcBef>
            </a:pPr>
            <a:r>
              <a:rPr lang="en-US" sz="2000" dirty="0">
                <a:latin typeface="Arial Unicode MS" panose="020B0604020202020204" pitchFamily="34" charset="-128"/>
              </a:rPr>
              <a:t>Sample from it</a:t>
            </a:r>
          </a:p>
          <a:p>
            <a:pPr marL="914400" lvl="2">
              <a:spcBef>
                <a:spcPct val="0"/>
              </a:spcBef>
            </a:pPr>
            <a:r>
              <a:rPr lang="en-US" sz="1800" dirty="0">
                <a:latin typeface="Arial Unicode MS" panose="020B0604020202020204" pitchFamily="34" charset="-128"/>
              </a:rPr>
              <a:t>Nearest or linea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02163" y="1731963"/>
            <a:ext cx="4541837" cy="5095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Linear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Find neighboring pyramid levels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Sample both</a:t>
            </a:r>
          </a:p>
          <a:p>
            <a:pPr marL="914400" lvl="2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Nearest or linear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Blend results linearly</a:t>
            </a:r>
          </a:p>
          <a:p>
            <a:pPr marL="914400" lvl="2">
              <a:spcBef>
                <a:spcPct val="0"/>
              </a:spcBef>
            </a:pPr>
            <a:r>
              <a:rPr lang="en-US" altLang="zh-HK" sz="1800" dirty="0">
                <a:latin typeface="Arial Unicode MS" panose="020B0604020202020204" pitchFamily="34" charset="-128"/>
              </a:rPr>
              <a:t>Sometimes called </a:t>
            </a:r>
            <a:r>
              <a:rPr lang="en-US" altLang="zh-HK" sz="1800" dirty="0" err="1">
                <a:latin typeface="Arial Unicode MS" panose="020B0604020202020204" pitchFamily="34" charset="-128"/>
              </a:rPr>
              <a:t>trilinear</a:t>
            </a:r>
            <a:r>
              <a:rPr lang="en-US" altLang="zh-HK" sz="1800" dirty="0">
                <a:latin typeface="Arial Unicode MS" panose="020B0604020202020204" pitchFamily="34" charset="-128"/>
              </a:rPr>
              <a:t> filtering</a:t>
            </a:r>
          </a:p>
          <a:p>
            <a:endParaRPr lang="en-US" altLang="zh-HK" sz="2400" dirty="0"/>
          </a:p>
        </p:txBody>
      </p:sp>
      <p:pic>
        <p:nvPicPr>
          <p:cNvPr id="61446" name="Picture 3" descr="RTR3.06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46" b="33214"/>
          <a:stretch>
            <a:fillRect/>
          </a:stretch>
        </p:blipFill>
        <p:spPr bwMode="auto">
          <a:xfrm>
            <a:off x="155575" y="4337050"/>
            <a:ext cx="884872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990600"/>
            <a:ext cx="6207554" cy="45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har char="•"/>
              <a:defRPr sz="2400">
                <a:latin typeface="+mn-lt"/>
              </a:defRPr>
            </a:lvl1pPr>
          </a:lstStyle>
          <a:p>
            <a:r>
              <a:rPr lang="en-US" dirty="0"/>
              <a:t>Use local derivative to compute level of detail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341DC931-DD96-4CE7-88BA-2E13779B54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402226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0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3769"/>
            <a:ext cx="6858000" cy="63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B9690737-0069-4474-8645-55EDD1A1FB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763397"/>
      </p:ext>
    </p:extLst>
  </p:cSld>
  <p:clrMapOvr>
    <a:masterClrMapping/>
  </p:clrMapOvr>
  <p:transition>
    <p:fade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v-SE" altLang="zh-HK" sz="4400" dirty="0">
                <a:ea typeface="新細明體" pitchFamily="18" charset="-120"/>
              </a:rPr>
              <a:t>Mipmapping memory requirements</a:t>
            </a:r>
            <a:endParaRPr lang="en-GB" altLang="zh-HK" sz="4400" dirty="0">
              <a:ea typeface="新細明體" pitchFamily="18" charset="-120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55877"/>
            <a:ext cx="6410325" cy="10715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sv-SE" altLang="zh-HK" sz="2400" dirty="0"/>
              <a:t>Not even twice the number of bytes!</a:t>
            </a:r>
          </a:p>
          <a:p>
            <a:r>
              <a:rPr lang="sv-SE" altLang="zh-HK" sz="2400" dirty="0"/>
              <a:t>Only ~33% more</a:t>
            </a:r>
            <a:endParaRPr lang="en-GB" altLang="zh-HK" sz="2400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492250" y="2514600"/>
            <a:ext cx="1828800" cy="18288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492250" y="4343400"/>
            <a:ext cx="1828800" cy="18288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21050" y="4343400"/>
            <a:ext cx="1828800" cy="18288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9" tIns="45715" rIns="91429" bIns="45715" anchor="ctr"/>
          <a:lstStyle/>
          <a:p>
            <a:pPr algn="ctr" defTabSz="912813" eaLnBrk="0" hangingPunct="0">
              <a:defRPr/>
            </a:pPr>
            <a:endParaRPr lang="en-US" altLang="zh-HK" sz="20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  <a:cs typeface="Arial" pitchFamily="34" charset="0"/>
            </a:endParaRPr>
          </a:p>
        </p:txBody>
      </p:sp>
      <p:grpSp>
        <p:nvGrpSpPr>
          <p:cNvPr id="62471" name="Group 31"/>
          <p:cNvGrpSpPr>
            <a:grpSpLocks/>
          </p:cNvGrpSpPr>
          <p:nvPr/>
        </p:nvGrpSpPr>
        <p:grpSpPr bwMode="auto">
          <a:xfrm>
            <a:off x="3321050" y="2514600"/>
            <a:ext cx="1828800" cy="1828800"/>
            <a:chOff x="4402810" y="2513938"/>
            <a:chExt cx="1828800" cy="1828800"/>
          </a:xfrm>
        </p:grpSpPr>
        <p:sp>
          <p:nvSpPr>
            <p:cNvPr id="24" name="Rectangle 23"/>
            <p:cNvSpPr/>
            <p:nvPr/>
          </p:nvSpPr>
          <p:spPr bwMode="auto">
            <a:xfrm>
              <a:off x="4402810" y="3428338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4402810" y="2513938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317210" y="3428338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grpSp>
        <p:nvGrpSpPr>
          <p:cNvPr id="62472" name="Group 13"/>
          <p:cNvGrpSpPr>
            <a:grpSpLocks/>
          </p:cNvGrpSpPr>
          <p:nvPr/>
        </p:nvGrpSpPr>
        <p:grpSpPr bwMode="auto">
          <a:xfrm>
            <a:off x="4235450" y="2514600"/>
            <a:ext cx="914400" cy="914400"/>
            <a:chOff x="5317210" y="2513938"/>
            <a:chExt cx="914400" cy="914400"/>
          </a:xfrm>
        </p:grpSpPr>
        <p:sp>
          <p:nvSpPr>
            <p:cNvPr id="27" name="Rectangle 26"/>
            <p:cNvSpPr/>
            <p:nvPr/>
          </p:nvSpPr>
          <p:spPr bwMode="auto">
            <a:xfrm>
              <a:off x="53172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317210" y="25139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7744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grpSp>
        <p:nvGrpSpPr>
          <p:cNvPr id="62473" name="Group 14"/>
          <p:cNvGrpSpPr>
            <a:grpSpLocks/>
          </p:cNvGrpSpPr>
          <p:nvPr/>
        </p:nvGrpSpPr>
        <p:grpSpPr bwMode="auto">
          <a:xfrm>
            <a:off x="4692650" y="2514600"/>
            <a:ext cx="457200" cy="457200"/>
            <a:chOff x="5317210" y="2513938"/>
            <a:chExt cx="914400" cy="9144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3172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317210" y="25139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7744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grpSp>
        <p:nvGrpSpPr>
          <p:cNvPr id="62474" name="Group 18"/>
          <p:cNvGrpSpPr>
            <a:grpSpLocks/>
          </p:cNvGrpSpPr>
          <p:nvPr/>
        </p:nvGrpSpPr>
        <p:grpSpPr bwMode="auto">
          <a:xfrm>
            <a:off x="4921250" y="2514600"/>
            <a:ext cx="228600" cy="228600"/>
            <a:chOff x="5317210" y="2513938"/>
            <a:chExt cx="914400" cy="91440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3172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317210" y="25139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774410" y="2971138"/>
              <a:ext cx="457200" cy="4572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2813" eaLnBrk="0" hangingPunct="0">
                <a:defRPr/>
              </a:pPr>
              <a:endParaRPr lang="en-US" altLang="zh-HK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  <a:cs typeface="Arial" pitchFamily="34" charset="0"/>
              </a:endParaRPr>
            </a:p>
          </p:txBody>
        </p:sp>
      </p:grpSp>
      <p:sp>
        <p:nvSpPr>
          <p:cNvPr id="32" name="Slide Number Placeholder 4">
            <a:extLst>
              <a:ext uri="{FF2B5EF4-FFF2-40B4-BE49-F238E27FC236}">
                <a16:creationId xmlns:a16="http://schemas.microsoft.com/office/drawing/2014/main" id="{E6726968-6C1E-44A4-80F3-F0B313EB34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A4353AD-61AC-4E15-9F0E-77CE483005E8}"/>
                  </a:ext>
                </a:extLst>
              </p:cNvPr>
              <p:cNvSpPr txBox="1"/>
              <p:nvPr/>
            </p:nvSpPr>
            <p:spPr>
              <a:xfrm>
                <a:off x="5738959" y="3965636"/>
                <a:ext cx="1357166" cy="7555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HK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HK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A4353AD-61AC-4E15-9F0E-77CE48300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959" y="3965636"/>
                <a:ext cx="1357166" cy="7555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326949"/>
      </p:ext>
    </p:extLst>
  </p:cSld>
  <p:clrMapOvr>
    <a:masterClrMapping/>
  </p:clrMapOvr>
  <p:transition>
    <p:fad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150" y="952500"/>
            <a:ext cx="8304213" cy="844232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HK" sz="2400" dirty="0"/>
              <a:t>What if mapped pixel</a:t>
            </a:r>
            <a:br>
              <a:rPr lang="en-US" altLang="zh-HK" sz="2400" dirty="0"/>
            </a:br>
            <a:r>
              <a:rPr lang="en-US" altLang="zh-HK" sz="2400" dirty="0"/>
              <a:t> is not square?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r>
              <a:rPr lang="en-US" altLang="zh-HK" sz="2400" dirty="0"/>
              <a:t>Take more than 1 sample</a:t>
            </a:r>
          </a:p>
          <a:p>
            <a:pPr marL="457200" lvl="1">
              <a:spcBef>
                <a:spcPct val="0"/>
              </a:spcBef>
            </a:pPr>
            <a:r>
              <a:rPr lang="en-US" altLang="zh-HK" sz="2000" dirty="0">
                <a:latin typeface="Arial Unicode MS" panose="020B0604020202020204" pitchFamily="34" charset="-128"/>
              </a:rPr>
              <a:t>More samples in longer direction (done by GPU)</a:t>
            </a:r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  <a:p>
            <a:endParaRPr lang="en-US" altLang="zh-HK" sz="2400" dirty="0"/>
          </a:p>
        </p:txBody>
      </p:sp>
      <p:grpSp>
        <p:nvGrpSpPr>
          <p:cNvPr id="63492" name="Group 102"/>
          <p:cNvGrpSpPr>
            <a:grpSpLocks/>
          </p:cNvGrpSpPr>
          <p:nvPr/>
        </p:nvGrpSpPr>
        <p:grpSpPr bwMode="auto">
          <a:xfrm>
            <a:off x="1104900" y="1731963"/>
            <a:ext cx="1963738" cy="1766887"/>
            <a:chOff x="747095" y="1920550"/>
            <a:chExt cx="1964534" cy="1766391"/>
          </a:xfrm>
        </p:grpSpPr>
        <p:grpSp>
          <p:nvGrpSpPr>
            <p:cNvPr id="63496" name="Group 3"/>
            <p:cNvGrpSpPr>
              <a:grpSpLocks/>
            </p:cNvGrpSpPr>
            <p:nvPr/>
          </p:nvGrpSpPr>
          <p:grpSpPr bwMode="auto">
            <a:xfrm>
              <a:off x="747095" y="2258189"/>
              <a:ext cx="1964534" cy="1428752"/>
              <a:chOff x="5594446" y="3188776"/>
              <a:chExt cx="1964534" cy="1428752"/>
            </a:xfrm>
          </p:grpSpPr>
          <p:sp>
            <p:nvSpPr>
              <p:cNvPr id="5" name="Rectangle 4"/>
              <p:cNvSpPr/>
              <p:nvPr/>
            </p:nvSpPr>
            <p:spPr bwMode="auto">
              <a:xfrm flipV="1">
                <a:off x="5594446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 flipV="1">
                <a:off x="5772318" y="4439778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 flipV="1">
                <a:off x="5951779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 flipV="1">
                <a:off x="6129651" y="4439778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 flipV="1">
                <a:off x="6309111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 flipV="1">
                <a:off x="6486983" y="4439778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 flipV="1">
                <a:off x="6666443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 flipV="1">
                <a:off x="6844315" y="4439778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 flipV="1">
                <a:off x="7023775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 flipV="1">
                <a:off x="7201647" y="4439778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 flipV="1">
                <a:off x="7381108" y="4439778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 flipV="1">
                <a:off x="5594446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 flipV="1">
                <a:off x="5772318" y="4260441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 flipV="1">
                <a:off x="5951779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 flipV="1">
                <a:off x="6129651" y="4260441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 flipV="1">
                <a:off x="6309111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 flipV="1">
                <a:off x="6486983" y="4260441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 flipV="1">
                <a:off x="6666443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 flipV="1">
                <a:off x="6844315" y="4260441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 flipV="1">
                <a:off x="7023775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 flipV="1">
                <a:off x="7201647" y="4260441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 flipV="1">
                <a:off x="7381108" y="4260441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 flipV="1">
                <a:off x="5594446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 flipV="1">
                <a:off x="5772318" y="4082691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 flipV="1">
                <a:off x="5951779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 flipV="1">
                <a:off x="6129651" y="4082691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 flipV="1">
                <a:off x="6309111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 flipV="1">
                <a:off x="6486983" y="4082691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 flipV="1">
                <a:off x="6666443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 flipV="1">
                <a:off x="6844315" y="4082691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 flipV="1">
                <a:off x="7023775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 flipV="1">
                <a:off x="7201647" y="4082691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 flipV="1">
                <a:off x="7381108" y="4082691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 flipV="1">
                <a:off x="5594446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 flipV="1">
                <a:off x="5772318" y="3903353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 flipV="1">
                <a:off x="5951779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 flipV="1">
                <a:off x="6129651" y="3903353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 flipV="1">
                <a:off x="6309111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 flipV="1">
                <a:off x="6486983" y="3903353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 bwMode="auto">
              <a:xfrm flipV="1">
                <a:off x="6666443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 flipV="1">
                <a:off x="6844315" y="3903353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 bwMode="auto">
              <a:xfrm flipV="1">
                <a:off x="7023775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 flipV="1">
                <a:off x="7201647" y="3903353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 flipV="1">
                <a:off x="7381108" y="3903353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 bwMode="auto">
              <a:xfrm flipV="1">
                <a:off x="5594446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 flipV="1">
                <a:off x="5772318" y="3725603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 bwMode="auto">
              <a:xfrm flipV="1">
                <a:off x="5951779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 flipV="1">
                <a:off x="6129651" y="3725603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 flipV="1">
                <a:off x="6309111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 bwMode="auto">
              <a:xfrm flipV="1">
                <a:off x="6486983" y="3725603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 flipV="1">
                <a:off x="6666443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 flipV="1">
                <a:off x="6844315" y="3725603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 bwMode="auto">
              <a:xfrm flipV="1">
                <a:off x="7023775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 flipV="1">
                <a:off x="7201647" y="3725603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 flipV="1">
                <a:off x="7381108" y="3725603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 flipV="1">
                <a:off x="5594446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 flipV="1">
                <a:off x="5772318" y="3546267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 flipV="1">
                <a:off x="5951779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 flipV="1">
                <a:off x="6129651" y="3546267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 flipV="1">
                <a:off x="6309111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 flipV="1">
                <a:off x="6486983" y="3546267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 flipV="1">
                <a:off x="6666443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 flipV="1">
                <a:off x="6844315" y="3546267"/>
                <a:ext cx="179460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 flipV="1">
                <a:off x="7023775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 flipV="1">
                <a:off x="7201647" y="3546267"/>
                <a:ext cx="179461" cy="17933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 flipV="1">
                <a:off x="7381108" y="3546267"/>
                <a:ext cx="177872" cy="179337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 flipV="1">
                <a:off x="5594446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 flipV="1">
                <a:off x="5772318" y="3368517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 flipV="1">
                <a:off x="5951779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 flipV="1">
                <a:off x="6129651" y="3368517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 flipV="1">
                <a:off x="6309111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 flipV="1">
                <a:off x="6486983" y="3368517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 flipV="1">
                <a:off x="6666443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 flipV="1">
                <a:off x="6844315" y="3368517"/>
                <a:ext cx="179460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 flipV="1">
                <a:off x="7023775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 flipV="1">
                <a:off x="7201647" y="3368517"/>
                <a:ext cx="179461" cy="177750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 flipV="1">
                <a:off x="7381108" y="3368517"/>
                <a:ext cx="177872" cy="177750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 flipV="1">
                <a:off x="5594446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 flipV="1">
                <a:off x="5772318" y="3189179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 flipV="1">
                <a:off x="5951779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 flipV="1">
                <a:off x="6129651" y="3189179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 flipV="1">
                <a:off x="6309111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 flipV="1">
                <a:off x="6486983" y="3189179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 flipV="1">
                <a:off x="6666443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 flipV="1">
                <a:off x="6844315" y="3189179"/>
                <a:ext cx="179460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 flipV="1">
                <a:off x="7023775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 flipV="1">
                <a:off x="7201647" y="3189179"/>
                <a:ext cx="179461" cy="179338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 flipV="1">
                <a:off x="7381108" y="3189179"/>
                <a:ext cx="177872" cy="179338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 defTabSz="912813" eaLnBrk="0" hangingPunct="0">
                  <a:defRPr/>
                </a:pPr>
                <a:endParaRPr lang="en-US" altLang="zh-HK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新細明體" pitchFamily="18" charset="-120"/>
                </a:endParaRPr>
              </a:p>
            </p:txBody>
          </p:sp>
        </p:grpSp>
        <p:sp>
          <p:nvSpPr>
            <p:cNvPr id="93" name="Freeform 92"/>
            <p:cNvSpPr/>
            <p:nvPr/>
          </p:nvSpPr>
          <p:spPr bwMode="auto">
            <a:xfrm>
              <a:off x="956730" y="2379208"/>
              <a:ext cx="1322924" cy="1236316"/>
            </a:xfrm>
            <a:custGeom>
              <a:avLst/>
              <a:gdLst>
                <a:gd name="connsiteX0" fmla="*/ 1482767 w 1482767"/>
                <a:gd name="connsiteY0" fmla="*/ 734959 h 863899"/>
                <a:gd name="connsiteX1" fmla="*/ 625341 w 1482767"/>
                <a:gd name="connsiteY1" fmla="*/ 863899 h 863899"/>
                <a:gd name="connsiteX2" fmla="*/ 0 w 1482767"/>
                <a:gd name="connsiteY2" fmla="*/ 0 h 863899"/>
                <a:gd name="connsiteX3" fmla="*/ 1244235 w 1482767"/>
                <a:gd name="connsiteY3" fmla="*/ 122493 h 863899"/>
                <a:gd name="connsiteX4" fmla="*/ 1482767 w 1482767"/>
                <a:gd name="connsiteY4" fmla="*/ 734959 h 863899"/>
                <a:gd name="connsiteX0" fmla="*/ 1482767 w 1482767"/>
                <a:gd name="connsiteY0" fmla="*/ 734959 h 1114253"/>
                <a:gd name="connsiteX1" fmla="*/ 810065 w 1482767"/>
                <a:gd name="connsiteY1" fmla="*/ 1114253 h 1114253"/>
                <a:gd name="connsiteX2" fmla="*/ 0 w 1482767"/>
                <a:gd name="connsiteY2" fmla="*/ 0 h 1114253"/>
                <a:gd name="connsiteX3" fmla="*/ 1244235 w 1482767"/>
                <a:gd name="connsiteY3" fmla="*/ 122493 h 1114253"/>
                <a:gd name="connsiteX4" fmla="*/ 1482767 w 1482767"/>
                <a:gd name="connsiteY4" fmla="*/ 734959 h 1114253"/>
                <a:gd name="connsiteX0" fmla="*/ 1322620 w 1322620"/>
                <a:gd name="connsiteY0" fmla="*/ 986063 h 1114253"/>
                <a:gd name="connsiteX1" fmla="*/ 810065 w 1322620"/>
                <a:gd name="connsiteY1" fmla="*/ 1114253 h 1114253"/>
                <a:gd name="connsiteX2" fmla="*/ 0 w 1322620"/>
                <a:gd name="connsiteY2" fmla="*/ 0 h 1114253"/>
                <a:gd name="connsiteX3" fmla="*/ 1244235 w 1322620"/>
                <a:gd name="connsiteY3" fmla="*/ 122493 h 1114253"/>
                <a:gd name="connsiteX4" fmla="*/ 1322620 w 1322620"/>
                <a:gd name="connsiteY4" fmla="*/ 986063 h 1114253"/>
                <a:gd name="connsiteX0" fmla="*/ 1322620 w 1322620"/>
                <a:gd name="connsiteY0" fmla="*/ 1065947 h 1194137"/>
                <a:gd name="connsiteX1" fmla="*/ 810065 w 1322620"/>
                <a:gd name="connsiteY1" fmla="*/ 1194137 h 1194137"/>
                <a:gd name="connsiteX2" fmla="*/ 0 w 1322620"/>
                <a:gd name="connsiteY2" fmla="*/ 79884 h 1194137"/>
                <a:gd name="connsiteX3" fmla="*/ 572335 w 1322620"/>
                <a:gd name="connsiteY3" fmla="*/ 0 h 1194137"/>
                <a:gd name="connsiteX4" fmla="*/ 1322620 w 1322620"/>
                <a:gd name="connsiteY4" fmla="*/ 1065947 h 1194137"/>
                <a:gd name="connsiteX0" fmla="*/ 1322620 w 1322620"/>
                <a:gd name="connsiteY0" fmla="*/ 1395810 h 1524000"/>
                <a:gd name="connsiteX1" fmla="*/ 810065 w 1322620"/>
                <a:gd name="connsiteY1" fmla="*/ 1524000 h 1524000"/>
                <a:gd name="connsiteX2" fmla="*/ 0 w 1322620"/>
                <a:gd name="connsiteY2" fmla="*/ 409747 h 1524000"/>
                <a:gd name="connsiteX3" fmla="*/ 441022 w 1322620"/>
                <a:gd name="connsiteY3" fmla="*/ 0 h 1524000"/>
                <a:gd name="connsiteX4" fmla="*/ 1322620 w 1322620"/>
                <a:gd name="connsiteY4" fmla="*/ 1395810 h 1524000"/>
                <a:gd name="connsiteX0" fmla="*/ 1322620 w 1322620"/>
                <a:gd name="connsiteY0" fmla="*/ 1108389 h 1236579"/>
                <a:gd name="connsiteX1" fmla="*/ 810065 w 1322620"/>
                <a:gd name="connsiteY1" fmla="*/ 1236579 h 1236579"/>
                <a:gd name="connsiteX2" fmla="*/ 0 w 1322620"/>
                <a:gd name="connsiteY2" fmla="*/ 122326 h 1236579"/>
                <a:gd name="connsiteX3" fmla="*/ 533931 w 1322620"/>
                <a:gd name="connsiteY3" fmla="*/ 0 h 1236579"/>
                <a:gd name="connsiteX4" fmla="*/ 1322620 w 1322620"/>
                <a:gd name="connsiteY4" fmla="*/ 1108389 h 1236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2620" h="1236579">
                  <a:moveTo>
                    <a:pt x="1322620" y="1108389"/>
                  </a:moveTo>
                  <a:lnTo>
                    <a:pt x="810065" y="1236579"/>
                  </a:lnTo>
                  <a:lnTo>
                    <a:pt x="0" y="122326"/>
                  </a:lnTo>
                  <a:lnTo>
                    <a:pt x="533931" y="0"/>
                  </a:lnTo>
                  <a:lnTo>
                    <a:pt x="1322620" y="1108389"/>
                  </a:lnTo>
                  <a:close/>
                </a:path>
              </a:pathLst>
            </a:cu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lIns="91429" tIns="45715" rIns="91429" bIns="45715" anchor="ctr"/>
            <a:lstStyle/>
            <a:p>
              <a:pPr algn="ctr" eaLnBrk="0" hangingPunct="0">
                <a:defRPr/>
              </a:pPr>
              <a:endPara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grpSp>
          <p:nvGrpSpPr>
            <p:cNvPr id="63498" name="Group 268"/>
            <p:cNvGrpSpPr>
              <a:grpSpLocks/>
            </p:cNvGrpSpPr>
            <p:nvPr/>
          </p:nvGrpSpPr>
          <p:grpSpPr bwMode="auto">
            <a:xfrm>
              <a:off x="856437" y="1920550"/>
              <a:ext cx="1322619" cy="1120784"/>
              <a:chOff x="1194123" y="1967691"/>
              <a:chExt cx="1322619" cy="1120784"/>
            </a:xfrm>
          </p:grpSpPr>
          <p:cxnSp>
            <p:nvCxnSpPr>
              <p:cNvPr id="98" name="Straight Arrow Connector 97"/>
              <p:cNvCxnSpPr>
                <a:stCxn id="93" idx="1"/>
              </p:cNvCxnSpPr>
              <p:nvPr/>
            </p:nvCxnSpPr>
            <p:spPr bwMode="auto">
              <a:xfrm flipH="1" flipV="1">
                <a:off x="1194363" y="1967691"/>
                <a:ext cx="809953" cy="112046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stealth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</p:cxnSp>
          <p:cxnSp>
            <p:nvCxnSpPr>
              <p:cNvPr id="99" name="Straight Arrow Connector 98"/>
              <p:cNvCxnSpPr>
                <a:endCxn id="93" idx="0"/>
              </p:cNvCxnSpPr>
              <p:nvPr/>
            </p:nvCxnSpPr>
            <p:spPr bwMode="auto">
              <a:xfrm flipV="1">
                <a:off x="1985259" y="2959599"/>
                <a:ext cx="532028" cy="12855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504D"/>
                </a:solidFill>
                <a:prstDash val="solid"/>
                <a:round/>
                <a:headEnd type="none" w="med" len="med"/>
                <a:tailEnd type="stealth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</p:cxnSp>
        </p:grpSp>
      </p:grpSp>
      <p:pic>
        <p:nvPicPr>
          <p:cNvPr id="63493" name="Picture 2" descr="http://upload.wikimedia.org/wikipedia/en/c/c0/Anisotropic_compa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1143000"/>
            <a:ext cx="543242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TextBox 99"/>
          <p:cNvSpPr txBox="1"/>
          <p:nvPr/>
        </p:nvSpPr>
        <p:spPr>
          <a:xfrm>
            <a:off x="3600450" y="5392737"/>
            <a:ext cx="2414588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Just </a:t>
            </a:r>
            <a:r>
              <a:rPr lang="en-US" sz="2400" dirty="0" err="1">
                <a:latin typeface="Arial" charset="0"/>
                <a:cs typeface="+mn-cs"/>
              </a:rPr>
              <a:t>MIPmapping</a:t>
            </a:r>
            <a:endParaRPr lang="en-US" sz="2400" dirty="0">
              <a:latin typeface="Arial" charset="0"/>
              <a:cs typeface="+mn-cs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294438" y="5395912"/>
            <a:ext cx="2641600" cy="406400"/>
          </a:xfrm>
          <a:prstGeom prst="rect">
            <a:avLst/>
          </a:prstGeom>
          <a:noFill/>
          <a:effectLst>
            <a:outerShdw blurRad="50800" dist="12700" dir="2700000">
              <a:srgbClr val="000000">
                <a:alpha val="43000"/>
              </a:srgbClr>
            </a:outerShdw>
          </a:effectLst>
        </p:spPr>
        <p:txBody>
          <a:bodyPr wrap="none" lIns="18286" tIns="18286" rIns="18286" bIns="18286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latin typeface="Arial" charset="0"/>
                <a:cs typeface="+mn-cs"/>
              </a:rPr>
              <a:t>Anisotropic filtering</a:t>
            </a:r>
          </a:p>
        </p:txBody>
      </p:sp>
      <p:sp>
        <p:nvSpPr>
          <p:cNvPr id="102" name="Slide Number Placeholder 4">
            <a:extLst>
              <a:ext uri="{FF2B5EF4-FFF2-40B4-BE49-F238E27FC236}">
                <a16:creationId xmlns:a16="http://schemas.microsoft.com/office/drawing/2014/main" id="{48A9125E-9AE0-49AF-A978-DDD717129B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400203"/>
      </p:ext>
    </p:extLst>
  </p:cSld>
  <p:clrMapOvr>
    <a:masterClrMapping/>
  </p:clrMapOvr>
  <p:transition>
    <p:fad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A2E570-B445-4E95-A5FE-34278B8550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HK" dirty="0"/>
              <a:t>Environment maps </a:t>
            </a:r>
          </a:p>
          <a:p>
            <a:r>
              <a:rPr lang="en-HK" dirty="0"/>
              <a:t>Normal maps and bump maps </a:t>
            </a:r>
          </a:p>
          <a:p>
            <a:r>
              <a:rPr lang="en-HK" dirty="0"/>
              <a:t>Displacement maps </a:t>
            </a:r>
          </a:p>
          <a:p>
            <a:r>
              <a:rPr lang="en-HK" dirty="0"/>
              <a:t>…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4101007-392A-4513-92C3-3B226FB28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sz="4800" dirty="0"/>
              <a:t>Other uses of texture map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B5CF90-BB39-4BC3-B62F-A7A6405203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879289"/>
      </p:ext>
    </p:extLst>
  </p:cSld>
  <p:clrMapOvr>
    <a:masterClrMapping/>
  </p:clrMapOvr>
  <p:transition>
    <p:fad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91E0BDA-1ED7-43F0-98B6-2B990F060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sz="3600" dirty="0"/>
              <a:t>Environment mapping (EM) for reflection</a:t>
            </a:r>
          </a:p>
        </p:txBody>
      </p:sp>
      <p:pic>
        <p:nvPicPr>
          <p:cNvPr id="1026" name="Picture 2" descr="https://www.realtimerendering.com/figures/RTR4.10.23.png">
            <a:extLst>
              <a:ext uri="{FF2B5EF4-FFF2-40B4-BE49-F238E27FC236}">
                <a16:creationId xmlns:a16="http://schemas.microsoft.com/office/drawing/2014/main" id="{69738D72-A933-4111-AD6A-70294B045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47800"/>
            <a:ext cx="5139592" cy="22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B7D684-E693-414F-8B01-5C9FE0A65C06}"/>
              </a:ext>
            </a:extLst>
          </p:cNvPr>
          <p:cNvSpPr txBox="1"/>
          <p:nvPr/>
        </p:nvSpPr>
        <p:spPr>
          <a:xfrm rot="16200000">
            <a:off x="8344824" y="3281313"/>
            <a:ext cx="120577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 cap="small"/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HK" altLang="zh-HK" sz="900" dirty="0"/>
              <a:t>[</a:t>
            </a:r>
            <a:r>
              <a:rPr lang="zh-HK" altLang="zh-HK" sz="900" dirty="0"/>
              <a:t>Image</a:t>
            </a:r>
            <a:r>
              <a:rPr lang="en-HK" altLang="zh-HK" sz="900" dirty="0"/>
              <a:t>s</a:t>
            </a:r>
            <a:r>
              <a:rPr lang="zh-HK" altLang="zh-HK" sz="900" dirty="0"/>
              <a:t> from RTR</a:t>
            </a:r>
            <a:r>
              <a:rPr lang="en-HK" altLang="zh-HK" sz="900" dirty="0"/>
              <a:t>]</a:t>
            </a:r>
            <a:endParaRPr lang="en-US" altLang="zh-HK" sz="900" dirty="0"/>
          </a:p>
        </p:txBody>
      </p:sp>
      <p:pic>
        <p:nvPicPr>
          <p:cNvPr id="2" name="Picture 2" descr="https://www.realtimerendering.com/figures/RTR4.09.19.png">
            <a:extLst>
              <a:ext uri="{FF2B5EF4-FFF2-40B4-BE49-F238E27FC236}">
                <a16:creationId xmlns:a16="http://schemas.microsoft.com/office/drawing/2014/main" id="{C0605E45-622E-45CD-A9E5-09A11B116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103" y="4050159"/>
            <a:ext cx="4163786" cy="221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2F2A3B4B-2188-4C10-A307-827FE13BC1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766101"/>
      </p:ext>
    </p:extLst>
  </p:cSld>
  <p:clrMapOvr>
    <a:masterClrMapping/>
  </p:clrMapOvr>
  <p:transition>
    <p:fad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AD03277-F46F-412F-BEE2-F09BEB1734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83891"/>
            <a:ext cx="7886700" cy="3263504"/>
          </a:xfrm>
        </p:spPr>
        <p:txBody>
          <a:bodyPr/>
          <a:lstStyle/>
          <a:p>
            <a:r>
              <a:rPr lang="en-HK" dirty="0"/>
              <a:t>Use a “Cube map”</a:t>
            </a:r>
          </a:p>
          <a:p>
            <a:r>
              <a:rPr lang="en-HK" dirty="0"/>
              <a:t>Render environment to the six faces</a:t>
            </a:r>
          </a:p>
        </p:txBody>
      </p:sp>
      <p:pic>
        <p:nvPicPr>
          <p:cNvPr id="2052" name="Picture 4" descr="https://www.realtimerendering.com/figures/RTR4.10.29.png">
            <a:extLst>
              <a:ext uri="{FF2B5EF4-FFF2-40B4-BE49-F238E27FC236}">
                <a16:creationId xmlns:a16="http://schemas.microsoft.com/office/drawing/2014/main" id="{33963A9E-8FBE-4056-BE9D-E415B162F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62" y="3962400"/>
            <a:ext cx="5457825" cy="2150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s://www.realtimerendering.com/figures/RTR4.10.30.png">
            <a:extLst>
              <a:ext uri="{FF2B5EF4-FFF2-40B4-BE49-F238E27FC236}">
                <a16:creationId xmlns:a16="http://schemas.microsoft.com/office/drawing/2014/main" id="{1F9B06D9-D475-4EAF-964B-8454C86FD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05226"/>
            <a:ext cx="3057371" cy="2390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B75496F3-E1B7-45EE-9707-8FCE149484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24445"/>
            <a:ext cx="7886700" cy="994172"/>
          </a:xfrm>
        </p:spPr>
        <p:txBody>
          <a:bodyPr/>
          <a:lstStyle/>
          <a:p>
            <a:r>
              <a:rPr lang="en-HK" sz="4400" dirty="0"/>
              <a:t>Generating and storing the E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298640-D9C2-432A-86BD-B3C77054E910}"/>
              </a:ext>
            </a:extLst>
          </p:cNvPr>
          <p:cNvSpPr txBox="1"/>
          <p:nvPr/>
        </p:nvSpPr>
        <p:spPr>
          <a:xfrm rot="16200000">
            <a:off x="8427963" y="4785195"/>
            <a:ext cx="114486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 cap="small"/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HK" altLang="zh-HK" sz="900" dirty="0"/>
              <a:t>[</a:t>
            </a:r>
            <a:r>
              <a:rPr lang="zh-HK" altLang="zh-HK" sz="900" dirty="0"/>
              <a:t>Image from RTR</a:t>
            </a:r>
            <a:r>
              <a:rPr lang="en-HK" altLang="zh-HK" sz="900" dirty="0"/>
              <a:t>]</a:t>
            </a:r>
            <a:endParaRPr lang="en-US" altLang="zh-HK" sz="900" dirty="0"/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3C92DE80-D69F-419D-92D9-185FEF9BCF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358763"/>
      </p:ext>
    </p:extLst>
  </p:cSld>
  <p:clrMapOvr>
    <a:masterClrMapping/>
  </p:clrMapOvr>
  <p:transition>
    <p:fad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B12E31B-83A7-480B-83FC-1980EFD94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Refraction</a:t>
            </a:r>
          </a:p>
        </p:txBody>
      </p:sp>
      <p:pic>
        <p:nvPicPr>
          <p:cNvPr id="1030" name="Picture 6" descr="https://www.realtimerendering.com/figures/RTR4.14.36.png">
            <a:extLst>
              <a:ext uri="{FF2B5EF4-FFF2-40B4-BE49-F238E27FC236}">
                <a16:creationId xmlns:a16="http://schemas.microsoft.com/office/drawing/2014/main" id="{20F0F529-9080-419A-861D-43628BC6C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77" y="3641209"/>
            <a:ext cx="2481414" cy="212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BEA3808-43E0-4F66-BCFB-37BBDA735B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HK" dirty="0"/>
              <a:t>Same strategy using EM</a:t>
            </a:r>
          </a:p>
          <a:p>
            <a:r>
              <a:rPr lang="en-HK" dirty="0"/>
              <a:t>Use Snell’s law to compute refraction vector </a:t>
            </a:r>
            <a:r>
              <a:rPr lang="en-HK" b="1" dirty="0"/>
              <a:t>t</a:t>
            </a:r>
          </a:p>
          <a:p>
            <a:r>
              <a:rPr lang="en-HK" dirty="0"/>
              <a:t>Simple implementation does not consider exit interface</a:t>
            </a:r>
          </a:p>
          <a:p>
            <a:endParaRPr lang="en-HK" dirty="0"/>
          </a:p>
          <a:p>
            <a:endParaRPr lang="en-HK" dirty="0"/>
          </a:p>
        </p:txBody>
      </p:sp>
      <p:pic>
        <p:nvPicPr>
          <p:cNvPr id="2050" name="Picture 2" descr="https://www.realtimerendering.com/figures/RTR4.14.37.left_three.js.right_stemkoski.png">
            <a:extLst>
              <a:ext uri="{FF2B5EF4-FFF2-40B4-BE49-F238E27FC236}">
                <a16:creationId xmlns:a16="http://schemas.microsoft.com/office/drawing/2014/main" id="{7059304A-3D3B-4835-8421-BDC223B54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428" y="3680654"/>
            <a:ext cx="4397095" cy="2046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B7AC412-D5A3-4B28-A027-2433A1477E63}"/>
              </a:ext>
            </a:extLst>
          </p:cNvPr>
          <p:cNvSpPr txBox="1"/>
          <p:nvPr/>
        </p:nvSpPr>
        <p:spPr>
          <a:xfrm rot="16200000">
            <a:off x="8344824" y="4585904"/>
            <a:ext cx="120577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 cap="small"/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HK" altLang="zh-HK" sz="900" dirty="0"/>
              <a:t>[</a:t>
            </a:r>
            <a:r>
              <a:rPr lang="zh-HK" altLang="zh-HK" sz="900" dirty="0"/>
              <a:t>Image</a:t>
            </a:r>
            <a:r>
              <a:rPr lang="en-HK" altLang="zh-HK" sz="900" dirty="0"/>
              <a:t>s</a:t>
            </a:r>
            <a:r>
              <a:rPr lang="zh-HK" altLang="zh-HK" sz="900" dirty="0"/>
              <a:t> from RTR</a:t>
            </a:r>
            <a:r>
              <a:rPr lang="en-HK" altLang="zh-HK" sz="900" dirty="0"/>
              <a:t>]</a:t>
            </a:r>
            <a:endParaRPr lang="en-US" altLang="zh-HK" sz="900" dirty="0"/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6362EF7B-7526-48A5-9665-C3029A8E99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556156"/>
      </p:ext>
    </p:extLst>
  </p:cSld>
  <p:clrMapOvr>
    <a:masterClrMapping/>
  </p:clrMapOvr>
  <p:transition>
    <p:fade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30F204-2964-416A-BB23-9225CC8C78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HK" sz="2400" dirty="0"/>
              <a:t>Blinn methods:</a:t>
            </a:r>
          </a:p>
          <a:p>
            <a:r>
              <a:rPr lang="en-HK" sz="2400" dirty="0"/>
              <a:t>Store displacements</a:t>
            </a:r>
          </a:p>
          <a:p>
            <a:pPr lvl="1"/>
            <a:r>
              <a:rPr lang="en-HK" sz="2000" dirty="0"/>
              <a:t>Displace the normal </a:t>
            </a:r>
            <a:r>
              <a:rPr lang="en-HK" sz="2000" b="1" dirty="0"/>
              <a:t>n</a:t>
            </a:r>
            <a:r>
              <a:rPr lang="en-HK" sz="2000" dirty="0"/>
              <a:t> </a:t>
            </a:r>
            <a:br>
              <a:rPr lang="en-HK" sz="2000" dirty="0"/>
            </a:br>
            <a:r>
              <a:rPr lang="en-HK" sz="2000" dirty="0"/>
              <a:t>using </a:t>
            </a:r>
            <a:r>
              <a:rPr lang="en-HK" sz="2000" i="1" dirty="0" err="1"/>
              <a:t>b</a:t>
            </a:r>
            <a:r>
              <a:rPr lang="en-HK" sz="2000" i="1" baseline="-25000" dirty="0" err="1"/>
              <a:t>u</a:t>
            </a:r>
            <a:r>
              <a:rPr lang="en-HK" sz="2000" dirty="0"/>
              <a:t> , </a:t>
            </a:r>
            <a:r>
              <a:rPr lang="en-HK" sz="2000" i="1" dirty="0" err="1"/>
              <a:t>b</a:t>
            </a:r>
            <a:r>
              <a:rPr lang="en-HK" sz="2000" i="1" baseline="-25000" dirty="0" err="1"/>
              <a:t>v</a:t>
            </a:r>
            <a:r>
              <a:rPr lang="en-HK" sz="2000" dirty="0"/>
              <a:t> values </a:t>
            </a:r>
            <a:br>
              <a:rPr lang="en-HK" sz="2000" dirty="0"/>
            </a:br>
            <a:r>
              <a:rPr lang="en-HK" sz="2000" dirty="0"/>
              <a:t>sampled from bump map</a:t>
            </a:r>
          </a:p>
          <a:p>
            <a:pPr lvl="1"/>
            <a:r>
              <a:rPr lang="en-HK" sz="2000" dirty="0"/>
              <a:t>Normalize resulting vector</a:t>
            </a:r>
          </a:p>
          <a:p>
            <a:r>
              <a:rPr lang="en-HK" sz="2400" dirty="0"/>
              <a:t>Store a heightfield</a:t>
            </a:r>
          </a:p>
          <a:p>
            <a:pPr lvl="1"/>
            <a:r>
              <a:rPr lang="en-HK" sz="2000" dirty="0"/>
              <a:t>Compute above displacements</a:t>
            </a:r>
            <a:br>
              <a:rPr lang="en-HK" sz="2000" dirty="0"/>
            </a:br>
            <a:r>
              <a:rPr lang="en-HK" sz="2000" dirty="0"/>
              <a:t>by sampling nearby </a:t>
            </a:r>
            <a:r>
              <a:rPr lang="en-HK" sz="2000" dirty="0" err="1"/>
              <a:t>texels</a:t>
            </a:r>
            <a:endParaRPr lang="en-HK" sz="2000" dirty="0"/>
          </a:p>
          <a:p>
            <a:endParaRPr lang="en-HK" sz="24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183414F-B582-466C-A0C1-F117266DB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Bump mapping</a:t>
            </a:r>
          </a:p>
        </p:txBody>
      </p:sp>
      <p:pic>
        <p:nvPicPr>
          <p:cNvPr id="4098" name="Picture 2" descr="https://www.realtimerendering.com/figures/RTR4.06.33.png">
            <a:extLst>
              <a:ext uri="{FF2B5EF4-FFF2-40B4-BE49-F238E27FC236}">
                <a16:creationId xmlns:a16="http://schemas.microsoft.com/office/drawing/2014/main" id="{29103770-B63A-440E-8D12-BCB9F3579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268" y="1447800"/>
            <a:ext cx="4841029" cy="218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www.realtimerendering.com/figures/RTR4.06.34.png">
            <a:extLst>
              <a:ext uri="{FF2B5EF4-FFF2-40B4-BE49-F238E27FC236}">
                <a16:creationId xmlns:a16="http://schemas.microsoft.com/office/drawing/2014/main" id="{F00938E6-9247-4A48-AAD7-1559D0803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576" y="3781680"/>
            <a:ext cx="4417140" cy="2092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3860E2-A4E4-4CEF-ABB6-BE2D0820FFFB}"/>
              </a:ext>
            </a:extLst>
          </p:cNvPr>
          <p:cNvSpPr txBox="1"/>
          <p:nvPr/>
        </p:nvSpPr>
        <p:spPr>
          <a:xfrm rot="16200000">
            <a:off x="8375281" y="3415793"/>
            <a:ext cx="114486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 cap="small"/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HK" altLang="zh-HK" sz="900" dirty="0"/>
              <a:t>[</a:t>
            </a:r>
            <a:r>
              <a:rPr lang="zh-HK" altLang="zh-HK" sz="900" dirty="0"/>
              <a:t>Image from RTR</a:t>
            </a:r>
            <a:r>
              <a:rPr lang="en-HK" altLang="zh-HK" sz="900" dirty="0"/>
              <a:t>]</a:t>
            </a:r>
            <a:endParaRPr lang="en-US" altLang="zh-HK" sz="900" dirty="0"/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ED5AD910-0C9D-4A5A-92FC-3E11B4520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968901"/>
      </p:ext>
    </p:extLst>
  </p:cSld>
  <p:clrMapOvr>
    <a:masterClrMapping/>
  </p:clrMapOvr>
  <p:transition>
    <p:fad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82FB1B6-AAE9-44A7-99CB-639C79A171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HK" sz="2800" dirty="0"/>
              <a:t>Instead of displacement, store actual normal directly</a:t>
            </a:r>
          </a:p>
          <a:p>
            <a:r>
              <a:rPr lang="en-HK" sz="2800" dirty="0"/>
              <a:t>Often just stores </a:t>
            </a:r>
            <a:r>
              <a:rPr lang="en-HK" sz="2800" b="1" dirty="0"/>
              <a:t>x</a:t>
            </a:r>
            <a:r>
              <a:rPr lang="en-HK" sz="2800" dirty="0"/>
              <a:t> and </a:t>
            </a:r>
            <a:r>
              <a:rPr lang="en-HK" sz="2800" b="1" dirty="0"/>
              <a:t>y</a:t>
            </a:r>
            <a:r>
              <a:rPr lang="en-HK" sz="2800" dirty="0"/>
              <a:t> components of unit vector</a:t>
            </a:r>
          </a:p>
          <a:p>
            <a:pPr lvl="1"/>
            <a:r>
              <a:rPr lang="en-HK" sz="2400" b="1" dirty="0"/>
              <a:t>z</a:t>
            </a:r>
            <a:r>
              <a:rPr lang="en-HK" sz="2400" dirty="0"/>
              <a:t> derived directly up to sign</a:t>
            </a:r>
          </a:p>
          <a:p>
            <a:endParaRPr lang="en-HK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48ACAF7-CD3C-427B-839D-F8E4F29C2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Normal mapping</a:t>
            </a:r>
          </a:p>
        </p:txBody>
      </p:sp>
      <p:pic>
        <p:nvPicPr>
          <p:cNvPr id="5122" name="Picture 2" descr="LearnOpenGL - Normal Mapping">
            <a:extLst>
              <a:ext uri="{FF2B5EF4-FFF2-40B4-BE49-F238E27FC236}">
                <a16:creationId xmlns:a16="http://schemas.microsoft.com/office/drawing/2014/main" id="{E72D1DF5-6773-41DE-B099-DD8EBF231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224" y="3157844"/>
            <a:ext cx="4286250" cy="2414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B44906-870E-4A78-B8F6-8A9CB3CC2174}"/>
              </a:ext>
            </a:extLst>
          </p:cNvPr>
          <p:cNvSpPr txBox="1"/>
          <p:nvPr/>
        </p:nvSpPr>
        <p:spPr>
          <a:xfrm rot="16200000">
            <a:off x="8098763" y="4191071"/>
            <a:ext cx="169790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 cap="small"/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HK" altLang="zh-HK" sz="900" dirty="0"/>
              <a:t>[</a:t>
            </a:r>
            <a:r>
              <a:rPr lang="zh-HK" altLang="zh-HK" sz="900" dirty="0"/>
              <a:t>Image from </a:t>
            </a:r>
            <a:r>
              <a:rPr lang="en-HK" altLang="zh-HK" sz="900" dirty="0"/>
              <a:t>Paolo </a:t>
            </a:r>
            <a:r>
              <a:rPr lang="en-HK" altLang="zh-HK" sz="900" dirty="0" err="1"/>
              <a:t>Cignoni</a:t>
            </a:r>
            <a:r>
              <a:rPr lang="en-HK" altLang="zh-HK" sz="900" dirty="0"/>
              <a:t>]</a:t>
            </a:r>
            <a:endParaRPr lang="en-US" altLang="zh-HK" sz="900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3EC11FE-A5DF-4DE9-A51A-D20F158A35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847413"/>
      </p:ext>
    </p:extLst>
  </p:cSld>
  <p:clrMapOvr>
    <a:masterClrMapping/>
  </p:clrMapOvr>
  <p:transition>
    <p:fad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C343A5-26DB-439F-B1FD-D680054E3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Displacement mapping</a:t>
            </a:r>
          </a:p>
        </p:txBody>
      </p:sp>
      <p:pic>
        <p:nvPicPr>
          <p:cNvPr id="6146" name="Picture 2" descr="https://upload.wikimedia.org/wikipedia/commons/a/a4/Displacement.jpg">
            <a:extLst>
              <a:ext uri="{FF2B5EF4-FFF2-40B4-BE49-F238E27FC236}">
                <a16:creationId xmlns:a16="http://schemas.microsoft.com/office/drawing/2014/main" id="{FF22B585-A225-43FE-B0B5-27B455C5707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653" y="2100773"/>
            <a:ext cx="2203209" cy="3263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4473FC-6782-44FD-865D-D7AB46F650BB}"/>
              </a:ext>
            </a:extLst>
          </p:cNvPr>
          <p:cNvSpPr txBox="1"/>
          <p:nvPr/>
        </p:nvSpPr>
        <p:spPr>
          <a:xfrm rot="16200000">
            <a:off x="8239026" y="3281313"/>
            <a:ext cx="141737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 cap="small"/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Monotype Sorts"/>
              <a:buChar char="n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buClr>
                <a:schemeClr val="accent2"/>
              </a:buClr>
              <a:buChar char="–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HK" altLang="zh-HK" sz="900" dirty="0"/>
              <a:t>[</a:t>
            </a:r>
            <a:r>
              <a:rPr lang="zh-HK" altLang="zh-HK" sz="900" dirty="0"/>
              <a:t>Image from </a:t>
            </a:r>
            <a:r>
              <a:rPr lang="en-HK" altLang="zh-HK" sz="900" dirty="0"/>
              <a:t>Wikipedia]</a:t>
            </a:r>
            <a:endParaRPr lang="en-US" altLang="zh-HK" sz="900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A4A66B4F-0BF4-43C7-BE9A-2F4608FB05BD}"/>
              </a:ext>
            </a:extLst>
          </p:cNvPr>
          <p:cNvSpPr txBox="1">
            <a:spLocks/>
          </p:cNvSpPr>
          <p:nvPr/>
        </p:nvSpPr>
        <p:spPr>
          <a:xfrm>
            <a:off x="628650" y="2226469"/>
            <a:ext cx="4766025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HK" sz="2100" dirty="0"/>
              <a:t>Tessellates and displaces surface in the normal direction</a:t>
            </a:r>
          </a:p>
          <a:p>
            <a:r>
              <a:rPr lang="en-HK" sz="2100" dirty="0"/>
              <a:t>Displacement map is a height field texture map</a:t>
            </a:r>
          </a:p>
          <a:p>
            <a:r>
              <a:rPr lang="en-HK" sz="2100" dirty="0"/>
              <a:t>Can be applied on vertex shader or during tessellation (covered later)</a:t>
            </a:r>
          </a:p>
          <a:p>
            <a:pPr marL="0" indent="0">
              <a:buNone/>
            </a:pPr>
            <a:endParaRPr lang="en-HK" sz="2100" dirty="0"/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5C63381-32EB-4592-BFE5-65DC6876DA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-39688" y="6572250"/>
            <a:ext cx="604838" cy="304800"/>
          </a:xfrm>
        </p:spPr>
        <p:txBody>
          <a:bodyPr/>
          <a:lstStyle/>
          <a:p>
            <a:fld id="{42886501-B9AB-4E18-AD3A-6610A7B105FC}" type="slidenum">
              <a:rPr lang="en-US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687185"/>
      </p:ext>
    </p:extLst>
  </p:cSld>
  <p:clrMapOvr>
    <a:masterClrMapping/>
  </p:clrMapOvr>
  <p:transition>
    <p:fad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ndering basics</a:t>
            </a:r>
          </a:p>
          <a:p>
            <a:pPr lvl="1"/>
            <a:r>
              <a:rPr lang="en-US" dirty="0"/>
              <a:t>Rendering pipeline stages</a:t>
            </a:r>
          </a:p>
          <a:p>
            <a:pPr lvl="1"/>
            <a:r>
              <a:rPr lang="en-US" dirty="0"/>
              <a:t>Interpolative shading</a:t>
            </a:r>
          </a:p>
          <a:p>
            <a:pPr lvl="1"/>
            <a:r>
              <a:rPr lang="en-US" dirty="0"/>
              <a:t>Textu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89504-E9A2-4960-B6E9-AA849F475C95}" type="slidenum">
              <a:rPr lang="en-US" smtClean="0"/>
              <a:pPr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955924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3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6.7"/>
</p:tagLst>
</file>

<file path=ppt/theme/theme1.xml><?xml version="1.0" encoding="utf-8"?>
<a:theme xmlns:a="http://schemas.openxmlformats.org/drawingml/2006/main" name="Default Design">
  <a:themeElements>
    <a:clrScheme name="Custom 2">
      <a:dk1>
        <a:srgbClr val="808080"/>
      </a:dk1>
      <a:lt1>
        <a:srgbClr val="FFFFFF"/>
      </a:lt1>
      <a:dk2>
        <a:srgbClr val="003366"/>
      </a:dk2>
      <a:lt2>
        <a:srgbClr val="FFCC66"/>
      </a:lt2>
      <a:accent1>
        <a:srgbClr val="BBE0E3"/>
      </a:accent1>
      <a:accent2>
        <a:srgbClr val="333399"/>
      </a:accent2>
      <a:accent3>
        <a:srgbClr val="AAADB8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CC"/>
      </a:hlink>
      <a:folHlink>
        <a:srgbClr val="0099CC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808080"/>
        </a:dk1>
        <a:lt1>
          <a:srgbClr val="EAEAEA"/>
        </a:lt1>
        <a:dk2>
          <a:srgbClr val="003366"/>
        </a:dk2>
        <a:lt2>
          <a:srgbClr val="FFFFFF"/>
        </a:lt2>
        <a:accent1>
          <a:srgbClr val="BBE0E3"/>
        </a:accent1>
        <a:accent2>
          <a:srgbClr val="333399"/>
        </a:accent2>
        <a:accent3>
          <a:srgbClr val="AAADB8"/>
        </a:accent3>
        <a:accent4>
          <a:srgbClr val="C8C8C8"/>
        </a:accent4>
        <a:accent5>
          <a:srgbClr val="DAEDEF"/>
        </a:accent5>
        <a:accent6>
          <a:srgbClr val="2D2D8A"/>
        </a:accent6>
        <a:hlink>
          <a:srgbClr val="0099CC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808080"/>
        </a:dk1>
        <a:lt1>
          <a:srgbClr val="FFFFFF"/>
        </a:lt1>
        <a:dk2>
          <a:srgbClr val="003366"/>
        </a:dk2>
        <a:lt2>
          <a:srgbClr val="FFCC66"/>
        </a:lt2>
        <a:accent1>
          <a:srgbClr val="BBE0E3"/>
        </a:accent1>
        <a:accent2>
          <a:srgbClr val="333399"/>
        </a:accent2>
        <a:accent3>
          <a:srgbClr val="AAADB8"/>
        </a:accent3>
        <a:accent4>
          <a:srgbClr val="DADADA"/>
        </a:accent4>
        <a:accent5>
          <a:srgbClr val="DAEDEF"/>
        </a:accent5>
        <a:accent6>
          <a:srgbClr val="2D2D8A"/>
        </a:accent6>
        <a:hlink>
          <a:srgbClr val="0099CC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70</TotalTime>
  <Words>3465</Words>
  <Application>Microsoft Office PowerPoint</Application>
  <PresentationFormat>On-screen Show (4:3)</PresentationFormat>
  <Paragraphs>994</Paragraphs>
  <Slides>99</Slides>
  <Notes>81</Notes>
  <HiddenSlides>19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9</vt:i4>
      </vt:variant>
    </vt:vector>
  </HeadingPairs>
  <TitlesOfParts>
    <vt:vector size="115" baseType="lpstr">
      <vt:lpstr>新細明體</vt:lpstr>
      <vt:lpstr>Arial</vt:lpstr>
      <vt:lpstr>Arial Unicode MS</vt:lpstr>
      <vt:lpstr>Calibri</vt:lpstr>
      <vt:lpstr>Cambria Math</vt:lpstr>
      <vt:lpstr>Helvetica</vt:lpstr>
      <vt:lpstr>Monotype Sorts</vt:lpstr>
      <vt:lpstr>Symbol</vt:lpstr>
      <vt:lpstr>Tahoma</vt:lpstr>
      <vt:lpstr>Times New Roman</vt:lpstr>
      <vt:lpstr>Wingdings</vt:lpstr>
      <vt:lpstr>Default Design</vt:lpstr>
      <vt:lpstr>Microsoft Equation 3.0</vt:lpstr>
      <vt:lpstr>Equation</vt:lpstr>
      <vt:lpstr>Clip</vt:lpstr>
      <vt:lpstr>CorelDRAW!</vt:lpstr>
      <vt:lpstr>Graphics: Rendering Basics</vt:lpstr>
      <vt:lpstr>Rendering pipeline outline</vt:lpstr>
      <vt:lpstr>GPU processing at a glance</vt:lpstr>
      <vt:lpstr>Programmability (later)</vt:lpstr>
      <vt:lpstr>Processing geometry</vt:lpstr>
      <vt:lpstr>Geometry transformation</vt:lpstr>
      <vt:lpstr>Geometry</vt:lpstr>
      <vt:lpstr>PowerPoint Presentation</vt:lpstr>
      <vt:lpstr>PowerPoint Presentation</vt:lpstr>
      <vt:lpstr>PowerPoint Presentation</vt:lpstr>
      <vt:lpstr>PowerPoint Presentation</vt:lpstr>
      <vt:lpstr>Vertex transformation</vt:lpstr>
      <vt:lpstr>Points, P (x, y, z)</vt:lpstr>
      <vt:lpstr>Vectors, V (x, y, z)</vt:lpstr>
      <vt:lpstr>Vectors V</vt:lpstr>
      <vt:lpstr>Dot (scalar) product</vt:lpstr>
      <vt:lpstr>Projections (of b on a)</vt:lpstr>
      <vt:lpstr>Cross (vector) product</vt:lpstr>
      <vt:lpstr>Positions in homogeneous coordinates</vt:lpstr>
      <vt:lpstr>Modeling transformations</vt:lpstr>
      <vt:lpstr>Vertex transformation</vt:lpstr>
      <vt:lpstr>Viewing transformation</vt:lpstr>
      <vt:lpstr>Vertex transformation</vt:lpstr>
      <vt:lpstr>Orthographic projection</vt:lpstr>
      <vt:lpstr>Orthographic projection</vt:lpstr>
      <vt:lpstr>Perspective projection</vt:lpstr>
      <vt:lpstr>Perspective projection</vt:lpstr>
      <vt:lpstr>Vertex transformation</vt:lpstr>
      <vt:lpstr>Viewport transformation</vt:lpstr>
      <vt:lpstr>Rasterizing</vt:lpstr>
      <vt:lpstr>Rasterization</vt:lpstr>
      <vt:lpstr>Before we start</vt:lpstr>
      <vt:lpstr>Front-faces</vt:lpstr>
      <vt:lpstr>Back-faces</vt:lpstr>
      <vt:lpstr>Backface culling</vt:lpstr>
      <vt:lpstr>What if triangles share an edge?</vt:lpstr>
      <vt:lpstr>The top-left rule</vt:lpstr>
      <vt:lpstr>Top-rule examples</vt:lpstr>
      <vt:lpstr>Processing pixels</vt:lpstr>
      <vt:lpstr>PowerPoint Presentation</vt:lpstr>
      <vt:lpstr>How to set the color of each pixe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mbient lighting</vt:lpstr>
      <vt:lpstr>Indirect Illumination</vt:lpstr>
      <vt:lpstr>Diffuse Reflection</vt:lpstr>
      <vt:lpstr>Diffuse Reflector</vt:lpstr>
      <vt:lpstr>Lambert’s cosine Law</vt:lpstr>
      <vt:lpstr>3. +Diffuse term</vt:lpstr>
      <vt:lpstr>Light attenuation with distance</vt:lpstr>
      <vt:lpstr>Diffuse lighting</vt:lpstr>
      <vt:lpstr>Specular Reflection</vt:lpstr>
      <vt:lpstr>Specular Reflection</vt:lpstr>
      <vt:lpstr>Specular Reflection</vt:lpstr>
      <vt:lpstr>Specular Examples</vt:lpstr>
      <vt:lpstr>Specular Reflection</vt:lpstr>
      <vt:lpstr>Diffuse + specular</vt:lpstr>
      <vt:lpstr>4. Entire model</vt:lpstr>
      <vt:lpstr>Choosing the Parameter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for Phong Model</vt:lpstr>
      <vt:lpstr>Shading interpolation</vt:lpstr>
      <vt:lpstr>Flat shading</vt:lpstr>
      <vt:lpstr>Gouraud shading</vt:lpstr>
      <vt:lpstr>PowerPoint Presentation</vt:lpstr>
      <vt:lpstr>Phong shading</vt:lpstr>
      <vt:lpstr>Phong shading</vt:lpstr>
      <vt:lpstr>Texturing</vt:lpstr>
      <vt:lpstr>Texture images</vt:lpstr>
      <vt:lpstr>Texture lookup</vt:lpstr>
      <vt:lpstr>Magnification</vt:lpstr>
      <vt:lpstr>Nearest magnification</vt:lpstr>
      <vt:lpstr>Linear magnification</vt:lpstr>
      <vt:lpstr>Interpolating cubic B-spline magnification</vt:lpstr>
      <vt:lpstr>Even better magnification</vt:lpstr>
      <vt:lpstr>Minification</vt:lpstr>
      <vt:lpstr>Mipmapping</vt:lpstr>
      <vt:lpstr>Hardware support for mipmapping</vt:lpstr>
      <vt:lpstr>Mipmapping memory requirements</vt:lpstr>
      <vt:lpstr>Anisotropic filtering</vt:lpstr>
      <vt:lpstr>Other uses of texture mapping</vt:lpstr>
      <vt:lpstr>Environment mapping (EM) for reflection</vt:lpstr>
      <vt:lpstr>Generating and storing the EM</vt:lpstr>
      <vt:lpstr>Refraction</vt:lpstr>
      <vt:lpstr>Bump mapping</vt:lpstr>
      <vt:lpstr>Normal mapping</vt:lpstr>
      <vt:lpstr>Displacement mapping</vt:lpstr>
      <vt:lpstr>Summary</vt:lpstr>
    </vt:vector>
  </TitlesOfParts>
  <Company>HK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Visual Introduction to Computer Graphics</dc:title>
  <dc:creator>Pedro Sander</dc:creator>
  <cp:lastModifiedBy>Pedro Sander</cp:lastModifiedBy>
  <cp:revision>636</cp:revision>
  <dcterms:created xsi:type="dcterms:W3CDTF">2003-01-21T19:34:39Z</dcterms:created>
  <dcterms:modified xsi:type="dcterms:W3CDTF">2021-03-04T09:56:48Z</dcterms:modified>
</cp:coreProperties>
</file>